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theme/themeOverride1.xml" ContentType="application/vnd.openxmlformats-officedocument.themeOverride+xml"/>
  <Override PartName="/word/charts/chart9.xml" ContentType="application/vnd.openxmlformats-officedocument.drawingml.chart+xml"/>
  <Override PartName="/word/theme/themeOverride2.xml" ContentType="application/vnd.openxmlformats-officedocument.themeOverride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theme/themeOverride3.xml" ContentType="application/vnd.openxmlformats-officedocument.themeOverride+xml"/>
  <Override PartName="/word/charts/chart12.xml" ContentType="application/vnd.openxmlformats-officedocument.drawingml.chart+xml"/>
  <Override PartName="/word/theme/themeOverride4.xml" ContentType="application/vnd.openxmlformats-officedocument.themeOverride+xml"/>
  <Override PartName="/word/charts/chart13.xml" ContentType="application/vnd.openxmlformats-officedocument.drawingml.chart+xml"/>
  <Override PartName="/word/theme/themeOverride5.xml" ContentType="application/vnd.openxmlformats-officedocument.themeOverride+xml"/>
  <Override PartName="/word/charts/chart14.xml" ContentType="application/vnd.openxmlformats-officedocument.drawingml.chart+xml"/>
  <Override PartName="/word/theme/themeOverride6.xml" ContentType="application/vnd.openxmlformats-officedocument.themeOverride+xml"/>
  <Override PartName="/word/charts/chart15.xml" ContentType="application/vnd.openxmlformats-officedocument.drawingml.chart+xml"/>
  <Override PartName="/word/theme/themeOverride7.xml" ContentType="application/vnd.openxmlformats-officedocument.themeOverride+xml"/>
  <Override PartName="/word/charts/chart16.xml" ContentType="application/vnd.openxmlformats-officedocument.drawingml.chart+xml"/>
  <Override PartName="/word/theme/themeOverride8.xml" ContentType="application/vnd.openxmlformats-officedocument.themeOverride+xml"/>
  <Override PartName="/word/charts/chart17.xml" ContentType="application/vnd.openxmlformats-officedocument.drawingml.chart+xml"/>
  <Override PartName="/word/theme/themeOverride9.xml" ContentType="application/vnd.openxmlformats-officedocument.themeOverride+xml"/>
  <Override PartName="/word/charts/chart18.xml" ContentType="application/vnd.openxmlformats-officedocument.drawingml.chart+xml"/>
  <Override PartName="/word/theme/themeOverride10.xml" ContentType="application/vnd.openxmlformats-officedocument.themeOverride+xml"/>
  <Override PartName="/word/charts/chart19.xml" ContentType="application/vnd.openxmlformats-officedocument.drawingml.chart+xml"/>
  <Override PartName="/word/theme/themeOverride11.xml" ContentType="application/vnd.openxmlformats-officedocument.themeOverride+xml"/>
  <Override PartName="/word/charts/chart20.xml" ContentType="application/vnd.openxmlformats-officedocument.drawingml.chart+xml"/>
  <Override PartName="/word/theme/themeOverride12.xml" ContentType="application/vnd.openxmlformats-officedocument.themeOverride+xml"/>
  <Override PartName="/word/charts/chart21.xml" ContentType="application/vnd.openxmlformats-officedocument.drawingml.chart+xml"/>
  <Override PartName="/word/theme/themeOverride13.xml" ContentType="application/vnd.openxmlformats-officedocument.themeOverride+xml"/>
  <Override PartName="/word/charts/chart22.xml" ContentType="application/vnd.openxmlformats-officedocument.drawingml.chart+xml"/>
  <Override PartName="/word/theme/themeOverride14.xml" ContentType="application/vnd.openxmlformats-officedocument.themeOverride+xml"/>
  <Override PartName="/word/charts/chart23.xml" ContentType="application/vnd.openxmlformats-officedocument.drawingml.chart+xml"/>
  <Override PartName="/word/theme/themeOverride15.xml" ContentType="application/vnd.openxmlformats-officedocument.themeOverride+xml"/>
  <Override PartName="/word/charts/chart24.xml" ContentType="application/vnd.openxmlformats-officedocument.drawingml.chart+xml"/>
  <Override PartName="/word/theme/themeOverride16.xml" ContentType="application/vnd.openxmlformats-officedocument.themeOverride+xml"/>
  <Override PartName="/word/charts/chart25.xml" ContentType="application/vnd.openxmlformats-officedocument.drawingml.chart+xml"/>
  <Override PartName="/word/theme/themeOverride17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DDA" w:rsidRPr="00621DDA" w:rsidRDefault="00621DDA" w:rsidP="00621DDA">
      <w:pPr>
        <w:spacing w:after="0" w:line="360" w:lineRule="auto"/>
        <w:jc w:val="center"/>
        <w:rPr>
          <w:rFonts w:ascii="Calibri" w:eastAsia="Calibri" w:hAnsi="Calibri" w:cs="Times New Roman"/>
          <w:b/>
          <w:sz w:val="32"/>
          <w:szCs w:val="32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МІНІСТЕРСТВО ОСВІТИ І НАУКИ УКРАЇНИ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НАЦІОНАЛЬНИЙ УНІВЕРСИТЕТ ФІЗИЧНОГО 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ВИХОВАННЯ І СПОРТУ УКРАЇНИ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КАФЕДРА КІНЕЗІОЛОГІЇ ТА ФІЗКУЛЬТУРНО-СПОРТИВНОЇ РЕАБІЛІТАЦІЇ 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621DDA">
        <w:rPr>
          <w:rFonts w:ascii="Times New Roman" w:eastAsia="Calibri" w:hAnsi="Times New Roman" w:cs="Times New Roman"/>
          <w:b/>
          <w:sz w:val="28"/>
          <w:szCs w:val="28"/>
        </w:rPr>
        <w:t xml:space="preserve">КВАЛІФІКАЦІЙНА РОБОТА 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на здобуття освітнього ступеня магістра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за спеціальністю 017 Фізична культура і спорт 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освітньою програмою «</w:t>
      </w:r>
      <w:r w:rsidRPr="00621D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</w:t>
      </w:r>
      <w:proofErr w:type="spellStart"/>
      <w:r w:rsidRPr="00621DD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ізкультурно</w:t>
      </w:r>
      <w:proofErr w:type="spellEnd"/>
      <w:r w:rsidRPr="00621DD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-спортивна </w:t>
      </w:r>
      <w:proofErr w:type="spellStart"/>
      <w:r w:rsidRPr="00621DD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реабілітація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>»</w:t>
      </w:r>
    </w:p>
    <w:p w:rsidR="00621DDA" w:rsidRPr="00621DDA" w:rsidRDefault="00621DDA" w:rsidP="00F44449">
      <w:pPr>
        <w:spacing w:after="0" w:line="360" w:lineRule="auto"/>
        <w:jc w:val="center"/>
        <w:rPr>
          <w:rFonts w:ascii="Times New Roman" w:eastAsia="Calibri" w:hAnsi="Times New Roman" w:cs="Times New Roman"/>
          <w:b/>
          <w:caps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на тему: </w:t>
      </w:r>
      <w:r w:rsidRPr="00621DDA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«</w:t>
      </w:r>
      <w:r w:rsidR="00F44449" w:rsidRPr="00F44449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Корекція порушень просторової організації тіла жінок репродуктивного віку засобами різної спрямованості</w:t>
      </w:r>
      <w:r w:rsidRPr="00621DDA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»</w:t>
      </w:r>
    </w:p>
    <w:p w:rsidR="00621DDA" w:rsidRPr="00621DDA" w:rsidRDefault="00621DDA" w:rsidP="00621DDA">
      <w:pPr>
        <w:tabs>
          <w:tab w:val="left" w:pos="3969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621DDA">
      <w:pPr>
        <w:tabs>
          <w:tab w:val="left" w:pos="3969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F44449">
      <w:pPr>
        <w:tabs>
          <w:tab w:val="left" w:pos="3969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здобувача вищої освіти</w:t>
      </w:r>
    </w:p>
    <w:p w:rsidR="00621DDA" w:rsidRPr="00621DDA" w:rsidRDefault="00621DDA" w:rsidP="00F44449">
      <w:pPr>
        <w:tabs>
          <w:tab w:val="left" w:pos="3969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другого (магістерського) рівня</w:t>
      </w:r>
    </w:p>
    <w:p w:rsidR="00F44449" w:rsidRDefault="00F44449" w:rsidP="00F44449">
      <w:pPr>
        <w:autoSpaceDN w:val="0"/>
        <w:spacing w:after="0" w:line="240" w:lineRule="auto"/>
        <w:rPr>
          <w:rFonts w:ascii="Arial" w:eastAsia="Arial" w:hAnsi="Arial" w:cs="Arial"/>
          <w:lang w:eastAsia="zh-CN" w:bidi="hi-IN"/>
        </w:rPr>
      </w:pPr>
      <w:proofErr w:type="spellStart"/>
      <w:r w:rsidRPr="00F44449">
        <w:rPr>
          <w:rFonts w:ascii="Times New Roman" w:eastAsia="Times New Roman" w:hAnsi="Times New Roman" w:cs="Times New Roman"/>
          <w:sz w:val="28"/>
          <w:szCs w:val="28"/>
          <w:lang w:eastAsia="uk-UA"/>
        </w:rPr>
        <w:t>Кудінчикової</w:t>
      </w:r>
      <w:proofErr w:type="spellEnd"/>
      <w:r w:rsidRPr="00F44449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 </w:t>
      </w:r>
      <w:r w:rsidRPr="00F4444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дмила Іванівна</w:t>
      </w:r>
    </w:p>
    <w:p w:rsidR="00621DDA" w:rsidRPr="00F44449" w:rsidRDefault="00621DDA" w:rsidP="00F44449">
      <w:pPr>
        <w:autoSpaceDN w:val="0"/>
        <w:spacing w:after="0" w:line="240" w:lineRule="auto"/>
        <w:rPr>
          <w:rFonts w:ascii="Arial" w:eastAsia="Arial" w:hAnsi="Arial" w:cs="Arial"/>
          <w:lang w:eastAsia="zh-CN" w:bidi="hi-IN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Науковий керівник: Кашуба В.О.</w:t>
      </w:r>
    </w:p>
    <w:p w:rsidR="00621DDA" w:rsidRPr="00621DDA" w:rsidRDefault="00621DDA" w:rsidP="00F4444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завідувач кафедри </w:t>
      </w:r>
      <w:proofErr w:type="spellStart"/>
      <w:r w:rsidRPr="00621DDA">
        <w:rPr>
          <w:rFonts w:ascii="Times New Roman" w:eastAsia="Calibri" w:hAnsi="Times New Roman" w:cs="Times New Roman"/>
          <w:sz w:val="28"/>
          <w:szCs w:val="28"/>
        </w:rPr>
        <w:t>кінезілогії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 та </w:t>
      </w:r>
    </w:p>
    <w:p w:rsidR="00621DDA" w:rsidRPr="00621DDA" w:rsidRDefault="00621DDA" w:rsidP="00F4444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фізкультурно-спортивної реабілітації </w:t>
      </w:r>
    </w:p>
    <w:p w:rsidR="00621DDA" w:rsidRPr="00621DDA" w:rsidRDefault="00621DDA" w:rsidP="00F4444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д. </w:t>
      </w:r>
      <w:proofErr w:type="spellStart"/>
      <w:r w:rsidRPr="00621DDA">
        <w:rPr>
          <w:rFonts w:ascii="Times New Roman" w:eastAsia="Calibri" w:hAnsi="Times New Roman" w:cs="Times New Roman"/>
          <w:sz w:val="28"/>
          <w:szCs w:val="28"/>
        </w:rPr>
        <w:t>фіз.вих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>., професор</w:t>
      </w:r>
    </w:p>
    <w:p w:rsidR="00621DDA" w:rsidRPr="00621DDA" w:rsidRDefault="00621DDA" w:rsidP="00F4444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Рецензент: </w:t>
      </w:r>
      <w:proofErr w:type="spellStart"/>
      <w:r w:rsidRPr="00621DDA">
        <w:rPr>
          <w:rFonts w:ascii="Times New Roman" w:eastAsia="Calibri" w:hAnsi="Times New Roman" w:cs="Times New Roman"/>
          <w:sz w:val="28"/>
          <w:szCs w:val="28"/>
        </w:rPr>
        <w:t>Усиченко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 В.В.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доцент </w:t>
      </w:r>
      <w:proofErr w:type="spellStart"/>
      <w:r w:rsidRPr="00621DDA">
        <w:rPr>
          <w:rFonts w:ascii="Times New Roman" w:eastAsia="Calibri" w:hAnsi="Times New Roman" w:cs="Times New Roman"/>
          <w:sz w:val="28"/>
          <w:szCs w:val="28"/>
        </w:rPr>
        <w:t>кафед</w:t>
      </w:r>
      <w:r w:rsidRPr="00621DDA">
        <w:rPr>
          <w:rFonts w:ascii="Times New Roman" w:eastAsia="Calibri" w:hAnsi="Times New Roman" w:cs="Times New Roman"/>
          <w:sz w:val="28"/>
          <w:szCs w:val="28"/>
          <w:lang w:val="ru-RU"/>
        </w:rPr>
        <w:t>ри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621DDA">
        <w:rPr>
          <w:rFonts w:ascii="Times New Roman" w:eastAsia="Calibri" w:hAnsi="Times New Roman" w:cs="Times New Roman"/>
          <w:sz w:val="28"/>
          <w:szCs w:val="28"/>
        </w:rPr>
        <w:t>кіберспорту</w:t>
      </w:r>
      <w:proofErr w:type="spellEnd"/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 та інформаційних технологій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кандидат наук з фізичного виховання та спорту, доцент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331AA5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Рекомендовано до захисту на засіданні кафедри (протокол № … від ….11.2022 р.)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Завідувач кафедри: Кашуба В.О.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доктор наук з фізичного виховання та спорту, професор</w:t>
      </w:r>
    </w:p>
    <w:p w:rsidR="00621DDA" w:rsidRPr="00621DDA" w:rsidRDefault="00621DDA" w:rsidP="00621DD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______________________________</w:t>
      </w: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</w:t>
      </w:r>
      <w:r w:rsidRPr="00621DDA">
        <w:rPr>
          <w:rFonts w:ascii="Times New Roman" w:eastAsia="Calibri" w:hAnsi="Times New Roman" w:cs="Times New Roman"/>
          <w:sz w:val="20"/>
          <w:szCs w:val="20"/>
        </w:rPr>
        <w:t>(підпис)</w:t>
      </w:r>
    </w:p>
    <w:p w:rsidR="00621DDA" w:rsidRPr="00621DDA" w:rsidRDefault="00621DDA" w:rsidP="00621DDA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7553D" w:rsidRDefault="00C7553D" w:rsidP="000B320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621DDA" w:rsidRPr="00621DDA" w:rsidRDefault="00621DDA" w:rsidP="000B320A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t>Київ - 2022</w:t>
      </w:r>
    </w:p>
    <w:p w:rsidR="00621DDA" w:rsidRPr="00621DDA" w:rsidRDefault="00621DDA" w:rsidP="000B320A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0"/>
          <w:lang w:eastAsia="ru-RU"/>
        </w:rPr>
      </w:pPr>
      <w:r w:rsidRPr="00621DDA">
        <w:rPr>
          <w:rFonts w:ascii="Times New Roman" w:eastAsia="Calibri" w:hAnsi="Times New Roman" w:cs="Times New Roman"/>
          <w:sz w:val="28"/>
          <w:szCs w:val="28"/>
        </w:rPr>
        <w:br w:type="page"/>
      </w:r>
      <w:r w:rsidRPr="00621DDA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0"/>
          <w:lang w:eastAsia="ru-RU"/>
        </w:rPr>
        <w:lastRenderedPageBreak/>
        <w:t>ЗМІСТ</w:t>
      </w:r>
    </w:p>
    <w:p w:rsidR="00621DDA" w:rsidRPr="00621DDA" w:rsidRDefault="00621DDA" w:rsidP="000B320A">
      <w:pPr>
        <w:widowControl w:val="0"/>
        <w:snapToGrid w:val="0"/>
        <w:spacing w:after="0" w:line="360" w:lineRule="auto"/>
        <w:jc w:val="center"/>
        <w:rPr>
          <w:rFonts w:ascii="Times New Roman" w:eastAsia="Times New Roman" w:hAnsi="Times New Roman" w:cs="Times New Roman"/>
          <w:caps/>
          <w:color w:val="000000"/>
          <w:sz w:val="28"/>
          <w:szCs w:val="20"/>
          <w:lang w:eastAsia="ru-RU"/>
        </w:rPr>
      </w:pPr>
      <w:r w:rsidRPr="00621DDA">
        <w:rPr>
          <w:rFonts w:ascii="Times New Roman" w:eastAsia="Times New Roman" w:hAnsi="Times New Roman" w:cs="Times New Roman"/>
          <w:caps/>
          <w:color w:val="000000"/>
          <w:sz w:val="28"/>
          <w:szCs w:val="20"/>
          <w:lang w:eastAsia="ru-RU"/>
        </w:rPr>
        <w:t xml:space="preserve">                                                                                                                           С.</w:t>
      </w:r>
    </w:p>
    <w:tbl>
      <w:tblPr>
        <w:tblW w:w="98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68"/>
        <w:gridCol w:w="6720"/>
        <w:gridCol w:w="1460"/>
      </w:tblGrid>
      <w:tr w:rsidR="00621DDA" w:rsidRPr="00621DDA" w:rsidTr="00DC01C8">
        <w:trPr>
          <w:cantSplit/>
        </w:trPr>
        <w:tc>
          <w:tcPr>
            <w:tcW w:w="83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0"/>
                <w:lang w:eastAsia="ru-RU"/>
              </w:rPr>
              <w:t>ВСТУП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0"/>
                <w:lang w:eastAsia="ru-RU"/>
              </w:rPr>
              <w:t>РОЗДІЛ 1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F44449" w:rsidP="000B320A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8"/>
                <w:lang w:eastAsia="ru-RU"/>
              </w:rPr>
            </w:pPr>
            <w:r w:rsidRPr="00F44449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t xml:space="preserve">СУЧАСНИЙ СТАН </w:t>
            </w:r>
            <w:r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t>ПРОСТОРОВОЇ ОРГАНІЗАЦІЇ ТІЛА ЖІ</w:t>
            </w:r>
            <w:r w:rsidRPr="00F44449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t>НОК РЕПРОДУКТИВНОГО ВІКУ ЯК НАУКОВА ПРОБЛЕМА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1.1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0B320A" w:rsidRDefault="003612E9" w:rsidP="000B320A">
            <w:pPr>
              <w:autoSpaceDE w:val="0"/>
              <w:autoSpaceDN w:val="0"/>
              <w:spacing w:after="0" w:line="360" w:lineRule="auto"/>
              <w:jc w:val="both"/>
              <w:rPr>
                <w:rFonts w:ascii="Arial" w:eastAsia="Arial" w:hAnsi="Arial" w:cs="Arial"/>
                <w:lang w:eastAsia="zh-CN" w:bidi="hi-IN"/>
              </w:rPr>
            </w:pPr>
            <w:r w:rsidRPr="003612E9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uk-UA"/>
              </w:rPr>
              <w:t>Особливості здоров'я жінок репродуктивного віку на сучасному етапі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1.2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0B320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0B320A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>Характерні особливості простор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>ової організації жінок репродук</w:t>
            </w:r>
            <w:r w:rsidRPr="000B320A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>тивного віку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1.3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0B320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0B320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Аналіз сучасних підход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ів до покращення стану просторо</w:t>
            </w:r>
            <w:r w:rsidRPr="000B320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вої організації тіла жінок репродуктивного віку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сновки до 1 розділу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РОЗДІЛ 2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МЕТОДИ ТА ОРГАНІЗАЦІЯ ДОСЛІДЖЕНЬ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1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Методи досліджень 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1.1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аліз спеціальної науково-методичної літератури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1.2.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1.2.1.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2.1.2.2.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2.1.3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x-none"/>
              </w:rPr>
            </w:pPr>
            <w:r w:rsidRPr="00621DDA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621DDA"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x-none"/>
              </w:rPr>
              <w:t>Педагогічні методи дослідження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Педагогічне спостереження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едагогічний експеримент </w:t>
            </w:r>
          </w:p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Медико-біологічні методи дослідження: антропометрія, фотозйомка та аналіз постави, візуальний скринінг стану </w:t>
            </w:r>
            <w:proofErr w:type="spellStart"/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біoгеoметричного</w:t>
            </w:r>
            <w:proofErr w:type="spellEnd"/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профілю постави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1.4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тоди математичної статистики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621DDA" w:rsidRDefault="00621DDA" w:rsidP="000B320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2.2.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рганізація досліджень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8A514C" w:rsidRDefault="00621DDA" w:rsidP="000B320A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621DDA" w:rsidRPr="00621DDA" w:rsidTr="00DC01C8">
        <w:tc>
          <w:tcPr>
            <w:tcW w:w="1668" w:type="dxa"/>
            <w:tcBorders>
              <w:top w:val="nil"/>
              <w:left w:val="nil"/>
              <w:bottom w:val="nil"/>
              <w:right w:val="nil"/>
            </w:tcBorders>
          </w:tcPr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РОЗДІЛ</w:t>
            </w: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  <w:lang w:val="ru-RU"/>
              </w:rPr>
              <w:t xml:space="preserve"> 3</w:t>
            </w: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36DB5" w:rsidRDefault="00F36DB5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3.1.</w:t>
            </w:r>
          </w:p>
          <w:p w:rsidR="00795390" w:rsidRPr="00621DDA" w:rsidRDefault="00795390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.2.</w:t>
            </w:r>
            <w:r w:rsidR="00DD33F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DD33FF" w:rsidRDefault="00DD33FF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РОЗДІЛ 4</w:t>
            </w: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21DDA" w:rsidRPr="00621DDA" w:rsidRDefault="00621DDA" w:rsidP="002F7B78">
            <w:pPr>
              <w:widowControl w:val="0"/>
              <w:spacing w:after="0" w:line="360" w:lineRule="auto"/>
              <w:ind w:right="-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621DDA" w:rsidRPr="00621DDA" w:rsidRDefault="00621DDA" w:rsidP="002F7B78">
            <w:pPr>
              <w:widowControl w:val="0"/>
              <w:spacing w:after="0" w:line="360" w:lineRule="auto"/>
              <w:ind w:right="-42" w:firstLine="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4.1.</w:t>
            </w:r>
          </w:p>
          <w:p w:rsidR="00621DDA" w:rsidRPr="00621DDA" w:rsidRDefault="00621DDA" w:rsidP="000B320A">
            <w:pPr>
              <w:widowControl w:val="0"/>
              <w:spacing w:after="0" w:line="360" w:lineRule="auto"/>
              <w:ind w:right="-42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</w:rPr>
              <w:t>РОЗДІЛ 5</w:t>
            </w:r>
          </w:p>
        </w:tc>
        <w:tc>
          <w:tcPr>
            <w:tcW w:w="6720" w:type="dxa"/>
            <w:tcBorders>
              <w:top w:val="nil"/>
              <w:left w:val="nil"/>
              <w:bottom w:val="nil"/>
              <w:right w:val="nil"/>
            </w:tcBorders>
          </w:tcPr>
          <w:p w:rsidR="00F36DB5" w:rsidRPr="00F36DB5" w:rsidRDefault="00977A72" w:rsidP="00F36DB5">
            <w:pPr>
              <w:shd w:val="clear" w:color="auto" w:fill="FFFFFF"/>
              <w:spacing w:after="0" w:line="360" w:lineRule="auto"/>
              <w:jc w:val="both"/>
              <w:rPr>
                <w:rFonts w:ascii="Times New Roman" w:eastAsia="Calibri" w:hAnsi="Times New Roman" w:cs="Times New Roman"/>
                <w:bCs/>
                <w:sz w:val="28"/>
                <w:szCs w:val="24"/>
              </w:rPr>
            </w:pPr>
            <w:r w:rsidRPr="00977A72">
              <w:rPr>
                <w:rFonts w:ascii="Times New Roman" w:eastAsia="Calibri" w:hAnsi="Times New Roman" w:cs="Times New Roman"/>
                <w:caps/>
                <w:sz w:val="28"/>
                <w:szCs w:val="28"/>
              </w:rPr>
              <w:lastRenderedPageBreak/>
              <w:t xml:space="preserve">СОЦІАЛЬНИЙ ПОРТРЕТ </w:t>
            </w:r>
            <w:r w:rsidR="00F36DB5" w:rsidRPr="00F36DB5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t>та особливості</w:t>
            </w:r>
            <w:r w:rsidR="00F36DB5" w:rsidRPr="00F36DB5">
              <w:rPr>
                <w:rFonts w:ascii="Times New Roman" w:eastAsia="Times New Roman" w:hAnsi="Times New Roman" w:cs="Times New Roman"/>
                <w:cap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F36DB5" w:rsidRPr="00F36DB5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t>ПРОСТОРОВОЇ ОРГАНІЗАЦІЇ ТІЛА ЖІНОК РЕПРОДУКТИВНОГО ВІКУ</w:t>
            </w:r>
          </w:p>
          <w:p w:rsidR="00795390" w:rsidRDefault="00795390" w:rsidP="000B320A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795390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Аналіз даних соціологічного дослідження</w:t>
            </w:r>
          </w:p>
          <w:p w:rsidR="008F083D" w:rsidRDefault="008F083D" w:rsidP="000B320A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8F083D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Особливості соматометричних показників та </w:t>
            </w:r>
            <w:r w:rsidRPr="008F083D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lastRenderedPageBreak/>
              <w:t xml:space="preserve">просторової організації тіла жінок репродуктивного віку на етапі </w:t>
            </w:r>
            <w:proofErr w:type="spellStart"/>
            <w:r w:rsidRPr="008F083D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констатувального</w:t>
            </w:r>
            <w:proofErr w:type="spellEnd"/>
            <w:r w:rsidRPr="008F083D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 xml:space="preserve"> експерименту</w:t>
            </w:r>
          </w:p>
          <w:p w:rsidR="00122CA3" w:rsidRDefault="00621DDA" w:rsidP="000B320A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621DDA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 xml:space="preserve">ОБҐРУНТУВАННЯ ТА РОЗРОБКА ТЕХНОЛОГІЇ </w:t>
            </w:r>
            <w:r w:rsidR="002F7B78" w:rsidRPr="002F7B78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>КОРЕКЦІ</w:t>
            </w:r>
            <w:r w:rsidR="002F7B78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>Ї</w:t>
            </w:r>
            <w:r w:rsidR="002F7B78" w:rsidRPr="002F7B78">
              <w:rPr>
                <w:rFonts w:ascii="Times New Roman" w:eastAsia="Times New Roman" w:hAnsi="Times New Roman" w:cs="Times New Roman"/>
                <w:sz w:val="28"/>
                <w:szCs w:val="28"/>
                <w:shd w:val="clear" w:color="auto" w:fill="FFFFFF"/>
              </w:rPr>
              <w:t xml:space="preserve"> ПОРУШЕНЬ ПРОСТОРОВОЇ ОРГАНІЗАЦІЇ ТІЛА ЖІНОК РЕПРОДУКТИВНОГО ВІКУ </w:t>
            </w:r>
          </w:p>
          <w:p w:rsidR="002F7B78" w:rsidRDefault="002F7B78" w:rsidP="000B320A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Зміст та структура</w:t>
            </w:r>
            <w:r w:rsidR="00621DDA" w:rsidRPr="00621DD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вторс</w:t>
            </w:r>
            <w:r w:rsidRPr="002F7B78">
              <w:rPr>
                <w:rFonts w:ascii="Times New Roman" w:eastAsia="Calibri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кої </w:t>
            </w:r>
            <w:r w:rsidR="00621DDA" w:rsidRPr="00621DD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технології </w:t>
            </w:r>
          </w:p>
          <w:p w:rsidR="00621DDA" w:rsidRPr="00621DDA" w:rsidRDefault="00621DDA" w:rsidP="000B320A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21DD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АНАЛІ</w:t>
            </w:r>
            <w:proofErr w:type="gramStart"/>
            <w:r w:rsidRPr="00621DD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З</w:t>
            </w:r>
            <w:proofErr w:type="gramEnd"/>
            <w:r w:rsidRPr="00621DD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 xml:space="preserve"> ТА УЗАГАЛЬНЕННЯ </w:t>
            </w:r>
            <w:r w:rsidRPr="00621DD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21DDA">
              <w:rPr>
                <w:rFonts w:ascii="Times New Roman" w:eastAsia="Calibri" w:hAnsi="Times New Roman" w:cs="Times New Roman"/>
                <w:sz w:val="28"/>
                <w:szCs w:val="28"/>
                <w:lang w:val="ru-RU"/>
              </w:rPr>
              <w:t>РЕЗУЛЬТАТІВ ДОСЛІДЖЕННЯ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621DDA" w:rsidRDefault="00621DDA" w:rsidP="000B320A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</w:p>
        </w:tc>
      </w:tr>
      <w:tr w:rsidR="00621DDA" w:rsidRPr="00621DDA" w:rsidTr="00DC01C8">
        <w:tc>
          <w:tcPr>
            <w:tcW w:w="838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70ECA" w:rsidRPr="00470ECA" w:rsidRDefault="00470ECA" w:rsidP="00470ECA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  <w:r w:rsidRPr="00470ECA">
              <w:rPr>
                <w:rFonts w:ascii="Times New Roman" w:eastAsia="Times New Roman" w:hAnsi="Times New Roman" w:cs="Times New Roman"/>
                <w:caps/>
                <w:sz w:val="28"/>
                <w:szCs w:val="28"/>
                <w:lang w:eastAsia="ru-RU"/>
              </w:rPr>
              <w:lastRenderedPageBreak/>
              <w:t>Практичні рекомендації</w:t>
            </w:r>
          </w:p>
          <w:p w:rsidR="00470ECA" w:rsidRDefault="00470ECA" w:rsidP="00621DDA">
            <w:pPr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СНОВКИ</w:t>
            </w:r>
          </w:p>
          <w:p w:rsidR="00621DDA" w:rsidRPr="00621DDA" w:rsidRDefault="00621DDA" w:rsidP="00621DDA">
            <w:pPr>
              <w:spacing w:after="0" w:line="360" w:lineRule="auto"/>
              <w:rPr>
                <w:rFonts w:ascii="Times New Roman" w:eastAsia="Times New Roman" w:hAnsi="Times New Roman" w:cs="Times New Roman"/>
                <w:bCs/>
                <w:caps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ИСОК ВИКОРИСТАНИХ ДЖЕРЕЛ</w:t>
            </w:r>
            <w:r w:rsidRPr="00621DDA">
              <w:rPr>
                <w:rFonts w:ascii="Times New Roman" w:eastAsia="Times New Roman" w:hAnsi="Times New Roman" w:cs="Times New Roman"/>
                <w:bCs/>
                <w:caps/>
                <w:sz w:val="28"/>
                <w:szCs w:val="28"/>
              </w:rPr>
              <w:t xml:space="preserve"> </w:t>
            </w:r>
          </w:p>
          <w:p w:rsidR="00621DDA" w:rsidRPr="00621DDA" w:rsidRDefault="00621DDA" w:rsidP="00621DDA">
            <w:pPr>
              <w:spacing w:after="0" w:line="360" w:lineRule="auto"/>
              <w:rPr>
                <w:rFonts w:ascii="Times New Roman" w:eastAsia="Times New Roman" w:hAnsi="Times New Roman" w:cs="Times New Roman"/>
                <w:caps/>
                <w:sz w:val="28"/>
                <w:szCs w:val="28"/>
              </w:rPr>
            </w:pPr>
            <w:r w:rsidRPr="00621DDA">
              <w:rPr>
                <w:rFonts w:ascii="Times New Roman" w:eastAsia="Times New Roman" w:hAnsi="Times New Roman" w:cs="Times New Roman"/>
                <w:bCs/>
                <w:caps/>
                <w:sz w:val="28"/>
                <w:szCs w:val="28"/>
              </w:rPr>
              <w:t>ДодаткИ</w:t>
            </w:r>
          </w:p>
          <w:p w:rsidR="00621DDA" w:rsidRPr="00621DDA" w:rsidRDefault="00621DDA" w:rsidP="00621DDA">
            <w:pPr>
              <w:widowControl w:val="0"/>
              <w:snapToGrid w:val="0"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21DDA" w:rsidRPr="00621DDA" w:rsidRDefault="00621DDA" w:rsidP="00621DDA">
            <w:pPr>
              <w:widowControl w:val="0"/>
              <w:snapToGrid w:val="0"/>
              <w:spacing w:after="0" w:line="360" w:lineRule="auto"/>
              <w:ind w:firstLine="72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70ECA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highlight w:val="yellow"/>
                <w:lang w:eastAsia="ru-RU"/>
              </w:rPr>
              <w:t>59</w:t>
            </w:r>
          </w:p>
        </w:tc>
      </w:tr>
    </w:tbl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30354" w:rsidRDefault="00B30354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22CA3" w:rsidRDefault="00122CA3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21DDA" w:rsidRPr="00621DDA" w:rsidRDefault="00621DDA" w:rsidP="00621DD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621DD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ВСТУП</w:t>
      </w:r>
    </w:p>
    <w:p w:rsidR="00406052" w:rsidRDefault="00621DDA" w:rsidP="0040605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1DDA">
        <w:rPr>
          <w:rFonts w:ascii="Times New Roman" w:eastAsia="Times New Roman" w:hAnsi="Times New Roman" w:cs="Times New Roman"/>
          <w:b/>
          <w:sz w:val="28"/>
          <w:szCs w:val="28"/>
        </w:rPr>
        <w:t>Актуальність теми</w:t>
      </w:r>
      <w:r w:rsidRPr="00621DDA">
        <w:rPr>
          <w:rFonts w:ascii="Times New Roman" w:eastAsia="Times New Roman" w:hAnsi="Times New Roman" w:cs="Times New Roman"/>
          <w:sz w:val="28"/>
          <w:szCs w:val="28"/>
        </w:rPr>
        <w:t>.</w:t>
      </w:r>
      <w:r w:rsidR="00406052" w:rsidRPr="00406052">
        <w:t xml:space="preserve"> </w:t>
      </w:r>
      <w:r w:rsidR="00406052" w:rsidRPr="00406052">
        <w:rPr>
          <w:rFonts w:ascii="Times New Roman" w:eastAsia="Times New Roman" w:hAnsi="Times New Roman" w:cs="Times New Roman"/>
          <w:sz w:val="28"/>
          <w:szCs w:val="28"/>
        </w:rPr>
        <w:t xml:space="preserve">На сьогоднішній день найбільшу цінність для людини має стан його здоров’я  і здоров’я його близьких, яке складає в 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>сукупності</w:t>
      </w:r>
      <w:r w:rsidR="00406052">
        <w:rPr>
          <w:rFonts w:ascii="Times New Roman" w:eastAsia="Times New Roman" w:hAnsi="Times New Roman" w:cs="Times New Roman"/>
          <w:sz w:val="28"/>
          <w:szCs w:val="28"/>
        </w:rPr>
        <w:t xml:space="preserve"> стан здоров’я  нації.</w:t>
      </w:r>
      <w:r w:rsidR="00406052" w:rsidRPr="00406052">
        <w:rPr>
          <w:rFonts w:ascii="Times New Roman" w:eastAsia="Times New Roman" w:hAnsi="Times New Roman" w:cs="Times New Roman"/>
          <w:sz w:val="28"/>
          <w:szCs w:val="28"/>
        </w:rPr>
        <w:t xml:space="preserve">  Стан здоров’я населення дуже важливий показник соціально-економічного роз</w:t>
      </w:r>
      <w:r w:rsidR="00406052">
        <w:rPr>
          <w:rFonts w:ascii="Times New Roman" w:eastAsia="Times New Roman" w:hAnsi="Times New Roman" w:cs="Times New Roman"/>
          <w:sz w:val="28"/>
          <w:szCs w:val="28"/>
        </w:rPr>
        <w:t>витку суспільства</w:t>
      </w:r>
      <w:r w:rsidR="00406052" w:rsidRPr="00406052">
        <w:rPr>
          <w:rFonts w:ascii="Times New Roman" w:eastAsia="Times New Roman" w:hAnsi="Times New Roman" w:cs="Times New Roman"/>
          <w:sz w:val="28"/>
          <w:szCs w:val="28"/>
        </w:rPr>
        <w:t>.   Здоров’я є безцінним надбанням не лише окремої людини, а й ус</w:t>
      </w:r>
      <w:r w:rsidR="00406052">
        <w:rPr>
          <w:rFonts w:ascii="Times New Roman" w:eastAsia="Times New Roman" w:hAnsi="Times New Roman" w:cs="Times New Roman"/>
          <w:sz w:val="28"/>
          <w:szCs w:val="28"/>
        </w:rPr>
        <w:t>ього суспільства. Як життєдіяль</w:t>
      </w:r>
      <w:r w:rsidR="00406052" w:rsidRPr="00406052">
        <w:rPr>
          <w:rFonts w:ascii="Times New Roman" w:eastAsia="Times New Roman" w:hAnsi="Times New Roman" w:cs="Times New Roman"/>
          <w:sz w:val="28"/>
          <w:szCs w:val="28"/>
        </w:rPr>
        <w:t>ність окремої людини значною мірою визначається станом її здоров’я, так і успішний розвиток суспільства загалом залежить від стану здоров’я населення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042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11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049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12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073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21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="00406052" w:rsidRPr="0040605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646ABC" w:rsidRPr="00406052" w:rsidRDefault="00406052" w:rsidP="0040605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6052">
        <w:rPr>
          <w:rFonts w:ascii="Times New Roman" w:eastAsia="Times New Roman" w:hAnsi="Times New Roman" w:cs="Times New Roman"/>
          <w:sz w:val="28"/>
          <w:szCs w:val="28"/>
        </w:rPr>
        <w:t>За збільшення в суспільстві частки людей із поганим здоров’ям можливості його соціально-економічного розвитку обмежуютьс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Отже, збереження та зміцнення здоров’я населення загалом і жінок репродуктивного віку зокрема </w:t>
      </w:r>
      <w:r w:rsidR="00BA326A" w:rsidRPr="00EF4C00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 цінність, яка має стратегічне значенн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для  розвитку суспільства і на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>лежить до актуальних завдань  сучасної України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0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36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30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49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06052" w:rsidRPr="00406052" w:rsidRDefault="00406052" w:rsidP="003729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6052">
        <w:rPr>
          <w:rFonts w:ascii="Times New Roman" w:eastAsia="Times New Roman" w:hAnsi="Times New Roman" w:cs="Times New Roman"/>
          <w:sz w:val="28"/>
          <w:szCs w:val="28"/>
        </w:rPr>
        <w:t>Жінки сучасної України — це 54% її населен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 xml:space="preserve">ня. 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>Викликає занепокоєння і наявний стан здоров’я вагітних в Україні, що не дозволяє очікувати народження здорового покоління у найближчі роки</w:t>
      </w:r>
      <w:r w:rsidR="00331A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409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34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47 \r \h </w:instrText>
      </w:r>
      <w:r w:rsidR="00C7553D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C7553D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35</w:t>
      </w:r>
      <w:r w:rsidR="00C7553D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>. Так, останнім часом майже в 2,5 раз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>і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 зросла захворюваність вагітних на анемії, поширеність яких здебільшого залежить від соціально-економічного стану сімей і умов харчування</w:t>
      </w:r>
      <w:r w:rsidR="00331AA5" w:rsidRPr="00331AA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47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35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6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51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. Втричі збільшилася кількість у вагітних хвороб сечостатевої системи як наслідок низької репродуктивної культури та безвідповідальної статевої поведінки. Крім того, у майбутніх матерів спостерігається 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>підвищення більше ніж у 1,5 разі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 поширеності хвороб системи кровообігу, значна частка яких залишилася з підліткового віку і пов’язана з нездоровим способом життя. Такий низький рівень здоров’я вагітних значно підвищує ризик материнської та дитячої захворюваності і є причиною значних репродуктивних втрат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73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7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84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29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F014E" w:rsidRPr="00406052" w:rsidRDefault="00406052" w:rsidP="0040605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Протягом останніх років у динаміці здоров’я населення України спостерігається стійке явище депопуляції. За статистичними даними коефіцієнт народжуваності в Україні – один з найнижчих в Європі і в світі. Жінки України фактично до 33-річного віку вже 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>припиняють дітонародження</w:t>
      </w:r>
      <w:r w:rsidRPr="0040605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0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47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="003729BB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F4C00" w:rsidRPr="00EF4C00" w:rsidRDefault="00EF4C00" w:rsidP="00EF4C00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lastRenderedPageBreak/>
        <w:t>Скелетно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>-м'язова система людини є динамічно стабільною структурою. Будь-які зовнішні сили передаються всім елементам внутрішньої структури однаково, змушуючи їх змінювати своє становище без ушкодження</w:t>
      </w:r>
      <w:r w:rsidR="00331A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47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1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2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40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31AA5"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. Баланс тіла в сагітальній та фронтальній 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площинах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визначається існуванням м'язово-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фасциальних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ланцюгів – ліній, за якими напруга поширюється по всій скелетно-м'язовій системі. Для досягнення стану рівноваги у всьому тілі необхідно досягти рівноваги у цих ланцюгах. Існують передня та задня поверхневі, глибока фронтальна, латеральна, спіральна та інші м'язово-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фасціальні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ланцюги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97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19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7553D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2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40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E73F2" w:rsidRPr="00EF4C00" w:rsidRDefault="00EF4C00" w:rsidP="00EF4C00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М'язовий дисбаланс – стан, у якому м'язи, які в нормі зберігають рівновагу за силою та співвідношенням довжин, виявляються різні за цими параметрами. В результаті неадекватна сенсорна 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імпульсація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викликає порушення реалізації рухів, сприяючи формуванню неоптимального рухового стереотипу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7553D">
        <w:rPr>
          <w:rFonts w:ascii="Times New Roman" w:eastAsia="Times New Roman" w:hAnsi="Times New Roman" w:cs="Times New Roman"/>
          <w:sz w:val="28"/>
          <w:szCs w:val="28"/>
        </w:rPr>
        <w:instrText xml:space="preserve"> REF _Ref112322366 \r \h </w:instrText>
      </w:r>
      <w:r w:rsidR="00C7553D">
        <w:rPr>
          <w:rFonts w:ascii="Times New Roman" w:eastAsia="Times New Roman" w:hAnsi="Times New Roman" w:cs="Times New Roman"/>
          <w:sz w:val="28"/>
          <w:szCs w:val="28"/>
        </w:rPr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7553D">
        <w:rPr>
          <w:rFonts w:ascii="Times New Roman" w:eastAsia="Times New Roman" w:hAnsi="Times New Roman" w:cs="Times New Roman"/>
          <w:sz w:val="28"/>
          <w:szCs w:val="28"/>
        </w:rPr>
        <w:t>31</w:t>
      </w:r>
      <w:r w:rsidR="00C7553D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. М'язовий дисбаланс супроводжується підвищенням напруги основних 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постуральних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м'язів, додатковими енергетичними витратами в центральній нервовій системі та м'язах, формуванням 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міофасціального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больового синдрому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6A24C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488 \r \h </w:instrText>
      </w:r>
      <w:r w:rsidR="006A24C5">
        <w:rPr>
          <w:rFonts w:ascii="Times New Roman" w:eastAsia="Times New Roman" w:hAnsi="Times New Roman" w:cs="Times New Roman"/>
          <w:sz w:val="28"/>
          <w:szCs w:val="28"/>
        </w:rPr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6A24C5">
        <w:rPr>
          <w:rFonts w:ascii="Times New Roman" w:eastAsia="Times New Roman" w:hAnsi="Times New Roman" w:cs="Times New Roman"/>
          <w:sz w:val="28"/>
          <w:szCs w:val="28"/>
        </w:rPr>
        <w:t>16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6A24C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6A24C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469 \r \h </w:instrText>
      </w:r>
      <w:r w:rsidR="006A24C5">
        <w:rPr>
          <w:rFonts w:ascii="Times New Roman" w:eastAsia="Times New Roman" w:hAnsi="Times New Roman" w:cs="Times New Roman"/>
          <w:sz w:val="28"/>
          <w:szCs w:val="28"/>
        </w:rPr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6A24C5">
        <w:rPr>
          <w:rFonts w:ascii="Times New Roman" w:eastAsia="Times New Roman" w:hAnsi="Times New Roman" w:cs="Times New Roman"/>
          <w:sz w:val="28"/>
          <w:szCs w:val="28"/>
        </w:rPr>
        <w:t>22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6A24C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6A24C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448 \r \h </w:instrText>
      </w:r>
      <w:r w:rsidR="006A24C5">
        <w:rPr>
          <w:rFonts w:ascii="Times New Roman" w:eastAsia="Times New Roman" w:hAnsi="Times New Roman" w:cs="Times New Roman"/>
          <w:sz w:val="28"/>
          <w:szCs w:val="28"/>
        </w:rPr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6A24C5">
        <w:rPr>
          <w:rFonts w:ascii="Times New Roman" w:eastAsia="Times New Roman" w:hAnsi="Times New Roman" w:cs="Times New Roman"/>
          <w:sz w:val="28"/>
          <w:szCs w:val="28"/>
        </w:rPr>
        <w:t>23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>. Основна причина останнього – порушення рухового стереотипу зі зміною послідовності включення м'язів до певних рухів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 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>порушення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просторово</w:t>
      </w:r>
      <w:proofErr w:type="spellEnd"/>
      <w:r w:rsidR="009837C6">
        <w:rPr>
          <w:rFonts w:ascii="Times New Roman" w:eastAsia="Times New Roman" w:hAnsi="Times New Roman" w:cs="Times New Roman"/>
          <w:sz w:val="28"/>
          <w:szCs w:val="28"/>
        </w:rPr>
        <w:t>ї організації тіла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. У такому разі біль локалізується в структурах, які компенсують статичні та динамічні порушення біомеханіки, що супроводжуються напругою сполучних елементів (зв'язок, капсул суглобів) та функціональним навантаженням </w:t>
      </w:r>
      <w:proofErr w:type="spellStart"/>
      <w:r w:rsidRPr="00EF4C00">
        <w:rPr>
          <w:rFonts w:ascii="Times New Roman" w:eastAsia="Times New Roman" w:hAnsi="Times New Roman" w:cs="Times New Roman"/>
          <w:sz w:val="28"/>
          <w:szCs w:val="28"/>
        </w:rPr>
        <w:t>сухожиль</w:t>
      </w:r>
      <w:proofErr w:type="spellEnd"/>
      <w:r w:rsidRPr="00EF4C00">
        <w:rPr>
          <w:rFonts w:ascii="Times New Roman" w:eastAsia="Times New Roman" w:hAnsi="Times New Roman" w:cs="Times New Roman"/>
          <w:sz w:val="28"/>
          <w:szCs w:val="28"/>
        </w:rPr>
        <w:t xml:space="preserve"> та м'язі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[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6A24C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97 \r \h </w:instrText>
      </w:r>
      <w:r w:rsidR="006A24C5">
        <w:rPr>
          <w:rFonts w:ascii="Times New Roman" w:eastAsia="Times New Roman" w:hAnsi="Times New Roman" w:cs="Times New Roman"/>
          <w:sz w:val="28"/>
          <w:szCs w:val="28"/>
        </w:rPr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6A24C5">
        <w:rPr>
          <w:rFonts w:ascii="Times New Roman" w:eastAsia="Times New Roman" w:hAnsi="Times New Roman" w:cs="Times New Roman"/>
          <w:sz w:val="28"/>
          <w:szCs w:val="28"/>
        </w:rPr>
        <w:t>19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6A24C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6A24C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503 \r \h </w:instrText>
      </w:r>
      <w:r w:rsidR="006A24C5">
        <w:rPr>
          <w:rFonts w:ascii="Times New Roman" w:eastAsia="Times New Roman" w:hAnsi="Times New Roman" w:cs="Times New Roman"/>
          <w:sz w:val="28"/>
          <w:szCs w:val="28"/>
        </w:rPr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6A24C5">
        <w:rPr>
          <w:rFonts w:ascii="Times New Roman" w:eastAsia="Times New Roman" w:hAnsi="Times New Roman" w:cs="Times New Roman"/>
          <w:sz w:val="28"/>
          <w:szCs w:val="28"/>
        </w:rPr>
        <w:t>26</w:t>
      </w:r>
      <w:r w:rsidR="006A24C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EF4C00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E73F2" w:rsidRPr="00EF4C00" w:rsidRDefault="00155167" w:rsidP="00EF4C00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55167">
        <w:rPr>
          <w:rFonts w:ascii="Times New Roman" w:eastAsia="Times New Roman" w:hAnsi="Times New Roman" w:cs="Times New Roman"/>
          <w:sz w:val="28"/>
          <w:szCs w:val="28"/>
        </w:rPr>
        <w:t>Особливо актуальною є дана проблема для жінок репродуктивного віку.</w:t>
      </w:r>
    </w:p>
    <w:p w:rsidR="003729BB" w:rsidRPr="003729BB" w:rsidRDefault="003729BB" w:rsidP="003729BB">
      <w:pPr>
        <w:spacing w:after="0" w:line="360" w:lineRule="auto"/>
        <w:ind w:right="-1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>Мета дослідження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– науково обґрунтувати та розробити технологію </w:t>
      </w:r>
      <w:r w:rsidRPr="003729BB">
        <w:rPr>
          <w:rFonts w:ascii="Times New Roman" w:eastAsia="Calibri" w:hAnsi="Times New Roman" w:cs="Times New Roman"/>
          <w:sz w:val="28"/>
          <w:szCs w:val="28"/>
        </w:rPr>
        <w:t>корекції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орушень просторової організації тіла жінок </w:t>
      </w:r>
      <w:r w:rsidRPr="000B320A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репродуктивного віку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 xml:space="preserve"> засобами оздоровчого фітнесу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9BB" w:rsidRPr="003729BB" w:rsidRDefault="003729BB" w:rsidP="003729BB">
      <w:pPr>
        <w:spacing w:after="0" w:line="360" w:lineRule="auto"/>
        <w:ind w:right="-1"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>Завдання дослідження:</w:t>
      </w:r>
    </w:p>
    <w:p w:rsidR="003729BB" w:rsidRPr="003729BB" w:rsidRDefault="009E0A42" w:rsidP="009E0A42">
      <w:pPr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E0A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основі аналізу науково-методичної літератури проаналізувати інноваційні підходи щодо 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 xml:space="preserve">корекції, </w:t>
      </w:r>
      <w:r w:rsidRPr="009E0A42">
        <w:rPr>
          <w:rFonts w:ascii="Times New Roman" w:eastAsia="Times New Roman" w:hAnsi="Times New Roman" w:cs="Times New Roman"/>
          <w:sz w:val="28"/>
          <w:szCs w:val="28"/>
        </w:rPr>
        <w:t>порушень просторової організації тіла жінок репродуктивного віку засобами оздоровчого фітнесу</w:t>
      </w:r>
      <w:r w:rsidR="003729BB" w:rsidRPr="003729BB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9BB" w:rsidRDefault="003729BB" w:rsidP="003729BB">
      <w:pPr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изначити </w:t>
      </w:r>
      <w:r w:rsidR="00EB254D">
        <w:rPr>
          <w:rFonts w:ascii="Times New Roman" w:eastAsia="Calibri" w:hAnsi="Times New Roman" w:cs="Times New Roman"/>
          <w:sz w:val="28"/>
          <w:szCs w:val="28"/>
        </w:rPr>
        <w:t>соціальний портрет</w:t>
      </w:r>
      <w:r w:rsidR="009E3D76" w:rsidRPr="009E3D7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особливості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росторової організації тіла жінок </w:t>
      </w:r>
      <w:r w:rsidRPr="000B320A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репродуктивного віку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9BB" w:rsidRDefault="003729BB" w:rsidP="003729BB">
      <w:pPr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Розробити технологію </w:t>
      </w:r>
      <w:r w:rsidRPr="003729BB">
        <w:rPr>
          <w:rFonts w:ascii="Times New Roman" w:eastAsia="Calibri" w:hAnsi="Times New Roman" w:cs="Times New Roman"/>
          <w:sz w:val="28"/>
          <w:szCs w:val="28"/>
        </w:rPr>
        <w:t>корекції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порушень просторової організації тіла жінок репродуктивного віку засобами оздоровчого фітнесу.</w:t>
      </w:r>
    </w:p>
    <w:p w:rsidR="003729BB" w:rsidRPr="003729BB" w:rsidRDefault="003729BB" w:rsidP="003729BB">
      <w:pPr>
        <w:widowControl w:val="0"/>
        <w:tabs>
          <w:tab w:val="left" w:pos="900"/>
          <w:tab w:val="left" w:pos="993"/>
        </w:tabs>
        <w:spacing w:after="0" w:line="36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 xml:space="preserve">Об'єкт дослідження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стан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просторової організації тіла жінок репродуктивного віку</w:t>
      </w:r>
      <w:r w:rsidRPr="003729B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729BB" w:rsidRPr="003729BB" w:rsidRDefault="003729BB" w:rsidP="003729BB">
      <w:pPr>
        <w:spacing w:after="0" w:line="360" w:lineRule="auto"/>
        <w:ind w:right="-1"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 xml:space="preserve"> Предмет дослідження –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зміст та  структура</w:t>
      </w: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729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хнології </w:t>
      </w:r>
      <w:r w:rsidRPr="003729BB">
        <w:rPr>
          <w:rFonts w:ascii="Times New Roman" w:eastAsia="Calibri" w:hAnsi="Times New Roman" w:cs="Times New Roman"/>
          <w:sz w:val="28"/>
          <w:szCs w:val="28"/>
        </w:rPr>
        <w:t>корекції</w:t>
      </w:r>
      <w:r w:rsidR="009E0A42">
        <w:rPr>
          <w:rFonts w:ascii="Times New Roman" w:eastAsia="Calibri" w:hAnsi="Times New Roman" w:cs="Times New Roman"/>
          <w:sz w:val="28"/>
          <w:szCs w:val="28"/>
        </w:rPr>
        <w:t xml:space="preserve"> порушень </w:t>
      </w:r>
      <w:r w:rsidRPr="003729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E0A42" w:rsidRPr="003729BB">
        <w:rPr>
          <w:rFonts w:ascii="Times New Roman" w:eastAsia="Times New Roman" w:hAnsi="Times New Roman" w:cs="Times New Roman"/>
          <w:sz w:val="28"/>
          <w:szCs w:val="28"/>
        </w:rPr>
        <w:t>просторової організації тіла жінок репродуктивного віку</w:t>
      </w:r>
      <w:r w:rsidR="009E0A4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E2607">
        <w:rPr>
          <w:rFonts w:ascii="Times New Roman" w:eastAsia="Times New Roman" w:hAnsi="Times New Roman" w:cs="Times New Roman"/>
          <w:sz w:val="28"/>
          <w:szCs w:val="28"/>
        </w:rPr>
        <w:t>у процесі занять оздоровчим фітнесом</w:t>
      </w:r>
      <w:r w:rsidRPr="003729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729BB" w:rsidRPr="000F74F2" w:rsidRDefault="003729BB" w:rsidP="003729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>Методи дослідження: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аналіз спеціальної науково-методичної літератури;</w:t>
      </w: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729BB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педагогічні методи дослідження: педагогічне спостереження</w:t>
      </w:r>
      <w:r w:rsidRPr="003729BB">
        <w:rPr>
          <w:rFonts w:ascii="Times New Roman" w:eastAsia="Calibri" w:hAnsi="Times New Roman" w:cs="Times New Roman"/>
          <w:sz w:val="28"/>
          <w:szCs w:val="28"/>
          <w:lang w:eastAsia="x-none"/>
        </w:rPr>
        <w:t xml:space="preserve">, </w:t>
      </w:r>
      <w:r w:rsidRPr="003729B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педагогічний експеримент; </w:t>
      </w:r>
      <w:r w:rsidR="00914AD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еди</w:t>
      </w:r>
      <w:r w:rsidRPr="003729B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ко-біологічні методи дослідження: </w:t>
      </w:r>
      <w:r w:rsidRPr="000F74F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фотозйомка та аналіз </w:t>
      </w:r>
      <w:r w:rsidR="009E0A42" w:rsidRPr="000F74F2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осторової організації тіла жінок репродуктивного віку</w:t>
      </w:r>
      <w:r w:rsidRPr="000F74F2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r w:rsidR="000F74F2" w:rsidRPr="000F74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ціологічні методи, </w:t>
      </w:r>
      <w:r w:rsidRPr="000F74F2">
        <w:rPr>
          <w:rFonts w:ascii="Times New Roman" w:eastAsia="Times New Roman" w:hAnsi="Times New Roman" w:cs="Times New Roman"/>
          <w:sz w:val="28"/>
          <w:szCs w:val="28"/>
        </w:rPr>
        <w:t>методи математичної статистики.</w:t>
      </w:r>
    </w:p>
    <w:p w:rsidR="003729BB" w:rsidRPr="003729BB" w:rsidRDefault="003729BB" w:rsidP="003729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t>Наукова новизна отриманих результатів:</w:t>
      </w:r>
    </w:p>
    <w:p w:rsidR="003729BB" w:rsidRPr="000E2607" w:rsidRDefault="00B50FE3" w:rsidP="00E41089">
      <w:pPr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50FE3">
        <w:rPr>
          <w:rFonts w:ascii="Times New Roman" w:eastAsia="Times New Roman" w:hAnsi="Times New Roman" w:cs="Times New Roman"/>
          <w:sz w:val="28"/>
          <w:szCs w:val="28"/>
        </w:rPr>
        <w:t>науково обґрунтовано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 xml:space="preserve"> структуру і зміст технології </w:t>
      </w:r>
      <w:r w:rsidRPr="00B50FE3">
        <w:rPr>
          <w:rFonts w:ascii="Times New Roman" w:eastAsia="Calibri" w:hAnsi="Times New Roman" w:cs="Times New Roman"/>
          <w:sz w:val="28"/>
          <w:szCs w:val="28"/>
        </w:rPr>
        <w:t>корекції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порушень просторової </w:t>
      </w:r>
      <w:r w:rsidRPr="000E2607">
        <w:rPr>
          <w:rFonts w:ascii="Times New Roman" w:eastAsia="Times New Roman" w:hAnsi="Times New Roman" w:cs="Times New Roman"/>
          <w:sz w:val="28"/>
          <w:szCs w:val="28"/>
        </w:rPr>
        <w:t>організації тіла жінок репродуктивного віку засобами оздоровчого фітнесу</w:t>
      </w:r>
      <w:r w:rsidR="003729BB" w:rsidRPr="000E2607">
        <w:rPr>
          <w:rFonts w:ascii="Times New Roman" w:eastAsia="Times New Roman" w:hAnsi="Times New Roman" w:cs="Times New Roman"/>
          <w:sz w:val="28"/>
          <w:szCs w:val="28"/>
        </w:rPr>
        <w:t>, яка включ</w:t>
      </w:r>
      <w:r w:rsidR="000E2607" w:rsidRPr="000E2607">
        <w:rPr>
          <w:rFonts w:ascii="Times New Roman" w:eastAsia="Times New Roman" w:hAnsi="Times New Roman" w:cs="Times New Roman"/>
          <w:sz w:val="28"/>
          <w:szCs w:val="28"/>
        </w:rPr>
        <w:t xml:space="preserve">ає </w:t>
      </w:r>
      <w:proofErr w:type="spellStart"/>
      <w:r w:rsidR="000E2607" w:rsidRPr="000E2607">
        <w:rPr>
          <w:rFonts w:ascii="Times New Roman" w:eastAsia="Times New Roman" w:hAnsi="Times New Roman" w:cs="Times New Roman"/>
          <w:sz w:val="28"/>
          <w:szCs w:val="28"/>
        </w:rPr>
        <w:t>загальнодидактичні</w:t>
      </w:r>
      <w:proofErr w:type="spellEnd"/>
      <w:r w:rsidR="000E2607" w:rsidRPr="000E2607">
        <w:rPr>
          <w:rFonts w:ascii="Times New Roman" w:eastAsia="Times New Roman" w:hAnsi="Times New Roman" w:cs="Times New Roman"/>
          <w:sz w:val="28"/>
          <w:szCs w:val="28"/>
        </w:rPr>
        <w:t xml:space="preserve"> та приватні принципи та тематичні модулі</w:t>
      </w:r>
      <w:r w:rsidR="003729BB" w:rsidRPr="000E2607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729BB" w:rsidRPr="00B50FE3" w:rsidRDefault="00E41089" w:rsidP="003729BB">
      <w:pPr>
        <w:widowControl w:val="0"/>
        <w:numPr>
          <w:ilvl w:val="0"/>
          <w:numId w:val="3"/>
        </w:numPr>
        <w:tabs>
          <w:tab w:val="left" w:pos="851"/>
          <w:tab w:val="left" w:pos="993"/>
        </w:tabs>
        <w:autoSpaceDE w:val="0"/>
        <w:autoSpaceDN w:val="0"/>
        <w:adjustRightInd w:val="0"/>
        <w:spacing w:after="0" w:line="360" w:lineRule="auto"/>
        <w:ind w:left="0" w:right="-1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 xml:space="preserve">підтверджено </w:t>
      </w:r>
      <w:r w:rsidR="00B50FE3" w:rsidRPr="00B50FE3">
        <w:rPr>
          <w:rFonts w:ascii="Times New Roman" w:eastAsia="Times New Roman" w:hAnsi="Times New Roman" w:cs="Times New Roman"/>
          <w:sz w:val="28"/>
          <w:szCs w:val="28"/>
        </w:rPr>
        <w:t>інформацію щодо поширеності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 xml:space="preserve"> порушень </w:t>
      </w:r>
      <w:r w:rsidR="00B50FE3" w:rsidRPr="00B50FE3">
        <w:rPr>
          <w:rFonts w:ascii="Times New Roman" w:eastAsia="Times New Roman" w:hAnsi="Times New Roman" w:cs="Times New Roman"/>
          <w:sz w:val="28"/>
          <w:szCs w:val="28"/>
        </w:rPr>
        <w:t>просторової організації тіла жінок репродуктивного віку;</w:t>
      </w:r>
    </w:p>
    <w:p w:rsidR="003729BB" w:rsidRPr="00B50FE3" w:rsidRDefault="00E41089" w:rsidP="003729BB">
      <w:pPr>
        <w:widowControl w:val="0"/>
        <w:numPr>
          <w:ilvl w:val="0"/>
          <w:numId w:val="3"/>
        </w:numPr>
        <w:tabs>
          <w:tab w:val="left" w:pos="851"/>
          <w:tab w:val="left" w:pos="993"/>
        </w:tabs>
        <w:autoSpaceDE w:val="0"/>
        <w:autoSpaceDN w:val="0"/>
        <w:adjustRightInd w:val="0"/>
        <w:spacing w:after="0" w:line="360" w:lineRule="auto"/>
        <w:ind w:left="0" w:right="-1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>доповне</w:t>
      </w:r>
      <w:r w:rsidR="00B50FE3" w:rsidRPr="00B50FE3">
        <w:rPr>
          <w:rFonts w:ascii="Times New Roman" w:eastAsia="Times New Roman" w:hAnsi="Times New Roman" w:cs="Times New Roman"/>
          <w:sz w:val="28"/>
          <w:szCs w:val="28"/>
        </w:rPr>
        <w:t>на інформація інших дослідників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 xml:space="preserve"> про </w:t>
      </w:r>
      <w:r w:rsidR="00B50FE3" w:rsidRPr="00B50FE3">
        <w:rPr>
          <w:rFonts w:ascii="Times New Roman" w:eastAsia="Times New Roman" w:hAnsi="Times New Roman" w:cs="Times New Roman"/>
          <w:sz w:val="28"/>
          <w:szCs w:val="28"/>
        </w:rPr>
        <w:t>особливості</w:t>
      </w:r>
      <w:r w:rsidR="003729BB" w:rsidRPr="00B50FE3">
        <w:rPr>
          <w:rFonts w:ascii="Times New Roman" w:eastAsia="Times New Roman" w:hAnsi="Times New Roman" w:cs="Times New Roman"/>
          <w:sz w:val="28"/>
          <w:szCs w:val="28"/>
        </w:rPr>
        <w:t xml:space="preserve"> постави </w:t>
      </w:r>
      <w:r w:rsidR="00B50FE3" w:rsidRPr="00B50FE3">
        <w:rPr>
          <w:rFonts w:ascii="Times New Roman" w:eastAsia="Times New Roman" w:hAnsi="Times New Roman" w:cs="Times New Roman"/>
          <w:sz w:val="28"/>
          <w:szCs w:val="28"/>
        </w:rPr>
        <w:t>жінок репродуктивного віку</w:t>
      </w:r>
      <w:r w:rsidR="000E2607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729BB" w:rsidRPr="003C441A" w:rsidRDefault="00E41089" w:rsidP="003729BB">
      <w:pPr>
        <w:widowControl w:val="0"/>
        <w:numPr>
          <w:ilvl w:val="0"/>
          <w:numId w:val="3"/>
        </w:numPr>
        <w:tabs>
          <w:tab w:val="left" w:pos="851"/>
          <w:tab w:val="left" w:pos="993"/>
        </w:tabs>
        <w:autoSpaceDE w:val="0"/>
        <w:autoSpaceDN w:val="0"/>
        <w:adjustRightInd w:val="0"/>
        <w:spacing w:after="0" w:line="360" w:lineRule="auto"/>
        <w:ind w:left="0" w:right="-1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29BB" w:rsidRPr="003C441A">
        <w:rPr>
          <w:rFonts w:ascii="Times New Roman" w:eastAsia="Times New Roman" w:hAnsi="Times New Roman" w:cs="Times New Roman"/>
          <w:sz w:val="28"/>
          <w:szCs w:val="28"/>
        </w:rPr>
        <w:t xml:space="preserve">розширено уявлення про особливості </w:t>
      </w:r>
      <w:r w:rsidR="003C441A" w:rsidRPr="003C441A">
        <w:rPr>
          <w:rFonts w:ascii="Times New Roman" w:eastAsia="Times New Roman" w:hAnsi="Times New Roman" w:cs="Times New Roman"/>
          <w:sz w:val="28"/>
          <w:szCs w:val="28"/>
        </w:rPr>
        <w:t xml:space="preserve">мотивації жінок репродуктивного віку </w:t>
      </w:r>
      <w:r w:rsidR="003C441A">
        <w:rPr>
          <w:rFonts w:ascii="Times New Roman" w:eastAsia="Times New Roman" w:hAnsi="Times New Roman" w:cs="Times New Roman"/>
          <w:sz w:val="28"/>
          <w:szCs w:val="28"/>
        </w:rPr>
        <w:t>у процесі занять оздоровчим фітнесом</w:t>
      </w:r>
      <w:r w:rsidR="00DE1220">
        <w:rPr>
          <w:rFonts w:ascii="Times New Roman" w:eastAsia="Times New Roman" w:hAnsi="Times New Roman" w:cs="Times New Roman"/>
          <w:sz w:val="28"/>
          <w:szCs w:val="28"/>
        </w:rPr>
        <w:t>,</w:t>
      </w:r>
      <w:r w:rsidR="00DE1220" w:rsidRPr="00DE122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E1220">
        <w:rPr>
          <w:rFonts w:ascii="Times New Roman" w:eastAsia="Times New Roman" w:hAnsi="Times New Roman" w:cs="Times New Roman"/>
          <w:sz w:val="28"/>
          <w:szCs w:val="28"/>
        </w:rPr>
        <w:t xml:space="preserve">представлено штрихи </w:t>
      </w:r>
      <w:r w:rsidR="00DE1220" w:rsidRPr="00BF04E0">
        <w:rPr>
          <w:rFonts w:ascii="Times New Roman" w:eastAsia="Times New Roman" w:hAnsi="Times New Roman" w:cs="Times New Roman"/>
          <w:sz w:val="28"/>
          <w:szCs w:val="28"/>
        </w:rPr>
        <w:t xml:space="preserve">їх </w:t>
      </w:r>
      <w:r w:rsidR="00DE1220">
        <w:rPr>
          <w:rFonts w:ascii="Times New Roman" w:eastAsia="Times New Roman" w:hAnsi="Times New Roman" w:cs="Times New Roman"/>
          <w:sz w:val="28"/>
          <w:szCs w:val="28"/>
        </w:rPr>
        <w:t>соціального портрету та морфологічного статусу</w:t>
      </w:r>
      <w:r w:rsidR="003729BB" w:rsidRPr="003C441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9BB" w:rsidRPr="003729BB" w:rsidRDefault="003729BB" w:rsidP="003729BB">
      <w:pPr>
        <w:autoSpaceDN w:val="0"/>
        <w:spacing w:after="0" w:line="360" w:lineRule="auto"/>
        <w:ind w:right="-1" w:firstLine="709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</w:pPr>
      <w:r w:rsidRPr="003729BB">
        <w:rPr>
          <w:rFonts w:ascii="Times New Roman" w:eastAsia="MS Mincho" w:hAnsi="Times New Roman" w:cs="Times New Roman"/>
          <w:b/>
          <w:color w:val="000000"/>
          <w:sz w:val="28"/>
          <w:szCs w:val="28"/>
          <w:lang w:eastAsia="ru-RU"/>
        </w:rPr>
        <w:t>Практична значущість</w:t>
      </w:r>
      <w:r w:rsidRPr="003729BB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729BB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 xml:space="preserve">отриманих результатів </w:t>
      </w:r>
      <w:r w:rsidRPr="003729BB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 xml:space="preserve">полягає у впровадженні розробленої технології у процес </w:t>
      </w:r>
      <w:r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>занять оздоровчим фітнесом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жінок репродуктивного віку</w:t>
      </w:r>
      <w:r w:rsidRPr="003729B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3729BB">
        <w:rPr>
          <w:rFonts w:ascii="Calibri" w:eastAsia="Calibri" w:hAnsi="Calibri" w:cs="Times New Roman"/>
        </w:rPr>
        <w:t xml:space="preserve"> </w:t>
      </w:r>
      <w:r w:rsidR="00614174" w:rsidRPr="00614174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>буде сприяти</w:t>
      </w:r>
      <w:r w:rsidRPr="00614174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 xml:space="preserve"> покращенню стану</w:t>
      </w:r>
      <w:r w:rsidRPr="003729BB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14174" w:rsidRPr="00614174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>їхньої</w:t>
      </w:r>
      <w:r w:rsidR="00914AD2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>просторової організації тіла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729BB" w:rsidRPr="003729BB" w:rsidRDefault="003729BB" w:rsidP="003729BB">
      <w:pPr>
        <w:autoSpaceDN w:val="0"/>
        <w:spacing w:after="0" w:line="360" w:lineRule="auto"/>
        <w:ind w:right="-1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729BB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Структура магістерської роботи. 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Магістерська робота представлена на </w:t>
      </w:r>
      <w:r w:rsidR="00FD3A59">
        <w:rPr>
          <w:rFonts w:ascii="Times New Roman" w:eastAsia="Times New Roman" w:hAnsi="Times New Roman" w:cs="Times New Roman"/>
          <w:sz w:val="28"/>
          <w:szCs w:val="28"/>
        </w:rPr>
        <w:t>75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сторінках комп'ютерного тексту, складається зі вступу, п'яти розділів, висновків, робота містить </w:t>
      </w:r>
      <w:r w:rsidR="00803BA1">
        <w:rPr>
          <w:rFonts w:ascii="Times New Roman" w:eastAsia="Times New Roman" w:hAnsi="Times New Roman" w:cs="Times New Roman"/>
          <w:sz w:val="28"/>
          <w:szCs w:val="28"/>
        </w:rPr>
        <w:t>49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рисунків та </w:t>
      </w:r>
      <w:r w:rsidR="00803BA1">
        <w:rPr>
          <w:rFonts w:ascii="Times New Roman" w:eastAsia="Times New Roman" w:hAnsi="Times New Roman" w:cs="Times New Roman"/>
          <w:sz w:val="28"/>
          <w:szCs w:val="28"/>
        </w:rPr>
        <w:t>5 таблиць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.  У роботі використано </w:t>
      </w:r>
      <w:r w:rsidR="00CB7762">
        <w:rPr>
          <w:rFonts w:ascii="Times New Roman" w:eastAsia="Times New Roman" w:hAnsi="Times New Roman" w:cs="Times New Roman"/>
          <w:sz w:val="28"/>
          <w:szCs w:val="28"/>
        </w:rPr>
        <w:t>51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джерел літератури.</w:t>
      </w:r>
    </w:p>
    <w:p w:rsidR="003729BB" w:rsidRPr="003729BB" w:rsidRDefault="003729BB" w:rsidP="003729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729BB" w:rsidRPr="003729BB" w:rsidRDefault="003729BB" w:rsidP="003729B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729BB" w:rsidRPr="003729BB" w:rsidRDefault="003729BB" w:rsidP="003729BB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AF014E" w:rsidRPr="00406052" w:rsidRDefault="00AF014E" w:rsidP="00621DD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5C7C1D" w:rsidRDefault="005C7C1D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3612E9" w:rsidRDefault="003612E9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12E9" w:rsidRDefault="003612E9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12E9" w:rsidRDefault="003612E9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12E9" w:rsidRDefault="003612E9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12E9" w:rsidRDefault="003612E9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14AD2" w:rsidRDefault="00914AD2" w:rsidP="00914AD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14AD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РОЗДІЛ 1</w:t>
      </w:r>
    </w:p>
    <w:p w:rsidR="009E0A42" w:rsidRPr="00914AD2" w:rsidRDefault="009E0A42" w:rsidP="009E0A4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E0A42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СУЧАСНИЙ СТАН ПРОСТОРОВОЇ ОРГАНІЗАЦІЇ ТІЛА ЖІНОК РЕПРОДУКТИВНОГО ВІКУ ЯК НАУКОВА ПРОБЛЕМА</w:t>
      </w:r>
    </w:p>
    <w:p w:rsidR="009E0A42" w:rsidRDefault="009E0A42" w:rsidP="009E0A42">
      <w:pPr>
        <w:spacing w:after="0" w:line="360" w:lineRule="auto"/>
        <w:ind w:firstLine="709"/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</w:pPr>
    </w:p>
    <w:p w:rsidR="00AF014E" w:rsidRPr="003612E9" w:rsidRDefault="003612E9" w:rsidP="003612E9">
      <w:pPr>
        <w:pStyle w:val="a6"/>
        <w:numPr>
          <w:ilvl w:val="1"/>
          <w:numId w:val="11"/>
        </w:numPr>
        <w:spacing w:after="0" w:line="360" w:lineRule="auto"/>
        <w:ind w:left="0" w:firstLine="709"/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  <w:t>Особливості</w:t>
      </w:r>
      <w:r w:rsidR="009E0A42" w:rsidRPr="003612E9"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  <w:t xml:space="preserve"> здоров'я жінок репродуктивного віку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  <w:t xml:space="preserve"> на сучасному етапі</w:t>
      </w:r>
    </w:p>
    <w:p w:rsidR="00CA0C66" w:rsidRPr="00085EFD" w:rsidRDefault="00CA0C66" w:rsidP="00CA0C6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85EFD">
        <w:rPr>
          <w:rFonts w:ascii="Times New Roman" w:eastAsia="Times New Roman" w:hAnsi="Times New Roman" w:cs="Times New Roman"/>
          <w:sz w:val="28"/>
          <w:szCs w:val="28"/>
        </w:rPr>
        <w:t xml:space="preserve">Здоров'я – це перша та найважливіша потреба людини, визначальна здатність його до праці та забезпечує гармонійне розвиток особистості. Воно є найважливішою передумовою пізнання навколишнього світу, до самоствердження та щастя людини. Активна довге життя </w:t>
      </w:r>
      <w:r w:rsidR="0099301F" w:rsidRPr="00085EFD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085EFD">
        <w:rPr>
          <w:rFonts w:ascii="Times New Roman" w:eastAsia="Times New Roman" w:hAnsi="Times New Roman" w:cs="Times New Roman"/>
          <w:sz w:val="28"/>
          <w:szCs w:val="28"/>
        </w:rPr>
        <w:t xml:space="preserve"> це важливий складник людського </w:t>
      </w:r>
      <w:proofErr w:type="spellStart"/>
      <w:r w:rsidRPr="00085EFD">
        <w:rPr>
          <w:rFonts w:ascii="Times New Roman" w:eastAsia="Times New Roman" w:hAnsi="Times New Roman" w:cs="Times New Roman"/>
          <w:sz w:val="28"/>
          <w:szCs w:val="28"/>
        </w:rPr>
        <w:t>фактора</w:t>
      </w:r>
      <w:proofErr w:type="spellEnd"/>
      <w:r w:rsidR="00085EFD" w:rsidRPr="00085EFD">
        <w:rPr>
          <w:rFonts w:ascii="Times New Roman" w:eastAsia="Times New Roman" w:hAnsi="Times New Roman" w:cs="Times New Roman"/>
          <w:sz w:val="28"/>
          <w:szCs w:val="28"/>
        </w:rPr>
        <w:t xml:space="preserve"> 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2073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1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,</w:t>
      </w:r>
      <w:r w:rsidR="00F64E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2184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9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085EFD" w:rsidRPr="00085EFD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085EF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217A2" w:rsidRPr="00C217A2" w:rsidRDefault="00867B96" w:rsidP="00DB45ED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7B96">
        <w:rPr>
          <w:rFonts w:ascii="Times New Roman" w:eastAsia="Times New Roman" w:hAnsi="Times New Roman" w:cs="Times New Roman"/>
          <w:sz w:val="28"/>
          <w:szCs w:val="28"/>
        </w:rPr>
        <w:t>Стан психічного здоров'я соціуму характеризують такі показники: первинна та загальна захворюваність на психічні та поведінкові розлади; ст</w:t>
      </w:r>
      <w:r>
        <w:rPr>
          <w:rFonts w:ascii="Times New Roman" w:eastAsia="Times New Roman" w:hAnsi="Times New Roman" w:cs="Times New Roman"/>
          <w:sz w:val="28"/>
          <w:szCs w:val="28"/>
        </w:rPr>
        <w:t>руктура психічних розладів щодо</w:t>
      </w:r>
      <w:r w:rsidRPr="00867B96">
        <w:rPr>
          <w:rFonts w:ascii="Times New Roman" w:eastAsia="Times New Roman" w:hAnsi="Times New Roman" w:cs="Times New Roman"/>
          <w:sz w:val="28"/>
          <w:szCs w:val="28"/>
        </w:rPr>
        <w:t xml:space="preserve"> нозологічним формам; інвалідність, обумовлена психічними та поведінковими розладами; </w:t>
      </w:r>
      <w:proofErr w:type="spellStart"/>
      <w:r w:rsidRPr="00867B96">
        <w:rPr>
          <w:rFonts w:ascii="Times New Roman" w:eastAsia="Times New Roman" w:hAnsi="Times New Roman" w:cs="Times New Roman"/>
          <w:sz w:val="28"/>
          <w:szCs w:val="28"/>
        </w:rPr>
        <w:t>суїцидальна</w:t>
      </w:r>
      <w:proofErr w:type="spellEnd"/>
      <w:r w:rsidRPr="00867B96">
        <w:rPr>
          <w:rFonts w:ascii="Times New Roman" w:eastAsia="Times New Roman" w:hAnsi="Times New Roman" w:cs="Times New Roman"/>
          <w:sz w:val="28"/>
          <w:szCs w:val="28"/>
        </w:rPr>
        <w:t xml:space="preserve"> активність населення </w:t>
      </w:r>
      <w:r w:rsidRPr="00DB5971">
        <w:rPr>
          <w:rFonts w:ascii="Times New Roman" w:eastAsia="Times New Roman" w:hAnsi="Times New Roman" w:cs="Times New Roman"/>
          <w:sz w:val="28"/>
          <w:szCs w:val="28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5367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5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DB5971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867B96">
        <w:rPr>
          <w:rFonts w:ascii="Times New Roman" w:eastAsia="Times New Roman" w:hAnsi="Times New Roman" w:cs="Times New Roman"/>
          <w:sz w:val="28"/>
          <w:szCs w:val="28"/>
        </w:rPr>
        <w:t>.</w:t>
      </w:r>
      <w:r w:rsidR="00C217A2" w:rsidRPr="00C217A2">
        <w:t xml:space="preserve"> </w:t>
      </w:r>
      <w:r w:rsidR="00C217A2" w:rsidRPr="00C217A2">
        <w:rPr>
          <w:rFonts w:ascii="Times New Roman" w:eastAsia="Times New Roman" w:hAnsi="Times New Roman" w:cs="Times New Roman"/>
          <w:sz w:val="28"/>
          <w:szCs w:val="28"/>
        </w:rPr>
        <w:t>Первинна захворюваність на психічні розлади ж</w:t>
      </w:r>
      <w:r w:rsidR="00BD0F75">
        <w:rPr>
          <w:rFonts w:ascii="Times New Roman" w:eastAsia="Times New Roman" w:hAnsi="Times New Roman" w:cs="Times New Roman"/>
          <w:sz w:val="28"/>
          <w:szCs w:val="28"/>
        </w:rPr>
        <w:t xml:space="preserve">іночого населення в 2015 р. в </w:t>
      </w:r>
      <w:r w:rsidR="00C217A2" w:rsidRPr="00C217A2">
        <w:rPr>
          <w:rFonts w:ascii="Times New Roman" w:eastAsia="Times New Roman" w:hAnsi="Times New Roman" w:cs="Times New Roman"/>
          <w:sz w:val="28"/>
          <w:szCs w:val="28"/>
        </w:rPr>
        <w:t>р. Білорусь була на 25,7% вищою порівняно з аналогічним показником чоловічого населення (793,2 та 631,0 на 100 000 зазначеного)</w:t>
      </w:r>
      <w:r w:rsidR="00DB45ED" w:rsidRPr="00C217A2">
        <w:rPr>
          <w:rFonts w:ascii="Times New Roman" w:eastAsia="Times New Roman" w:hAnsi="Times New Roman" w:cs="Times New Roman"/>
          <w:sz w:val="28"/>
          <w:szCs w:val="28"/>
        </w:rPr>
        <w:t>. Таке співвідношення між первинною захворюваністю у жіночій та чоловічій популяції реєструється з 2005 року, у той час як у 2002-2004 рр. первинна захворюваність на психічні роз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лади була вищою серед чоловіків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217A2" w:rsidRPr="00DB5971">
        <w:rPr>
          <w:rFonts w:ascii="Times New Roman" w:eastAsia="Times New Roman" w:hAnsi="Times New Roman" w:cs="Times New Roman"/>
          <w:sz w:val="28"/>
          <w:szCs w:val="28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5367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5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C217A2" w:rsidRPr="00DB5971">
        <w:rPr>
          <w:rFonts w:ascii="Times New Roman" w:eastAsia="Times New Roman" w:hAnsi="Times New Roman" w:cs="Times New Roman"/>
          <w:sz w:val="28"/>
          <w:szCs w:val="28"/>
        </w:rPr>
        <w:t>]</w:t>
      </w:r>
      <w:r w:rsidR="00C217A2" w:rsidRPr="00867B96">
        <w:rPr>
          <w:rFonts w:ascii="Times New Roman" w:eastAsia="Times New Roman" w:hAnsi="Times New Roman" w:cs="Times New Roman"/>
          <w:sz w:val="28"/>
          <w:szCs w:val="28"/>
        </w:rPr>
        <w:t>.</w:t>
      </w:r>
      <w:r w:rsidR="00DB45ED" w:rsidRPr="00DB45ED">
        <w:t xml:space="preserve"> 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>Аналіз показ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ників стану психічного здоров'я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населення республіки за більш ніж десятирічний період </w:t>
      </w:r>
      <w:r w:rsidR="00DB45ED" w:rsidRPr="00DB5971">
        <w:rPr>
          <w:rFonts w:ascii="Times New Roman" w:eastAsia="Times New Roman" w:hAnsi="Times New Roman" w:cs="Times New Roman"/>
          <w:sz w:val="28"/>
          <w:szCs w:val="28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5367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5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DB45ED" w:rsidRPr="00DB5971">
        <w:rPr>
          <w:rFonts w:ascii="Times New Roman" w:eastAsia="Times New Roman" w:hAnsi="Times New Roman" w:cs="Times New Roman"/>
          <w:sz w:val="28"/>
          <w:szCs w:val="28"/>
        </w:rPr>
        <w:t>]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свідчить про ряді сформованих позитивних і негативних трендів, що вимагають обліку при прийняття управлінських рішень у сфері 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охорони здоров'я</w:t>
      </w:r>
      <w:r w:rsidR="00830EE9" w:rsidRPr="00830EE9">
        <w:rPr>
          <w:rFonts w:ascii="Times New Roman" w:eastAsia="Times New Roman" w:hAnsi="Times New Roman" w:cs="Times New Roman"/>
          <w:sz w:val="28"/>
          <w:szCs w:val="28"/>
        </w:rPr>
        <w:t>.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 xml:space="preserve"> Так, за період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2002-2015 рр. реєструвалося зростання первинної та загальної захворюваності психічними та поведінкови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ми розладами, на тлі збільшення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показника первинної інвалідності та стаб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ілізації чисельності загального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контингенту інвалідів з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 xml:space="preserve"> психічних розладів та розладів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поведінки, а також спостерігалося зниження показника суїцидів у загальній популяції населення, за збереженн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я високого рівня суїцидів серед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сільських мешканців. Реалізація дер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жавної політики, спрямованої на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розвиток якісної та 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lastRenderedPageBreak/>
        <w:t>до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ступної психіатричної допомоги,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сприяла поліпшенню вияв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лення психічних та поведінкових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розладів серед населення. Водночас зростання загальної захворюваності, а також збільшення кількості осіб, я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кі вперше визнані інвалідами по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психічним роз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ладом, вказують на необхідність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вдосконалення підходів у галузі </w:t>
      </w:r>
      <w:r w:rsidR="00DB45ED">
        <w:rPr>
          <w:rFonts w:ascii="Times New Roman" w:eastAsia="Times New Roman" w:hAnsi="Times New Roman" w:cs="Times New Roman"/>
          <w:sz w:val="28"/>
          <w:szCs w:val="28"/>
        </w:rPr>
        <w:t>реабілітації психічно хворих та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 xml:space="preserve"> інвалідів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45ED" w:rsidRPr="00DB5971">
        <w:rPr>
          <w:rFonts w:ascii="Times New Roman" w:eastAsia="Times New Roman" w:hAnsi="Times New Roman" w:cs="Times New Roman"/>
          <w:sz w:val="28"/>
          <w:szCs w:val="28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5367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25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DB45ED" w:rsidRPr="00DB5971">
        <w:rPr>
          <w:rFonts w:ascii="Times New Roman" w:eastAsia="Times New Roman" w:hAnsi="Times New Roman" w:cs="Times New Roman"/>
          <w:sz w:val="28"/>
          <w:szCs w:val="28"/>
        </w:rPr>
        <w:t>]</w:t>
      </w:r>
      <w:r w:rsidR="00DB45ED" w:rsidRPr="00DB45E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54845" w:rsidRDefault="004F3789" w:rsidP="002548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4F3789">
        <w:rPr>
          <w:rFonts w:ascii="Times New Roman" w:eastAsia="Times New Roman" w:hAnsi="Times New Roman" w:cs="Times New Roman"/>
          <w:sz w:val="28"/>
          <w:szCs w:val="28"/>
        </w:rPr>
        <w:t>Продуктивним дослідницьким підходом дл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ивчення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фактор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віку в умовах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 організаційної взаємодії є запровадження Л.М. Захарової та </w:t>
      </w:r>
      <w:r w:rsidR="00254845" w:rsidRPr="00254845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І.С. </w:t>
      </w:r>
      <w:r w:rsidR="0052328A" w:rsidRPr="004F3789">
        <w:rPr>
          <w:rFonts w:ascii="Times New Roman" w:eastAsia="Times New Roman" w:hAnsi="Times New Roman" w:cs="Times New Roman"/>
          <w:sz w:val="28"/>
          <w:szCs w:val="28"/>
        </w:rPr>
        <w:t>Льонової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 поняття соціально-психологічний вік,</w:t>
      </w:r>
      <w:r w:rsidR="00254845">
        <w:rPr>
          <w:rFonts w:ascii="Times New Roman" w:eastAsia="Times New Roman" w:hAnsi="Times New Roman" w:cs="Times New Roman"/>
          <w:sz w:val="28"/>
          <w:szCs w:val="28"/>
        </w:rPr>
        <w:t xml:space="preserve"> який визначається одночасно як</w:t>
      </w:r>
      <w:r w:rsidR="00254845" w:rsidRPr="002548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суб'єктивний та соціальний феномен. «У його суб'єкт</w:t>
      </w:r>
      <w:r>
        <w:rPr>
          <w:rFonts w:ascii="Times New Roman" w:eastAsia="Times New Roman" w:hAnsi="Times New Roman" w:cs="Times New Roman"/>
          <w:sz w:val="28"/>
          <w:szCs w:val="28"/>
        </w:rPr>
        <w:t>ивній, психологічній, складовій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 фіксується самопочуття людини, сформоване на основі самосприйняття комплексу фізичних, інтелект</w:t>
      </w:r>
      <w:r w:rsidR="00E41089">
        <w:rPr>
          <w:rFonts w:ascii="Times New Roman" w:eastAsia="Times New Roman" w:hAnsi="Times New Roman" w:cs="Times New Roman"/>
          <w:sz w:val="28"/>
          <w:szCs w:val="28"/>
        </w:rPr>
        <w:t>уальних та соціальних якостей.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 У своїй соціальній частині цей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феномен включає комплекс характеристик сприйняття людини представниками соціуму,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 xml:space="preserve">у тому </w:t>
      </w:r>
      <w:r>
        <w:rPr>
          <w:rFonts w:ascii="Times New Roman" w:eastAsia="Times New Roman" w:hAnsi="Times New Roman" w:cs="Times New Roman"/>
          <w:sz w:val="28"/>
          <w:szCs w:val="28"/>
        </w:rPr>
        <w:t>числі роботодавцями та колегами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»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</w:rPr>
        <w:instrText xml:space="preserve"> REF _Ref112325596 \r \h </w:instrText>
      </w:r>
      <w:r w:rsidR="003953B6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3953B6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</w:rPr>
        <w:t>15</w:t>
      </w:r>
      <w:r w:rsidR="003953B6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].</w:t>
      </w:r>
    </w:p>
    <w:p w:rsidR="00254845" w:rsidRDefault="00254845" w:rsidP="0025484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оботі </w:t>
      </w:r>
      <w:r w:rsidRPr="00FF1643">
        <w:rPr>
          <w:rFonts w:ascii="Times New Roman" w:eastAsia="Times New Roman" w:hAnsi="Times New Roman" w:cs="Times New Roman"/>
          <w:sz w:val="28"/>
          <w:szCs w:val="28"/>
        </w:rPr>
        <w:t>О.А.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FF1643">
        <w:rPr>
          <w:rFonts w:ascii="Times New Roman" w:eastAsia="Times New Roman" w:hAnsi="Times New Roman" w:cs="Times New Roman"/>
          <w:sz w:val="28"/>
          <w:szCs w:val="28"/>
        </w:rPr>
        <w:t xml:space="preserve">Боровик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613 \r \h </w:instrText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тановлена асоціація поліморфізмі генів </w:t>
      </w:r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СЕ, </w:t>
      </w:r>
      <w:proofErr w:type="spellStart"/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eNOS</w:t>
      </w:r>
      <w:proofErr w:type="spellEnd"/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 PPARG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 рівнем фізичного стану тих, хто займається фізкультурно-оздоровчими заняттями (табл.1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1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355E97" w:rsidRPr="00254845" w:rsidRDefault="00355E97" w:rsidP="00355E97">
      <w:pPr>
        <w:suppressAutoHyphens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Із збільшенням кількості I 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алелей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ідвищується індекс фізичного стану, тобто наявність 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еції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D) в гені </w:t>
      </w:r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СЕ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водить до погіршення фізичного стану жінок першого </w:t>
      </w:r>
      <w:r w:rsidR="00B50FE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іоду 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рілого віку. Аналіз результатів розподілу генотипів по гену </w:t>
      </w:r>
      <w:proofErr w:type="spellStart"/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eNOS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ідчить, що достовірних відмінностей в розподілі жінок з різним рівнем фізичного стану між підгрупами за Т/С поліморфізмом, немає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613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Генотипування жінок за по геном </w:t>
      </w:r>
      <w:r w:rsidRPr="0025484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PPARG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ло, що у вибірці жінок, була виявлена лише 1 жінка з генотипом 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Ala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Ala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му жінки з генотипом 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Pro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>Ala</w:t>
      </w:r>
      <w:proofErr w:type="spellEnd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і </w:t>
      </w:r>
      <w:proofErr w:type="spellStart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>Ala</w:t>
      </w:r>
      <w:proofErr w:type="spellEnd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>Ala</w:t>
      </w:r>
      <w:proofErr w:type="spellEnd"/>
      <w:r w:rsidRPr="00331A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ли об'єднані в одну підгрупу – «жінки–носії Ala–алеля». Середньогрупові показники рівня фізичного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ану у жінок з 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Pro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Pro</w:t>
      </w:r>
      <w:proofErr w:type="spellEnd"/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генотипом складали 0,65±0,11, у жінок-носіїв Ala–алеля – 0,60±0,13.</w:t>
      </w:r>
      <w:r w:rsidRPr="00355E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54845">
        <w:rPr>
          <w:rFonts w:ascii="Times New Roman" w:eastAsia="Times New Roman" w:hAnsi="Times New Roman" w:cs="Times New Roman"/>
          <w:sz w:val="28"/>
          <w:szCs w:val="28"/>
          <w:lang w:eastAsia="ru-RU"/>
        </w:rPr>
        <w:t>Відмінностей між двома підгрупами встановлено не було</w:t>
      </w:r>
      <w:r w:rsidRPr="003953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613 \r \h </w:instrText>
      </w:r>
      <w:r w:rsidR="003953B6">
        <w:rPr>
          <w:rFonts w:ascii="Times New Roman" w:eastAsia="Times New Roman" w:hAnsi="Times New Roman" w:cs="Times New Roman"/>
          <w:sz w:val="28"/>
          <w:szCs w:val="28"/>
        </w:rPr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="003953B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3953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</w:p>
    <w:p w:rsidR="003953B6" w:rsidRPr="003953B6" w:rsidRDefault="003953B6" w:rsidP="003953B6">
      <w:pPr>
        <w:suppressAutoHyphens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noProof/>
          <w:sz w:val="27"/>
          <w:szCs w:val="27"/>
          <w:lang w:eastAsia="ru-RU"/>
        </w:rPr>
      </w:pP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За даними МООЗ, у 2014 р. в Україні кількість встановлених вперше в житті захворювань серед жінок склала 18678951,0 осіб, причому захворюваність серед жіночої статі у 2014 році на 12% вище від чоловічої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>.</w:t>
      </w:r>
    </w:p>
    <w:p w:rsidR="00254845" w:rsidRPr="00254845" w:rsidRDefault="00254845" w:rsidP="00254845">
      <w:pPr>
        <w:suppressAutoHyphens/>
        <w:spacing w:after="0" w:line="360" w:lineRule="auto"/>
        <w:ind w:firstLine="567"/>
        <w:jc w:val="right"/>
        <w:rPr>
          <w:rFonts w:ascii="Times New Roman" w:eastAsia="Times New Roman" w:hAnsi="Times New Roman" w:cs="Times New Roman"/>
          <w:i/>
          <w:noProof/>
          <w:sz w:val="27"/>
          <w:szCs w:val="27"/>
          <w:lang w:eastAsia="ru-RU"/>
        </w:rPr>
      </w:pPr>
      <w:r w:rsidRPr="00254845">
        <w:rPr>
          <w:rFonts w:ascii="Times New Roman" w:eastAsia="Times New Roman" w:hAnsi="Times New Roman" w:cs="Times New Roman"/>
          <w:i/>
          <w:noProof/>
          <w:sz w:val="27"/>
          <w:szCs w:val="27"/>
          <w:lang w:eastAsia="ru-RU"/>
        </w:rPr>
        <w:lastRenderedPageBreak/>
        <w:t>Таблиця 1.1</w:t>
      </w:r>
    </w:p>
    <w:p w:rsidR="00254845" w:rsidRPr="003953B6" w:rsidRDefault="00254845" w:rsidP="003953B6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5484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івень фізичного стану жінок першого пе</w:t>
      </w:r>
      <w:r w:rsidRPr="00331AA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</w:t>
      </w:r>
      <w:r w:rsidRPr="0025484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іоду зрілого віку з різними генотипами, які займаються фізкультурно-оздоровчими заняттями </w:t>
      </w:r>
      <w:r w:rsidRPr="003953B6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[</w:t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</w:rPr>
        <w:fldChar w:fldCharType="begin"/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instrText xml:space="preserve"> REF _Ref112325613 \r \h </w:instrText>
      </w:r>
      <w:r w:rsidR="003953B6">
        <w:rPr>
          <w:rFonts w:ascii="Times New Roman" w:eastAsia="Times New Roman" w:hAnsi="Times New Roman" w:cs="Times New Roman"/>
          <w:b/>
          <w:sz w:val="28"/>
          <w:szCs w:val="28"/>
        </w:rPr>
        <w:instrText xml:space="preserve"> \* MERGEFORMAT </w:instrText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</w:rPr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</w:rPr>
        <w:fldChar w:fldCharType="separate"/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9</w:t>
      </w:r>
      <w:r w:rsidR="003953B6" w:rsidRPr="003953B6">
        <w:rPr>
          <w:rFonts w:ascii="Times New Roman" w:eastAsia="Times New Roman" w:hAnsi="Times New Roman" w:cs="Times New Roman"/>
          <w:b/>
          <w:sz w:val="28"/>
          <w:szCs w:val="28"/>
        </w:rPr>
        <w:fldChar w:fldCharType="end"/>
      </w:r>
      <w:r w:rsidRPr="003953B6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]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92"/>
        <w:gridCol w:w="2125"/>
        <w:gridCol w:w="2128"/>
        <w:gridCol w:w="2268"/>
        <w:gridCol w:w="2126"/>
      </w:tblGrid>
      <w:tr w:rsidR="00254845" w:rsidRPr="00254845" w:rsidTr="00CA1993">
        <w:trPr>
          <w:trHeight w:val="858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left="-108" w:right="-1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left="-108" w:right="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івень фізичного стану</w:t>
            </w:r>
          </w:p>
        </w:tc>
        <w:tc>
          <w:tcPr>
            <w:tcW w:w="65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left="-108" w:right="-96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ількість жінок з різними генотипами, які займаються </w:t>
            </w:r>
            <w:r w:rsidRPr="002548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ізкультурно-оздоровчими заняттями</w:t>
            </w: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%</w:t>
            </w:r>
          </w:p>
        </w:tc>
      </w:tr>
      <w:tr w:rsidR="00254845" w:rsidRPr="00254845" w:rsidTr="00CA1993">
        <w:tc>
          <w:tcPr>
            <w:tcW w:w="31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45" w:rsidRPr="00254845" w:rsidRDefault="00254845" w:rsidP="00254845">
            <w:pPr>
              <w:suppressAutoHyphens/>
              <w:spacing w:after="0" w:line="276" w:lineRule="auto"/>
              <w:ind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І/І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15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І/D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23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D/D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6)</w:t>
            </w:r>
          </w:p>
        </w:tc>
      </w:tr>
      <w:tr w:rsidR="00254845" w:rsidRPr="00254845" w:rsidTr="00CA1993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left="-108" w:right="-157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АСЕ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left="-108" w:right="-1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44)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зь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rPr>
          <w:trHeight w:val="477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жч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,0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ередні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,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,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,0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щ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,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,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со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 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rPr>
          <w:trHeight w:val="345"/>
        </w:trPr>
        <w:tc>
          <w:tcPr>
            <w:tcW w:w="31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45" w:rsidRPr="00254845" w:rsidRDefault="00254845" w:rsidP="00254845">
            <w:pPr>
              <w:suppressAutoHyphens/>
              <w:spacing w:after="0" w:line="276" w:lineRule="auto"/>
              <w:ind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Т/Т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23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Т/С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19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енотип С/С</w:t>
            </w:r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2)</w:t>
            </w:r>
          </w:p>
        </w:tc>
      </w:tr>
      <w:tr w:rsidR="00254845" w:rsidRPr="00254845" w:rsidTr="00CA1993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left="-108" w:right="-1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25484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eNOS</w:t>
            </w:r>
            <w:proofErr w:type="spellEnd"/>
            <w:r w:rsidRPr="0025484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44)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зь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жч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ередні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,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,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,0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щ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,8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,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,0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со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31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4845" w:rsidRPr="00254845" w:rsidRDefault="00254845" w:rsidP="00254845">
            <w:pPr>
              <w:suppressAutoHyphens/>
              <w:spacing w:after="0" w:line="276" w:lineRule="auto"/>
              <w:ind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генотип 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ro</w:t>
            </w:r>
            <w:proofErr w:type="spellEnd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ro</w:t>
            </w:r>
            <w:proofErr w:type="spellEnd"/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30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генотип 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Pro</w:t>
            </w:r>
            <w:proofErr w:type="spellEnd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la</w:t>
            </w:r>
            <w:proofErr w:type="spellEnd"/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13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генотип 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la</w:t>
            </w:r>
            <w:proofErr w:type="spellEnd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proofErr w:type="spellStart"/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Ala</w:t>
            </w:r>
            <w:proofErr w:type="spellEnd"/>
          </w:p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1)</w:t>
            </w:r>
          </w:p>
        </w:tc>
      </w:tr>
      <w:tr w:rsidR="00254845" w:rsidRPr="00254845" w:rsidTr="00CA1993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tabs>
                <w:tab w:val="left" w:pos="1438"/>
              </w:tabs>
              <w:suppressAutoHyphens/>
              <w:spacing w:before="100" w:after="100" w:line="276" w:lineRule="auto"/>
              <w:ind w:left="-108" w:right="-157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PPARG</w:t>
            </w:r>
            <w:r w:rsidRPr="002548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44)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зь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жч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ередні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,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,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,0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ще середнього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,7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tabs>
                <w:tab w:val="left" w:pos="385"/>
              </w:tabs>
              <w:suppressAutoHyphens/>
              <w:spacing w:after="0" w:line="276" w:lineRule="auto"/>
              <w:ind w:right="157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254845" w:rsidRPr="00254845" w:rsidTr="00CA1993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pacing w:after="0" w:line="240" w:lineRule="auto"/>
              <w:ind w:firstLine="56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сокий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4845" w:rsidRPr="00254845" w:rsidRDefault="00254845" w:rsidP="00254845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5484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</w:tbl>
    <w:p w:rsidR="00254845" w:rsidRPr="00254845" w:rsidRDefault="00254845" w:rsidP="0052328A">
      <w:pPr>
        <w:suppressAutoHyphens/>
        <w:spacing w:after="0" w:line="264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B0FD4" w:rsidRDefault="00AB0FD4" w:rsidP="00AB0FD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AB0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вчення </w:t>
      </w:r>
      <w:r w:rsidRPr="00AB0FD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ідсумків діяльності системи охорони здоров'я та реалізації Програми економічних реформ на 2010-2014 роки "Заможне суспільство, конкурентоспроможн</w:t>
      </w:r>
      <w:r w:rsidR="004912A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 економіка, ефективна держава"</w:t>
      </w:r>
      <w:r w:rsidRPr="00AB0FD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було встановлено, що у структурі захворювань жінок переважають хвороби органів дихання 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(41,6%), сечостатевої системи (9,5%), системи кровообігу (7,4%), вагітність, пологи та післяпологові ускладнення (6,3%), хвороби шкіри та підшкірної клітковини (5,5%) </w:t>
      </w:r>
      <w:r w:rsidR="004912A7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4912A7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4912A7"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>(рис. 1.2).</w:t>
      </w:r>
    </w:p>
    <w:p w:rsidR="00C53A5A" w:rsidRPr="00AB0FD4" w:rsidRDefault="00C53A5A" w:rsidP="00AB0FD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>Зауважимо, що найвищі показники поширеності хвороб серед жінок виявлено у м. Києві – 270 923,9 на 100 тис. відповідного населення 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. Крім того, проведені дослідження фахівці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дозволили їм стверджувати, що з кожним п’ятиріччям життя зростає кількість осіб з напруженням і зривом 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lastRenderedPageBreak/>
        <w:t>адаптації серцево-судинної системи, на жаль, вже з 26-річного віку випадки напруженої роботи серцево-судинної системи спостерігаються у більшості жінок (75 %), що призводить до критичної ситуації: в діапазоні 50–55 років жінок з нормальною адаптацією серцево-судинної системи практично не існує.</w:t>
      </w:r>
    </w:p>
    <w:p w:rsidR="00AB0FD4" w:rsidRPr="00AB0FD4" w:rsidRDefault="00AB0FD4" w:rsidP="00CD04F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 wp14:anchorId="43A09D1D" wp14:editId="03B846EB">
            <wp:extent cx="4484536" cy="2822713"/>
            <wp:effectExtent l="0" t="0" r="0" b="0"/>
            <wp:docPr id="242" name="Диаграмма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  <w:r w:rsidR="00CD04FE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4</w:t>
      </w:r>
    </w:p>
    <w:p w:rsidR="00AB0FD4" w:rsidRPr="00AB0FD4" w:rsidRDefault="00AB0FD4" w:rsidP="00AB0FD4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FD4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1.2. Структура захворюваності жінок (за даними МОЗ, 2014)</w:t>
      </w:r>
      <w:r w:rsidR="00CD04FE" w:rsidRPr="00CD0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B0FD4" w:rsidRPr="00AB0FD4" w:rsidRDefault="00AB0FD4" w:rsidP="00AB0FD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</w:p>
    <w:p w:rsidR="00AB0FD4" w:rsidRPr="00AB0FD4" w:rsidRDefault="00AB0FD4" w:rsidP="00AB0FD4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Отримані результати </w:t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CD04FE"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</w:t>
      </w:r>
      <w:r w:rsidRPr="00AB0FD4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наочно демонструють, що плануючи фізкультурно-оздоровчі заняття з жінками достатню увагу слід приділяти вправам, спрямованим на профілактику серцево-судинних захворювань та хвороб дихальної системи. </w:t>
      </w:r>
      <w:r w:rsidRPr="00AB0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ізичний стан та стан здоров'я жінок першого зрілого віку, як жінок репродуктивного віку, має стратегічне значення для забезпечення сталого розвитку суспільства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AB0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F4865" w:rsidRDefault="00FF4865" w:rsidP="00FF4865">
      <w:pPr>
        <w:shd w:val="clear" w:color="auto" w:fill="FFFFFF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слідження </w:t>
      </w:r>
      <w:r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Ю. І. </w:t>
      </w:r>
      <w:proofErr w:type="spellStart"/>
      <w:r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>Томілін</w:t>
      </w:r>
      <w:r w:rsidRPr="004F3789">
        <w:rPr>
          <w:rFonts w:ascii="Times New Roman" w:eastAsia="Times New Roman" w:hAnsi="Times New Roman" w:cs="Times New Roman"/>
          <w:sz w:val="28"/>
          <w:szCs w:val="28"/>
        </w:rPr>
        <w:t>ої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r>
      <w:r w:rsidR="00C53A5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ло, що майже половина з обстежених, а саме 48,4% (n=31), мало середній </w:t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рів</w:t>
      </w:r>
      <w:r w:rsidR="00CD04F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</w:t>
      </w:r>
      <w:r w:rsidR="00CD04FE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CD04F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ь</w:t>
      </w:r>
      <w:r w:rsidR="00CD04F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ізичного стану </w:t>
      </w:r>
      <w:r w:rsidR="00CD04F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(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РФС</w:t>
      </w:r>
      <w:r w:rsidR="00CD04F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)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 Однак досить помітний відсоток, а саме 31,3% (n=20) з них характеризувалося вищим за середній РФС. При цьому у 15,6% (n=10) зафіксовано нижчий середнього, а 4,7% (n=3) – низький РФС (рис. </w:t>
      </w:r>
      <w:r w:rsidR="004912A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D04F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3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C53A5A" w:rsidRPr="00FF4865" w:rsidRDefault="00C53A5A" w:rsidP="00C53A5A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7EDB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вчення медичних карт учасниць експерименту дозволило </w:t>
      </w:r>
      <w:r w:rsidRPr="00717EDB">
        <w:rPr>
          <w:rFonts w:ascii="Times New Roman" w:eastAsia="Times New Roman" w:hAnsi="Times New Roman" w:cs="Times New Roman"/>
          <w:sz w:val="28"/>
          <w:szCs w:val="28"/>
          <w:lang w:eastAsia="ru-RU"/>
        </w:rPr>
        <w:t>ф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івцю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встановити, що переважна більшість жінок має порушення </w:t>
      </w:r>
      <w:r w:rsidRPr="00717EDB">
        <w:rPr>
          <w:rFonts w:ascii="Times New Roman" w:eastAsia="Times New Roman" w:hAnsi="Times New Roman" w:cs="Times New Roman"/>
          <w:sz w:val="28"/>
          <w:szCs w:val="28"/>
          <w:lang w:eastAsia="ru-RU"/>
        </w:rPr>
        <w:t>ОРА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рис. </w:t>
      </w:r>
      <w:r w:rsidRPr="00717EDB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17EDB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C53A5A" w:rsidRPr="00FF4865" w:rsidRDefault="00C53A5A" w:rsidP="00C53A5A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зподіл жінок за типом постави засвідчив, що з поміж обстежених 48,4% (n=31) має нормальну поставу, 6,3% (n=4) – плоску спину, 25,0% (n=16) –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коліотичну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ину, 10,9% (n=7) – круглу, а 9,4% (n=6) – кругло-увігнуту спину</w:t>
      </w:r>
      <w:r w:rsidRPr="00CD04F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</w:t>
      </w:r>
    </w:p>
    <w:p w:rsidR="00FF4865" w:rsidRPr="00FF4865" w:rsidRDefault="00FF4865" w:rsidP="00FF486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F854FA1" wp14:editId="484CBE69">
            <wp:extent cx="2937368" cy="1987826"/>
            <wp:effectExtent l="0" t="0" r="0" b="0"/>
            <wp:docPr id="224" name="Диаграмма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FF4865" w:rsidRPr="00FF4865" w:rsidRDefault="004912A7" w:rsidP="00FF4865">
      <w:pPr>
        <w:widowControl w:val="0"/>
        <w:suppressAutoHyphens/>
        <w:spacing w:after="12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Pr="004912A7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D04FE" w:rsidRPr="00B50FE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 Розподіл жінок першого періоду зрілого віку за рівнем фізичного стану, n=64</w:t>
      </w:r>
      <w:r w:rsidRPr="004912A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331A3B4" wp14:editId="6261F6E5">
                <wp:simplePos x="0" y="0"/>
                <wp:positionH relativeFrom="column">
                  <wp:posOffset>683895</wp:posOffset>
                </wp:positionH>
                <wp:positionV relativeFrom="paragraph">
                  <wp:posOffset>50165</wp:posOffset>
                </wp:positionV>
                <wp:extent cx="114300" cy="956310"/>
                <wp:effectExtent l="11430" t="8255" r="7620" b="6985"/>
                <wp:wrapNone/>
                <wp:docPr id="237" name="Группа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956310"/>
                          <a:chOff x="2778" y="11790"/>
                          <a:chExt cx="180" cy="1506"/>
                        </a:xfrm>
                      </wpg:grpSpPr>
                      <wps:wsp>
                        <wps:cNvPr id="238" name="Rectangle 12" descr="10%"/>
                        <wps:cNvSpPr>
                          <a:spLocks noChangeArrowheads="1"/>
                        </wps:cNvSpPr>
                        <wps:spPr bwMode="auto">
                          <a:xfrm>
                            <a:off x="2778" y="11790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9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2778" y="12674"/>
                            <a:ext cx="180" cy="180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C0C0C0">
                                  <a:gamma/>
                                  <a:tint val="0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Rectangle 14" descr="Темный диагональный 1"/>
                        <wps:cNvSpPr>
                          <a:spLocks noChangeArrowheads="1"/>
                        </wps:cNvSpPr>
                        <wps:spPr bwMode="auto">
                          <a:xfrm>
                            <a:off x="2778" y="12232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0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15" descr="Сферы"/>
                        <wps:cNvSpPr>
                          <a:spLocks noChangeArrowheads="1"/>
                        </wps:cNvSpPr>
                        <wps:spPr bwMode="auto">
                          <a:xfrm>
                            <a:off x="2778" y="13116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1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7" o:spid="_x0000_s1026" style="position:absolute;margin-left:53.85pt;margin-top:3.95pt;width:9pt;height:75.3pt;z-index:251670528" coordorigin="2778,11790" coordsize="180,15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">
                <v:rect id="Rectangle 12" o:spid="_x0000_s1027" alt="10%" style="position:absolute;left:2778;top:1179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BBB8EA&#10;AADcAAAADwAAAGRycy9kb3ducmV2LnhtbERPy4rCMBTdD/gP4QqzEU1HYSjVVEQQFWFgaj/g0lz7&#10;sLkpTcZ2/t4sBJeH895sR9OKB/WutqzgaxGBIC6srrlUkF8P8xiE88gaW8uk4J8cbNPJxwYTbQf+&#10;pUfmSxFC2CWooPK+S6R0RUUG3cJ2xIG72d6gD7Avpe5xCOGmlcso+pYGaw4NFXa0r6i4Z39GwdHs&#10;ZqvMXqJLMxvGn3OeNzLOlfqcjrs1CE+jf4tf7pNWsFyFteFMOAIyf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QQQfBAAAA3AAAAA8AAAAAAAAAAAAAAAAAmAIAAGRycy9kb3du&#10;cmV2LnhtbFBLBQYAAAAABAAEAPUAAACGAwAAAAA=&#10;">
                  <v:fill r:id="rId12" o:title="10%" recolor="t" type="tile"/>
                </v:rect>
                <v:rect id="Rectangle 13" o:spid="_x0000_s1028" style="position:absolute;left:2778;top:1267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4jbcUA&#10;AADcAAAADwAAAGRycy9kb3ducmV2LnhtbESP3WrCQBSE7wXfYTmCN1I3/mBtdBUVLIVC/esDHLLH&#10;JJg9G7KriX36riB4OczMN8x82ZhC3KhyuWUFg34EgjixOudUwe9p+zYF4TyyxsIyKbiTg+Wi3Zpj&#10;rG3NB7odfSoChF2MCjLvy1hKl2Rk0PVtSRy8s60M+iCrVOoK6wA3hRxG0UQazDksZFjSJqPkcrwa&#10;Bevv/d7ZMdW9dfnXpPcfc3jffSrV7TSrGQhPjX+Fn+0vrWA4+oDHmX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iNtxQAAANwAAAAPAAAAAAAAAAAAAAAAAJgCAABkcnMv&#10;ZG93bnJldi54bWxQSwUGAAAAAAQABAD1AAAAigMAAAAA&#10;" fillcolor="silver">
                  <v:fill focus="100%" type="gradient"/>
                </v:rect>
                <v:rect id="Rectangle 14" o:spid="_x0000_s1029" alt="Темный диагональный 1" style="position:absolute;left:2778;top:122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um+74A&#10;AADcAAAADwAAAGRycy9kb3ducmV2LnhtbERPy6rCMBDdC/5DGMGdpj4QqUYRQSjcjVUXLodmbIvN&#10;pDSx5v69WQguD+e93QfTiJ46V1tWMJsmIIgLq2suFdyup8kahPPIGhvLpOCfHOx3w8EWU23fnFN/&#10;8aWIIexSVFB536ZSuqIig25qW+LIPWxn0EfYlVJ3+I7hppHzJFlJgzXHhgpbOlZUPC8vo6Bf6OyY&#10;v7JFcXue/+5NHlq2QanxKBw2IDwF/xN/3ZlWMF/G+fFMPAJy9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1Lpvu+AAAA3AAAAA8AAAAAAAAAAAAAAAAAmAIAAGRycy9kb3ducmV2&#10;LnhtbFBLBQYAAAAABAAEAPUAAACDAwAAAAA=&#10;">
                  <v:fill r:id="rId13" o:title="Темный диагональный 1" recolor="t" type="tile"/>
                </v:rect>
                <v:rect id="Rectangle 15" o:spid="_x0000_s1030" alt="Сферы" style="position:absolute;left:2778;top:13116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smcYA&#10;AADcAAAADwAAAGRycy9kb3ducmV2LnhtbESPX0vDQBDE3wW/w7GCL9JeGqSU2GvRFkXog9h/+Ljk&#10;1lxsbi/ktm389j2h4OMwM79hpvPeN+pEXawDGxgNM1DEZbA1Vwa2m9fBBFQUZItNYDLwSxHms9ub&#10;KRY2nPmTTmupVIJwLNCAE2kLrWPpyGMchpY4ed+h8yhJdpW2HZ4T3Dc6z7Kx9lhzWnDY0sJReVgf&#10;vYHj28Mq3324l+WB3f7L/bhKpDfm/q5/fgIl1Mt/+Np+twbyxxH8nUlHQM8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0smcYAAADcAAAADwAAAAAAAAAAAAAAAACYAgAAZHJz&#10;L2Rvd25yZXYueG1sUEsFBgAAAAAEAAQA9QAAAIsDAAAAAA==&#10;">
                  <v:fill r:id="rId14" o:title="Сферы" recolor="t" type="tile"/>
                </v:rect>
              </v:group>
            </w:pict>
          </mc:Fallback>
        </mc:AlternateConten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ищий середнього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ередній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ижчий середнього;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изький </w:t>
      </w:r>
    </w:p>
    <w:p w:rsidR="00FF4865" w:rsidRPr="00FF4865" w:rsidRDefault="00FF4865" w:rsidP="00FF486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349AC78" wp14:editId="1C6A6C69">
            <wp:extent cx="3369517" cy="2321781"/>
            <wp:effectExtent l="0" t="0" r="2540" b="0"/>
            <wp:docPr id="30" name="Диаграмма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FF4865" w:rsidRPr="00FF4865" w:rsidRDefault="00CD04FE" w:rsidP="00FF4865">
      <w:pPr>
        <w:widowControl w:val="0"/>
        <w:suppressAutoHyphens/>
        <w:spacing w:after="12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 Розподіл жінок першого періоду зрілого віку за типом постави, n=64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9CDB270" wp14:editId="234358AB">
                <wp:simplePos x="0" y="0"/>
                <wp:positionH relativeFrom="column">
                  <wp:posOffset>683895</wp:posOffset>
                </wp:positionH>
                <wp:positionV relativeFrom="paragraph">
                  <wp:posOffset>50165</wp:posOffset>
                </wp:positionV>
                <wp:extent cx="114300" cy="1236980"/>
                <wp:effectExtent l="11430" t="6985" r="7620" b="13335"/>
                <wp:wrapNone/>
                <wp:docPr id="231" name="Группа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236980"/>
                          <a:chOff x="2778" y="10573"/>
                          <a:chExt cx="180" cy="1948"/>
                        </a:xfrm>
                      </wpg:grpSpPr>
                      <wps:wsp>
                        <wps:cNvPr id="232" name="Rectangle 23" descr="10%"/>
                        <wps:cNvSpPr>
                          <a:spLocks noChangeArrowheads="1"/>
                        </wps:cNvSpPr>
                        <wps:spPr bwMode="auto">
                          <a:xfrm>
                            <a:off x="2778" y="10573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9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778" y="11457"/>
                            <a:ext cx="180" cy="180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C0C0C0">
                                  <a:gamma/>
                                  <a:tint val="0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Rectangle 25" descr="Темный диагональный 1"/>
                        <wps:cNvSpPr>
                          <a:spLocks noChangeArrowheads="1"/>
                        </wps:cNvSpPr>
                        <wps:spPr bwMode="auto">
                          <a:xfrm>
                            <a:off x="2778" y="11015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0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Rectangle 26" descr="Сферы"/>
                        <wps:cNvSpPr>
                          <a:spLocks noChangeArrowheads="1"/>
                        </wps:cNvSpPr>
                        <wps:spPr bwMode="auto">
                          <a:xfrm>
                            <a:off x="2778" y="11899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1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2778" y="12341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99336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1" o:spid="_x0000_s1026" style="position:absolute;margin-left:53.85pt;margin-top:3.95pt;width:9pt;height:97.4pt;z-index:251672576" coordorigin="2778,10573" coordsize="180,19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">
                <v:rect id="Rectangle 23" o:spid="_x0000_s1027" alt="10%" style="position:absolute;left:2778;top:1057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h27cQA&#10;AADcAAAADwAAAGRycy9kb3ducmV2LnhtbESP0YrCMBRE34X9h3CFfRFNrSClaxRZkF0RBGs/4NLc&#10;bavNTWmytv69EQQfh5k5w6w2g2nEjTpXW1Ywn0UgiAuray4V5OfdNAHhPLLGxjIpuJODzfpjtMJU&#10;255PdMt8KQKEXYoKKu/bVEpXVGTQzWxLHLw/2xn0QXal1B32AW4aGUfRUhqsOSxU2NJ3RcU1+zcK&#10;fsx2ssjsITpcJv1w3Of5RSa5Up/jYfsFwtPg3+FX+1criBcx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4du3EAAAA3AAAAA8AAAAAAAAAAAAAAAAAmAIAAGRycy9k&#10;b3ducmV2LnhtbFBLBQYAAAAABAAEAPUAAACJAwAAAAA=&#10;">
                  <v:fill r:id="rId12" o:title="10%" recolor="t" type="tile"/>
                </v:rect>
                <v:rect id="Rectangle 24" o:spid="_x0000_s1028" style="position:absolute;left:2778;top:114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Uh8YA&#10;AADcAAAADwAAAGRycy9kb3ducmV2LnhtbESP0WrCQBRE34X+w3ILfZG60RSV6CpVUAqFNrF+wCV7&#10;TUKzd0N2a5J+fbcg+DjMzBlmve1NLa7UusqygukkAkGcW11xoeD8dXhegnAeWWNtmRQM5GC7eRit&#10;MdG244yuJ1+IAGGXoILS+yaR0uUlGXQT2xAH72Jbgz7ItpC6xS7ATS1nUTSXBisOCyU2tC8p/z79&#10;GAW79zR19oW68a757Yvhw2SLz6NST4/96wqEp97fw7f2m1Ywi2P4PxOOgN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YUh8YAAADcAAAADwAAAAAAAAAAAAAAAACYAgAAZHJz&#10;L2Rvd25yZXYueG1sUEsFBgAAAAAEAAQA9QAAAIsDAAAAAA==&#10;" fillcolor="silver">
                  <v:fill focus="100%" type="gradient"/>
                </v:rect>
                <v:rect id="Rectangle 25" o:spid="_x0000_s1029" alt="Темный диагональный 1" style="position:absolute;left:2778;top:1101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bThcMA&#10;AADcAAAADwAAAGRycy9kb3ducmV2LnhtbESPQYvCMBSE78L+h/AWvGmqFVmqUURYKHjZag97fDTP&#10;tti8lCbW7L/fCILHYWa+Ybb7YDox0uBaywoW8wQEcWV1y7WC8vI9+wLhPLLGzjIp+CMH+93HZIuZ&#10;tg8uaDz7WkQIuwwVNN73mZSuasigm9ueOHpXOxj0UQ611AM+Itx0cpkka2mw5bjQYE/Hhqrb+W4U&#10;jKnOj8U9T6vy9nP67YrQsw1KTT/DYQPCU/Dv8KudawXLdAXPM/EI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bThcMAAADcAAAADwAAAAAAAAAAAAAAAACYAgAAZHJzL2Rv&#10;d25yZXYueG1sUEsFBgAAAAAEAAQA9QAAAIgDAAAAAA==&#10;">
                  <v:fill r:id="rId13" o:title="Темный диагональный 1" recolor="t" type="tile"/>
                </v:rect>
                <v:rect id="Rectangle 26" o:spid="_x0000_s1030" alt="Сферы" style="position:absolute;left:2778;top:118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BZ58YA&#10;AADcAAAADwAAAGRycy9kb3ducmV2LnhtbESPX2vCQBDE3wt+h2OFvpR6aUQpqaf0DxWhD6K2pY9L&#10;bptLze2F3Krx2/eEQh+HmfkNM1v0vlFH6mId2MDdKANFXAZbc2Xgffd6ew8qCrLFJjAZOFOExXxw&#10;NcPChhNv6LiVSiUIxwINOJG20DqWjjzGUWiJk/cdOo+SZFdp2+EpwX2j8yybao81pwWHLT07Kvfb&#10;gzdwWN685R9r9/SyZ/f55X5cJdIbcz3sHx9ACfXyH/5rr6yBfDyBy5l0BPT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0BZ58YAAADcAAAADwAAAAAAAAAAAAAAAACYAgAAZHJz&#10;L2Rvd25yZXYueG1sUEsFBgAAAAAEAAQA9QAAAIsDAAAAAA==&#10;">
                  <v:fill r:id="rId14" o:title="Сферы" recolor="t" type="tile"/>
                </v:rect>
                <v:rect id="Rectangle 27" o:spid="_x0000_s1031" style="position:absolute;left:2778;top:123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5JLMUA&#10;AADcAAAADwAAAGRycy9kb3ducmV2LnhtbESPzWrCQBSF9wXfYbiCuzrRoG2jE2mFoitRK1J3l8w1&#10;CcncCZmpSd/eKQhdHs7Px1muelOLG7WutKxgMo5AEGdWl5wrOH19Pr+CcB5ZY22ZFPySg1U6eFpi&#10;om3HB7odfS7CCLsEFRTeN4mULivIoBvbhjh4V9sa9EG2udQtdmHc1HIaRXNpsORAKLChdUFZdfwx&#10;AXL4fttf3Hn/svnYdTOfxduoipUaDfv3BQhPvf8PP9pbrWAaz+HvTDgCMr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TkksxQAAANwAAAAPAAAAAAAAAAAAAAAAAJgCAABkcnMv&#10;ZG93bnJldi54bWxQSwUGAAAAAAQABAD1AAAAigMAAAAA&#10;" fillcolor="#936"/>
              </v:group>
            </w:pict>
          </mc:Fallback>
        </mc:AlternateConten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лоска постава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рмальна постава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коліотична постава;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ругла постава;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ругло-увігнута постава</w:t>
      </w:r>
    </w:p>
    <w:p w:rsidR="00FF4865" w:rsidRPr="00FF4865" w:rsidRDefault="00CD04FE" w:rsidP="00FF4865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цесі </w:t>
      </w:r>
      <w:proofErr w:type="gramStart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досл</w:t>
      </w:r>
      <w:proofErr w:type="gramEnd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ідження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тановлено окремі показники функціонального стану ССС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інок </w:t>
      </w:r>
      <w:r w:rsidR="00D80F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табл. </w:t>
      </w:r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FF4865" w:rsidRPr="00FF4865" w:rsidRDefault="00D80FD6" w:rsidP="00FF4865">
      <w:pPr>
        <w:spacing w:after="0" w:line="360" w:lineRule="auto"/>
        <w:ind w:firstLine="708"/>
        <w:jc w:val="right"/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 xml:space="preserve">Таблиця </w:t>
      </w:r>
      <w:r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  <w:t>2</w:t>
      </w:r>
    </w:p>
    <w:p w:rsidR="00FF4865" w:rsidRPr="00FF4865" w:rsidRDefault="00FF4865" w:rsidP="00FF4865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казники функціонального стану</w:t>
      </w:r>
      <w:r w:rsidRPr="00FF4865">
        <w:rPr>
          <w:rFonts w:ascii="Arial" w:eastAsia="Calibri" w:hAnsi="Arial" w:cs="Times New Roman"/>
          <w:sz w:val="28"/>
          <w:szCs w:val="28"/>
        </w:rPr>
        <w:t xml:space="preserve"> </w:t>
      </w: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ерцево-судинної системи</w:t>
      </w:r>
      <w:r w:rsidRPr="00FF4865">
        <w:rPr>
          <w:rFonts w:ascii="Arial" w:eastAsia="Calibri" w:hAnsi="Arial" w:cs="Times New Roman"/>
          <w:sz w:val="28"/>
          <w:szCs w:val="28"/>
        </w:rPr>
        <w:t xml:space="preserve"> </w:t>
      </w: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жінок першого періоду зрілого віку, n=64</w:t>
      </w:r>
      <w:r w:rsidR="00D80FD6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 </w:t>
      </w:r>
      <w:r w:rsidR="00D80FD6"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]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24"/>
        <w:gridCol w:w="2070"/>
        <w:gridCol w:w="2071"/>
      </w:tblGrid>
      <w:tr w:rsidR="00FF4865" w:rsidRPr="00FF4865" w:rsidTr="003C441A">
        <w:trPr>
          <w:trHeight w:val="575"/>
          <w:jc w:val="center"/>
        </w:trPr>
        <w:tc>
          <w:tcPr>
            <w:tcW w:w="3724" w:type="dxa"/>
            <w:vMerge w:val="restart"/>
            <w:shd w:val="clear" w:color="auto" w:fill="auto"/>
            <w:vAlign w:val="center"/>
          </w:tcPr>
          <w:p w:rsidR="00FF4865" w:rsidRPr="00FF4865" w:rsidRDefault="00FF4865" w:rsidP="00FF486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Показники </w:t>
            </w:r>
          </w:p>
        </w:tc>
        <w:tc>
          <w:tcPr>
            <w:tcW w:w="4141" w:type="dxa"/>
            <w:gridSpan w:val="2"/>
            <w:shd w:val="clear" w:color="auto" w:fill="auto"/>
            <w:vAlign w:val="center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Середньостатистичні показники</w:t>
            </w:r>
          </w:p>
        </w:tc>
      </w:tr>
      <w:tr w:rsidR="00FF4865" w:rsidRPr="00FF4865" w:rsidTr="003C441A">
        <w:trPr>
          <w:trHeight w:val="127"/>
          <w:jc w:val="center"/>
        </w:trPr>
        <w:tc>
          <w:tcPr>
            <w:tcW w:w="3724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70" w:type="dxa"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.5pt" o:ole="">
                  <v:imagedata r:id="rId16" o:title=""/>
                </v:shape>
                <o:OLEObject Type="Embed" ProgID="Equation.DSMT4" ShapeID="_x0000_i1025" DrawAspect="Content" ObjectID="_1722950471" r:id="rId17"/>
              </w:object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2071" w:type="dxa"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i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val="en-US" w:eastAsia="ru-RU"/>
              </w:rPr>
              <w:t>S</w:t>
            </w:r>
          </w:p>
        </w:tc>
      </w:tr>
      <w:tr w:rsidR="00FF4865" w:rsidRPr="00FF4865" w:rsidTr="003C441A">
        <w:trPr>
          <w:trHeight w:val="425"/>
          <w:jc w:val="center"/>
        </w:trPr>
        <w:tc>
          <w:tcPr>
            <w:tcW w:w="3724" w:type="dxa"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ЧСС, </w:t>
            </w: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уд</w:t>
            </w:r>
            <w:proofErr w:type="spellEnd"/>
            <w:r w:rsidRPr="00FF4865">
              <w:rPr>
                <w:rFonts w:ascii="Times New Roman" w:eastAsia="TimesNewRoman" w:hAnsi="Times New Roman" w:cs="Times New Roman"/>
                <w:sz w:val="24"/>
                <w:szCs w:val="24"/>
                <w:lang w:eastAsia="ru-RU"/>
              </w:rPr>
              <w:sym w:font="Symbol" w:char="F0D7"/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хв</w:t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vertAlign w:val="superscript"/>
                <w:lang w:eastAsia="ru-RU"/>
              </w:rPr>
              <w:t>-1</w:t>
            </w:r>
          </w:p>
        </w:tc>
        <w:tc>
          <w:tcPr>
            <w:tcW w:w="2070" w:type="dxa"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75,94</w:t>
            </w:r>
          </w:p>
        </w:tc>
        <w:tc>
          <w:tcPr>
            <w:tcW w:w="2071" w:type="dxa"/>
            <w:tcBorders>
              <w:bottom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7,06</w:t>
            </w:r>
          </w:p>
        </w:tc>
      </w:tr>
      <w:tr w:rsidR="00FF4865" w:rsidRPr="00FF4865" w:rsidTr="003C441A">
        <w:trPr>
          <w:trHeight w:val="425"/>
          <w:jc w:val="center"/>
        </w:trPr>
        <w:tc>
          <w:tcPr>
            <w:tcW w:w="3724" w:type="dxa"/>
            <w:tcBorders>
              <w:top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АТ</w:t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eastAsia="ru-RU"/>
              </w:rPr>
              <w:t>сист</w:t>
            </w:r>
            <w:proofErr w:type="spellEnd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, мм. </w:t>
            </w: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рт.ст</w:t>
            </w:r>
            <w:proofErr w:type="spellEnd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70" w:type="dxa"/>
            <w:tcBorders>
              <w:top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16,48</w:t>
            </w:r>
          </w:p>
        </w:tc>
        <w:tc>
          <w:tcPr>
            <w:tcW w:w="2071" w:type="dxa"/>
            <w:tcBorders>
              <w:top w:val="single" w:sz="4" w:space="0" w:color="auto"/>
            </w:tcBorders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2,90</w:t>
            </w:r>
          </w:p>
        </w:tc>
      </w:tr>
      <w:tr w:rsidR="00FF4865" w:rsidRPr="00FF4865" w:rsidTr="003C441A">
        <w:trPr>
          <w:trHeight w:val="438"/>
          <w:jc w:val="center"/>
        </w:trPr>
        <w:tc>
          <w:tcPr>
            <w:tcW w:w="3724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АТ</w:t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vertAlign w:val="subscript"/>
                <w:lang w:eastAsia="ru-RU"/>
              </w:rPr>
              <w:t>діаст</w:t>
            </w:r>
            <w:proofErr w:type="spellEnd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, мм. </w:t>
            </w: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рт.ст</w:t>
            </w:r>
            <w:proofErr w:type="spellEnd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74,48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9,38</w:t>
            </w:r>
          </w:p>
        </w:tc>
      </w:tr>
    </w:tbl>
    <w:p w:rsidR="00FF4865" w:rsidRPr="00FF4865" w:rsidRDefault="00FF4865" w:rsidP="00FF4865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F4865" w:rsidRPr="00FF4865" w:rsidRDefault="00FF4865" w:rsidP="00D80FD6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Встановлено, що у даної категорії жінок ЧСС у стані спокою в середньому складає (75,94; 7,06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уд</w:t>
      </w:r>
      <w:r w:rsidRPr="00FF4865">
        <w:rPr>
          <w:rFonts w:ascii="Times New Roman" w:eastAsia="TimesNewRoman" w:hAnsi="Times New Roman" w:cs="Times New Roman"/>
          <w:sz w:val="28"/>
          <w:szCs w:val="28"/>
          <w:lang w:eastAsia="ru-RU"/>
        </w:rPr>
        <w:sym w:font="Symbol" w:char="F0D7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хв</w:t>
      </w:r>
      <w:r w:rsidRPr="00FF4865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), що відповідає встановленим нормам</w:t>
      </w:r>
      <w:r w:rsidRPr="00FF4865">
        <w:rPr>
          <w:rFonts w:ascii="Times New Roman" w:eastAsia="TimesNewRoman" w:hAnsi="Times New Roman" w:cs="Times New Roman"/>
          <w:sz w:val="28"/>
          <w:szCs w:val="28"/>
          <w:lang w:eastAsia="ru-RU"/>
        </w:rPr>
        <w:t>.</w:t>
      </w:r>
      <w:r w:rsidRPr="00FF4865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цьому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АТ</w:t>
      </w:r>
      <w:r w:rsidRPr="00FF486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ист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і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АТ</w:t>
      </w:r>
      <w:r w:rsidRPr="00FF486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іаст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лав відповідно (116,48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;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2,9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м.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рт.ст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) і (74,48; 9,38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мм.рт.ст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) відповідно і з</w:t>
      </w:r>
      <w:r w:rsidR="00D80F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ходиться у межах вікових норм </w:t>
      </w:r>
      <w:r w:rsidR="00CD0A3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CD0A3E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</w:t>
      </w:r>
      <w:r w:rsidR="00D80FD6">
        <w:rPr>
          <w:rFonts w:ascii="Times New Roman" w:eastAsia="Times New Roman" w:hAnsi="Times New Roman" w:cs="Times New Roman"/>
          <w:sz w:val="28"/>
          <w:szCs w:val="28"/>
          <w:lang w:eastAsia="ru-RU"/>
        </w:rPr>
        <w:t>(табл. </w:t>
      </w:r>
      <w:r w:rsidR="00D80FD6" w:rsidRPr="00B50FE3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D80FD6" w:rsidRPr="00B50FE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FF4865" w:rsidRPr="00B50FE3" w:rsidRDefault="00D80FD6" w:rsidP="00FF4865">
      <w:pPr>
        <w:spacing w:after="0" w:line="360" w:lineRule="auto"/>
        <w:ind w:firstLine="708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Таблиця </w:t>
      </w:r>
      <w:r w:rsidRPr="00B50FE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B50FE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</w:t>
      </w:r>
    </w:p>
    <w:p w:rsidR="00FF4865" w:rsidRPr="00FF4865" w:rsidRDefault="00FF4865" w:rsidP="00FF4865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Індекси функціонального стану</w:t>
      </w:r>
      <w:r w:rsidRPr="00FF4865">
        <w:rPr>
          <w:rFonts w:ascii="Arial" w:eastAsia="Calibri" w:hAnsi="Arial" w:cs="Times New Roman"/>
          <w:sz w:val="28"/>
          <w:szCs w:val="28"/>
        </w:rPr>
        <w:t xml:space="preserve"> </w:t>
      </w: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ерцево-судинної системи</w:t>
      </w:r>
      <w:r w:rsidRPr="00FF4865">
        <w:rPr>
          <w:rFonts w:ascii="Arial" w:eastAsia="Calibri" w:hAnsi="Arial" w:cs="Times New Roman"/>
          <w:sz w:val="28"/>
          <w:szCs w:val="28"/>
        </w:rPr>
        <w:t xml:space="preserve"> </w:t>
      </w:r>
      <w:r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жінок першого періоду зрілого віку, n=64 </w:t>
      </w:r>
      <w:r w:rsidR="00D80FD6"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b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]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24"/>
        <w:gridCol w:w="2070"/>
        <w:gridCol w:w="2071"/>
      </w:tblGrid>
      <w:tr w:rsidR="00FF4865" w:rsidRPr="00FF4865" w:rsidTr="003C441A">
        <w:trPr>
          <w:trHeight w:val="575"/>
          <w:jc w:val="center"/>
        </w:trPr>
        <w:tc>
          <w:tcPr>
            <w:tcW w:w="3724" w:type="dxa"/>
            <w:vMerge w:val="restart"/>
            <w:shd w:val="clear" w:color="auto" w:fill="auto"/>
            <w:vAlign w:val="center"/>
          </w:tcPr>
          <w:p w:rsidR="00FF4865" w:rsidRPr="00FF4865" w:rsidRDefault="00FF4865" w:rsidP="00FF486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Показники </w:t>
            </w:r>
          </w:p>
        </w:tc>
        <w:tc>
          <w:tcPr>
            <w:tcW w:w="4141" w:type="dxa"/>
            <w:gridSpan w:val="2"/>
            <w:shd w:val="clear" w:color="auto" w:fill="auto"/>
            <w:vAlign w:val="center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Середньостатистичні показники</w:t>
            </w:r>
          </w:p>
        </w:tc>
      </w:tr>
      <w:tr w:rsidR="00FF4865" w:rsidRPr="00FF4865" w:rsidTr="003C441A">
        <w:trPr>
          <w:trHeight w:val="127"/>
          <w:jc w:val="center"/>
        </w:trPr>
        <w:tc>
          <w:tcPr>
            <w:tcW w:w="3724" w:type="dxa"/>
            <w:vMerge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60">
                <v:shape id="_x0000_i1026" type="#_x0000_t75" style="width:11.25pt;height:12.5pt" o:ole="">
                  <v:imagedata r:id="rId16" o:title=""/>
                </v:shape>
                <o:OLEObject Type="Embed" ProgID="Equation.DSMT4" ShapeID="_x0000_i1026" DrawAspect="Content" ObjectID="_1722950472" r:id="rId18"/>
              </w:object>
            </w: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i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val="en-US" w:eastAsia="ru-RU"/>
              </w:rPr>
              <w:t>S</w:t>
            </w:r>
          </w:p>
        </w:tc>
      </w:tr>
      <w:tr w:rsidR="00FF4865" w:rsidRPr="00FF4865" w:rsidTr="003C441A">
        <w:trPr>
          <w:trHeight w:val="425"/>
          <w:jc w:val="center"/>
        </w:trPr>
        <w:tc>
          <w:tcPr>
            <w:tcW w:w="3724" w:type="dxa"/>
            <w:shd w:val="clear" w:color="auto" w:fill="auto"/>
            <w:vAlign w:val="center"/>
          </w:tcPr>
          <w:p w:rsidR="00FF4865" w:rsidRPr="00FF4865" w:rsidRDefault="00FF4865" w:rsidP="00FF48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Індекс </w:t>
            </w:r>
            <w:proofErr w:type="spellStart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Робінсона</w:t>
            </w:r>
            <w:proofErr w:type="spellEnd"/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 xml:space="preserve"> (ІР)</w:t>
            </w:r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м.од</w:t>
            </w:r>
            <w:proofErr w:type="spellEnd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88,72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4,73</w:t>
            </w:r>
          </w:p>
        </w:tc>
      </w:tr>
      <w:tr w:rsidR="00FF4865" w:rsidRPr="00FF4865" w:rsidTr="003C441A">
        <w:trPr>
          <w:trHeight w:val="425"/>
          <w:jc w:val="center"/>
        </w:trPr>
        <w:tc>
          <w:tcPr>
            <w:tcW w:w="3724" w:type="dxa"/>
            <w:shd w:val="clear" w:color="auto" w:fill="auto"/>
            <w:vAlign w:val="center"/>
          </w:tcPr>
          <w:p w:rsidR="00FF4865" w:rsidRPr="00FF4865" w:rsidRDefault="00FF4865" w:rsidP="00FF48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Індекс </w:t>
            </w:r>
            <w:proofErr w:type="spellStart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ердо</w:t>
            </w:r>
            <w:proofErr w:type="spellEnd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м.од</w:t>
            </w:r>
            <w:proofErr w:type="spellEnd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,27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4,29</w:t>
            </w:r>
          </w:p>
        </w:tc>
      </w:tr>
      <w:tr w:rsidR="00FF4865" w:rsidRPr="00FF4865" w:rsidTr="003C441A">
        <w:trPr>
          <w:trHeight w:val="438"/>
          <w:jc w:val="center"/>
        </w:trPr>
        <w:tc>
          <w:tcPr>
            <w:tcW w:w="3724" w:type="dxa"/>
            <w:shd w:val="clear" w:color="auto" w:fill="auto"/>
            <w:vAlign w:val="center"/>
          </w:tcPr>
          <w:p w:rsidR="00FF4865" w:rsidRPr="00FF4865" w:rsidRDefault="00FF4865" w:rsidP="00FF48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Індекс </w:t>
            </w:r>
            <w:proofErr w:type="spellStart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вааса</w:t>
            </w:r>
            <w:proofErr w:type="spellEnd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м.од</w:t>
            </w:r>
            <w:proofErr w:type="spellEnd"/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18,55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3,25</w:t>
            </w:r>
          </w:p>
        </w:tc>
      </w:tr>
      <w:tr w:rsidR="00FF4865" w:rsidRPr="00FF4865" w:rsidTr="003C441A">
        <w:trPr>
          <w:trHeight w:val="438"/>
          <w:jc w:val="center"/>
        </w:trPr>
        <w:tc>
          <w:tcPr>
            <w:tcW w:w="3724" w:type="dxa"/>
            <w:shd w:val="clear" w:color="auto" w:fill="auto"/>
            <w:vAlign w:val="center"/>
          </w:tcPr>
          <w:p w:rsidR="00FF4865" w:rsidRPr="00FF4865" w:rsidRDefault="00FF4865" w:rsidP="00FF48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ефіцієнт ефективності кровообігу (КЕК)</w:t>
            </w:r>
          </w:p>
        </w:tc>
        <w:tc>
          <w:tcPr>
            <w:tcW w:w="2070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3206,34</w:t>
            </w:r>
          </w:p>
        </w:tc>
        <w:tc>
          <w:tcPr>
            <w:tcW w:w="2071" w:type="dxa"/>
            <w:shd w:val="clear" w:color="auto" w:fill="auto"/>
          </w:tcPr>
          <w:p w:rsidR="00FF4865" w:rsidRPr="00FF4865" w:rsidRDefault="00FF4865" w:rsidP="00FF4865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</w:pPr>
            <w:r w:rsidRPr="00FF4865">
              <w:rPr>
                <w:rFonts w:ascii="Times New Roman" w:eastAsia="SimSun" w:hAnsi="Times New Roman" w:cs="Times New Roman"/>
                <w:sz w:val="24"/>
                <w:szCs w:val="24"/>
                <w:lang w:eastAsia="ru-RU"/>
              </w:rPr>
              <w:t>732,12</w:t>
            </w:r>
          </w:p>
        </w:tc>
      </w:tr>
    </w:tbl>
    <w:p w:rsidR="00D80FD6" w:rsidRDefault="00D80FD6" w:rsidP="00FF4865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FF4865" w:rsidRPr="00FF4865" w:rsidRDefault="00FF4865" w:rsidP="00FF4865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гідно з розрахованими показниками коефіцієнту витривалості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аса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бо коефіцієнтом витривалості і характеризує функціональний стан ССС та використовується для оцінки ступеня тренованості ССС до виконання фізичного навантаження, середньостатистичний показник у обстежених на 4,8% перевищує норму. З поміж учасниць експерименту у 35,9% (n=23) коефіцієнт витривалості коливається в межах установленої норми від 16 до 18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ум.од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цьому послаблення діяльності ССС зафіксовано у 48,4% (n=31), а втома ССС – у 15,6% (n=10) жінок першого періоду зрілого віку, що за системою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Пілатес</w:t>
      </w:r>
      <w:proofErr w:type="spellEnd"/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F4865" w:rsidRPr="00FF4865" w:rsidRDefault="00FF4865" w:rsidP="00FF486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Крім того, за показником вегетативного індексу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Кедро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автором </w:t>
      </w:r>
      <w:r w:rsidR="00CD0A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         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досліджувався ступінь впливу вегетативно-нервової системи на ССС. Виявлено, що серед учасниць експерименту функціональна рівновага в діяльності вегетативної нервової системи від -10 до 10 умовних одиниць зареєстрована у 51,6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% (n=33), перевага збуджуючих впливів – у 29,7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% (n=19), а перевага гальмуючих впливів — у 18,8</w:t>
      </w:r>
      <w:r w:rsidRPr="00FF486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% (n=12)</w:t>
      </w:r>
      <w:r w:rsidR="00D80FD6" w:rsidRPr="00D80F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F4865" w:rsidRPr="00FF4865" w:rsidRDefault="00D80FD6" w:rsidP="00FF486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л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ено</w:t>
      </w:r>
      <w:proofErr w:type="spellEnd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що лише у 17,2% (n=11) обстежених величина коефіцієнта ефективності кровообігу знаходиться у межах норми, а у 15,6% (n=5) значення КЕК переважає 4000 </w:t>
      </w:r>
      <w:proofErr w:type="spellStart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ум</w:t>
      </w:r>
      <w:proofErr w:type="gramStart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о</w:t>
      </w:r>
      <w:proofErr w:type="gramEnd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spellEnd"/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, що вказує на ускладнення роботи ССС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             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F4865" w:rsidRPr="00FF4865" w:rsidRDefault="00FF4865" w:rsidP="00FF486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із показників подвійного добутку дозволив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тановити, що серед обстежених жінок першого періоду зрілого віку середньостатистичний індекс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інсона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ановить (88,72; 14,73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ум.од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). Такий результат свідчить про середній рівень регуляції діяльності ССС</w:t>
      </w:r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F4865" w:rsidRDefault="00FF4865" w:rsidP="00FF486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одночас </w:t>
      </w:r>
      <w:r w:rsidR="00D80FD6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автором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ло встановлено наступний розподіл жінок першого періоду зрілого віку, що за системою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Пілатес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 індексом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інсона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серед жінок 6,3% (n=4) мають високий, 26,6% (n=17) </w:t>
      </w:r>
      <w:r w:rsidR="00BA326A" w:rsidRPr="00EF4C00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ищий за середній, 14,1% (n=9) </w:t>
      </w:r>
      <w:r w:rsidR="00BA326A" w:rsidRPr="00EF4C00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редній, 42,2% (n=27) нижчий середнього та 10,9% (n=7) низький рівень регуляції діяльності ССС</w:t>
      </w:r>
      <w:r w:rsidR="00D80FD6" w:rsidRPr="00D80FD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="00D80FD6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</w:t>
      </w:r>
      <w:r w:rsid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(рис. </w:t>
      </w:r>
      <w:r w:rsidR="00704DE7"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04DE7"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C53A5A" w:rsidRPr="00FF4865" w:rsidRDefault="00C53A5A" w:rsidP="00C53A5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Дуже важливим показником для оцінки рівня фізичного стану людини і планування фізичних навантажень є показник АП. Внаслідок проведених розрахунків було встановлено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, що середньостатистичний АП у обстежених склав (2,3; 0,3 ум. од.), що свідчить про напруження адаптаційних процесів у жінок першого періоду зрілого віку.</w:t>
      </w:r>
    </w:p>
    <w:p w:rsidR="00C53A5A" w:rsidRPr="00FF4865" w:rsidRDefault="00C53A5A" w:rsidP="00C53A5A">
      <w:pPr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За допомогою проведеного дослідження [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було виконано розподіл жінок першого періоду зрілого віку, що за системою </w:t>
      </w:r>
      <w:proofErr w:type="spellStart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Пілатес</w:t>
      </w:r>
      <w:proofErr w:type="spellEnd"/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 АП: серед жінок 79,7% (n=51) мають задовільну адаптацію, проте 20,3% (n=13) з них характеризується напруженням механізмів адаптації. </w:t>
      </w:r>
    </w:p>
    <w:p w:rsidR="00C53A5A" w:rsidRDefault="00C53A5A" w:rsidP="00FF4865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45F2">
        <w:rPr>
          <w:rFonts w:ascii="Times New Roman" w:eastAsia="Times New Roman" w:hAnsi="Times New Roman" w:cs="Times New Roman"/>
          <w:sz w:val="28"/>
          <w:szCs w:val="28"/>
        </w:rPr>
        <w:t>Охорона репродуктивного здоров'я –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1345F2">
        <w:rPr>
          <w:rFonts w:ascii="Times New Roman" w:eastAsia="Times New Roman" w:hAnsi="Times New Roman" w:cs="Times New Roman"/>
          <w:sz w:val="28"/>
          <w:szCs w:val="28"/>
        </w:rPr>
        <w:t>напрямок у розвитку демографічної політики, що потребує наукового обґрунтування шляхів вирішення проблем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</w:rPr>
        <w:instrText xml:space="preserve"> REF _Ref112326170 \r \h </w:instrText>
      </w:r>
      <w:r>
        <w:rPr>
          <w:rFonts w:ascii="Times New Roman" w:eastAsia="Times New Roman" w:hAnsi="Times New Roman" w:cs="Times New Roman"/>
          <w:sz w:val="28"/>
          <w:szCs w:val="28"/>
        </w:rPr>
      </w:r>
      <w:r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</w:rPr>
        <w:t>17</w:t>
      </w:r>
      <w:r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Pr="001345F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F4865" w:rsidRPr="00FF4865" w:rsidRDefault="00FF4865" w:rsidP="00FF486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0554530E" wp14:editId="0F02FDC1">
            <wp:extent cx="3681454" cy="2488663"/>
            <wp:effectExtent l="0" t="0" r="0" b="0"/>
            <wp:docPr id="28" name="Диаграмма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FF4865" w:rsidRPr="00FF4865" w:rsidRDefault="00704DE7" w:rsidP="00FF4865">
      <w:pPr>
        <w:widowControl w:val="0"/>
        <w:suppressAutoHyphens/>
        <w:spacing w:after="12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. Розподіл жінок першого періоду зрілого віку за рівнем функціонального резерву серцево-судинної системи, n=64</w:t>
      </w:r>
      <w:r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REF _Ref112322409 \r \h </w:instrTex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  <w:lang w:eastAsia="ru-RU"/>
        </w:rPr>
        <w:t>34</w:t>
      </w:r>
      <w:r w:rsidR="00C53A5A">
        <w:rPr>
          <w:rFonts w:ascii="Times New Roman" w:eastAsia="Batang" w:hAnsi="Times New Roman" w:cs="Times New Roman"/>
          <w:sz w:val="28"/>
          <w:szCs w:val="28"/>
          <w:lang w:eastAsia="ko-KR"/>
        </w:rPr>
        <w:fldChar w:fldCharType="end"/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="00FF4865"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0CD9B66" wp14:editId="6ACF5A10">
                <wp:simplePos x="0" y="0"/>
                <wp:positionH relativeFrom="column">
                  <wp:posOffset>685800</wp:posOffset>
                </wp:positionH>
                <wp:positionV relativeFrom="paragraph">
                  <wp:posOffset>91440</wp:posOffset>
                </wp:positionV>
                <wp:extent cx="116205" cy="1222375"/>
                <wp:effectExtent l="13335" t="13970" r="13335" b="11430"/>
                <wp:wrapNone/>
                <wp:docPr id="225" name="Группа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205" cy="1222375"/>
                          <a:chOff x="2778" y="2299"/>
                          <a:chExt cx="183" cy="1925"/>
                        </a:xfrm>
                      </wpg:grpSpPr>
                      <wps:wsp>
                        <wps:cNvPr id="226" name="Rectangle 17" descr="10%"/>
                        <wps:cNvSpPr>
                          <a:spLocks noChangeArrowheads="1"/>
                        </wps:cNvSpPr>
                        <wps:spPr bwMode="auto">
                          <a:xfrm>
                            <a:off x="2778" y="2299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9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2778" y="3183"/>
                            <a:ext cx="180" cy="180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C0C0C0">
                                  <a:gamma/>
                                  <a:tint val="0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19" descr="Темный диагональный 1"/>
                        <wps:cNvSpPr>
                          <a:spLocks noChangeArrowheads="1"/>
                        </wps:cNvSpPr>
                        <wps:spPr bwMode="auto">
                          <a:xfrm>
                            <a:off x="2778" y="2741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0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Rectangle 20" descr="Сферы"/>
                        <wps:cNvSpPr>
                          <a:spLocks noChangeArrowheads="1"/>
                        </wps:cNvSpPr>
                        <wps:spPr bwMode="auto">
                          <a:xfrm>
                            <a:off x="2778" y="3625"/>
                            <a:ext cx="180" cy="180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1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781" y="404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99336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25" o:spid="_x0000_s1026" style="position:absolute;margin-left:54pt;margin-top:7.2pt;width:9.15pt;height:96.25pt;z-index:251671552" coordorigin="2778,2299" coordsize="183,19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">
                <v:rect id="Rectangle 17" o:spid="_x0000_s1027" alt="10%" style="position:absolute;left:2778;top:229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rmM8UA&#10;AADcAAAADwAAAGRycy9kb3ducmV2LnhtbESP0WqDQBRE3wv5h+UG8iLNWgsSTDYigZKUQKHWD7i4&#10;N2ri3hV3E+3fdwuFPg4zc4bZ5bPpxYNG11lW8LKOQRDXVnfcKKi+3p43IJxH1thbJgXf5CDfL552&#10;mGk78Sc9St+IAGGXoYLW+yGT0tUtGXRrOxAH72JHgz7IsZF6xCnATS+TOE6lwY7DQosDHVqqb+Xd&#10;KDiaInot7Tk+X6Np/nivqqvcVEqtlnOxBeFp9v/hv/ZJK0iSFH7PhCM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WuYzxQAAANwAAAAPAAAAAAAAAAAAAAAAAJgCAABkcnMv&#10;ZG93bnJldi54bWxQSwUGAAAAAAQABAD1AAAAigMAAAAA&#10;">
                  <v:fill r:id="rId12" o:title="10%" recolor="t" type="tile"/>
                </v:rect>
                <v:rect id="Rectangle 18" o:spid="_x0000_s1028" style="position:absolute;left:2778;top:31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SEWcYA&#10;AADcAAAADwAAAGRycy9kb3ducmV2LnhtbESP3WrCQBSE7wt9h+UUelPMxiBVoqtooaVQ8Cf6AIfs&#10;aRKaPRuy2/z49F2h4OUwM98wq81gatFR6yrLCqZRDII4t7riQsHl/D5ZgHAeWWNtmRSM5GCzfnxY&#10;YaptzyfqMl+IAGGXooLS+yaV0uUlGXSRbYiD921bgz7ItpC6xT7ATS2TOH6VBisOCyU29FZS/pP9&#10;GgW7r+PR2Rn1L7vmOhTj3pzmhw+lnp+G7RKEp8Hfw//tT60gSeZwOxOOgF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8SEWcYAAADcAAAADwAAAAAAAAAAAAAAAACYAgAAZHJz&#10;L2Rvd25yZXYueG1sUEsFBgAAAAAEAAQA9QAAAIsDAAAAAA==&#10;" fillcolor="silver">
                  <v:fill focus="100%" type="gradient"/>
                </v:rect>
                <v:rect id="Rectangle 19" o:spid="_x0000_s1029" alt="Темный диагональный 1" style="position:absolute;left:2778;top:27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JPXcAA&#10;AADcAAAADwAAAGRycy9kb3ducmV2LnhtbERPz2vCMBS+D/wfwhO8zdQWxuiMIgWhsIt1HnZ8NM+2&#10;2LyUJm2z/94chB0/vt/7YzC9mGl0nWUFu20Cgri2uuNGwe3n/P4Jwnlkjb1lUvBHDo6H1dsec20X&#10;rmi++kbEEHY5Kmi9H3IpXd2SQbe1A3Hk7nY06CMcG6lHXGK46WWaJB/SYMexocWBipbqx3UyCuZM&#10;l0U1lVl9e1y+f/sqDGyDUpt1OH2B8BT8v/jlLrWCNI1r45l4BOTh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uJPXcAAAADcAAAADwAAAAAAAAAAAAAAAACYAgAAZHJzL2Rvd25y&#10;ZXYueG1sUEsFBgAAAAAEAAQA9QAAAIUDAAAAAA==&#10;">
                  <v:fill r:id="rId13" o:title="Темный диагональный 1" recolor="t" type="tile"/>
                </v:rect>
                <v:rect id="Rectangle 20" o:spid="_x0000_s1030" alt="Сферы" style="position:absolute;left:2778;top:362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TFP8YA&#10;AADcAAAADwAAAGRycy9kb3ducmV2LnhtbESPT2vCQBTE7wW/w/IEL6VumkOxqatUiyL0ULR/8PjI&#10;PrOp2bch+9T023cLQo/DzPyGmc5736gzdbEObOB+nIEiLoOtuTLw8b66m4CKgmyxCUwGfijCfDa4&#10;mWJhw4W3dN5JpRKEY4EGnEhbaB1LRx7jOLTEyTuEzqMk2VXadnhJcN/oPMsetMea04LDlpaOyuPu&#10;5A2c1rev+eebW7wc2X3t3berRHpjRsP++QmUUC//4Wt7Yw3k+SP8nUlHQM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9TFP8YAAADcAAAADwAAAAAAAAAAAAAAAACYAgAAZHJz&#10;L2Rvd25yZXYueG1sUEsFBgAAAAAEAAQA9QAAAIsDAAAAAA==&#10;">
                  <v:fill r:id="rId14" o:title="Сферы" recolor="t" type="tile"/>
                </v:rect>
                <v:rect id="Rectangle 21" o:spid="_x0000_s1031" style="position:absolute;left:2781;top:40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t0w8MA&#10;AADcAAAADwAAAGRycy9kb3ducmV2LnhtbERPS2vCQBC+C/6HZQq96aYGq6auYgulnoovpL0N2WkS&#10;zM6G7NbEf985FDx+fO/lune1ulIbKs8GnsYJKOLc24oLA6fj+2gOKkRki7VnMnCjAOvVcLDEzPqO&#10;93Q9xEJJCIcMDZQxNpnWIS/JYRj7hli4H986jALbQtsWOwl3tZ4kybN2WLE0lNjQW0n55fDrpGT/&#10;tdh9h/Nu9vH62U1jnm6TS2rM40O/eQEVqY938b97aw1MUpkvZ+QI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t0w8MAAADcAAAADwAAAAAAAAAAAAAAAACYAgAAZHJzL2Rv&#10;d25yZXYueG1sUEsFBgAAAAAEAAQA9QAAAIgDAAAAAA==&#10;" fillcolor="#936"/>
              </v:group>
            </w:pict>
          </mc:Fallback>
        </mc:AlternateContent>
      </w: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исокий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ищий середнього; 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ередній;</w:t>
      </w:r>
    </w:p>
    <w:p w:rsidR="00FF4865" w:rsidRPr="00FF4865" w:rsidRDefault="00FF4865" w:rsidP="00FF4865">
      <w:pPr>
        <w:widowControl w:val="0"/>
        <w:suppressAutoHyphens/>
        <w:spacing w:after="120" w:line="240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8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ижчий середнього; </w:t>
      </w:r>
    </w:p>
    <w:p w:rsidR="00FF4865" w:rsidRPr="00704DE7" w:rsidRDefault="00FF4865" w:rsidP="00704DE7">
      <w:pPr>
        <w:pStyle w:val="a6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4DE7">
        <w:rPr>
          <w:rFonts w:ascii="Times New Roman" w:eastAsia="Times New Roman" w:hAnsi="Times New Roman" w:cs="Times New Roman"/>
          <w:sz w:val="28"/>
          <w:szCs w:val="28"/>
          <w:lang w:eastAsia="ru-RU"/>
        </w:rPr>
        <w:t>низький</w:t>
      </w:r>
    </w:p>
    <w:p w:rsidR="00FF4865" w:rsidRPr="00FF4865" w:rsidRDefault="00FF4865" w:rsidP="00FF4865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55E97" w:rsidRPr="00DB5971" w:rsidRDefault="00355E97" w:rsidP="00355E97">
      <w:pPr>
        <w:suppressAutoHyphens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971">
        <w:rPr>
          <w:rFonts w:ascii="Times New Roman" w:eastAsia="Times New Roman" w:hAnsi="Times New Roman" w:cs="Times New Roman"/>
          <w:sz w:val="28"/>
          <w:szCs w:val="28"/>
        </w:rPr>
        <w:t xml:space="preserve">Великий </w:t>
      </w:r>
      <w:r>
        <w:rPr>
          <w:rFonts w:ascii="Times New Roman" w:eastAsia="Times New Roman" w:hAnsi="Times New Roman" w:cs="Times New Roman"/>
          <w:sz w:val="28"/>
          <w:szCs w:val="28"/>
        </w:rPr>
        <w:t>вплив на динаміку демографічних</w:t>
      </w:r>
      <w:r w:rsidRPr="00DB5971">
        <w:rPr>
          <w:rFonts w:ascii="Times New Roman" w:eastAsia="Times New Roman" w:hAnsi="Times New Roman" w:cs="Times New Roman"/>
          <w:sz w:val="28"/>
          <w:szCs w:val="28"/>
        </w:rPr>
        <w:t xml:space="preserve"> процесів надає що відбувається </w:t>
      </w:r>
      <w:r w:rsidRPr="001345F2">
        <w:rPr>
          <w:rFonts w:ascii="Times New Roman" w:eastAsia="Times New Roman" w:hAnsi="Times New Roman" w:cs="Times New Roman"/>
          <w:sz w:val="28"/>
          <w:szCs w:val="28"/>
        </w:rPr>
        <w:t xml:space="preserve">у </w:t>
      </w:r>
      <w:r w:rsidRPr="00DB5971">
        <w:rPr>
          <w:rFonts w:ascii="Times New Roman" w:eastAsia="Times New Roman" w:hAnsi="Times New Roman" w:cs="Times New Roman"/>
          <w:sz w:val="28"/>
          <w:szCs w:val="28"/>
        </w:rPr>
        <w:t>межі XX-XXI століть зміна сексуального поведінки населення, що характеризується зниженням віку сексуального дебюту, лібералізацією сексуальної моралі, розмиванням ґендерних стереотипів, формуванням нового характеру сімейно-шлюбних відносин [</w:t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</w:rPr>
        <w:instrText xml:space="preserve"> REF _Ref112326195 \r \h </w:instrText>
      </w:r>
      <w:r w:rsidR="00C53A5A">
        <w:rPr>
          <w:rFonts w:ascii="Times New Roman" w:eastAsia="Times New Roman" w:hAnsi="Times New Roman" w:cs="Times New Roman"/>
          <w:sz w:val="28"/>
          <w:szCs w:val="28"/>
        </w:rPr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</w:rPr>
        <w:t>33</w:t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DB5971">
        <w:rPr>
          <w:rFonts w:ascii="Times New Roman" w:eastAsia="Times New Roman" w:hAnsi="Times New Roman" w:cs="Times New Roman"/>
          <w:sz w:val="28"/>
          <w:szCs w:val="28"/>
        </w:rPr>
        <w:t>].</w:t>
      </w:r>
    </w:p>
    <w:p w:rsidR="009E0A42" w:rsidRPr="00A42143" w:rsidRDefault="008F6429" w:rsidP="00A421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8F6429">
        <w:rPr>
          <w:rFonts w:ascii="Times New Roman" w:eastAsia="Times New Roman" w:hAnsi="Times New Roman" w:cs="Times New Roman"/>
          <w:sz w:val="28"/>
          <w:szCs w:val="28"/>
        </w:rPr>
        <w:t xml:space="preserve">Нині нашій країні, як й у більшості розвинених країн світу, характерний звужений тип відтворення населення та її демографічне старіння. </w:t>
      </w:r>
      <w:r w:rsidR="009326EA" w:rsidRPr="009326EA">
        <w:rPr>
          <w:rFonts w:ascii="Times New Roman" w:eastAsia="Times New Roman" w:hAnsi="Times New Roman" w:cs="Times New Roman"/>
          <w:sz w:val="28"/>
          <w:szCs w:val="28"/>
        </w:rPr>
        <w:t>Зниження тривалості періоду репродукції, що у сукупності з тенденцією відкладання дітонародження на старший вік сприяє звуженому характеру відтворення населення. Через витрачання аваріального резерву до 4</w:t>
      </w:r>
      <w:r w:rsidR="009326EA">
        <w:rPr>
          <w:rFonts w:ascii="Times New Roman" w:eastAsia="Times New Roman" w:hAnsi="Times New Roman" w:cs="Times New Roman"/>
          <w:sz w:val="28"/>
          <w:szCs w:val="28"/>
        </w:rPr>
        <w:t>0 років фертильними залишаються</w:t>
      </w:r>
      <w:r w:rsidR="009326E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9326EA" w:rsidRPr="009326EA">
        <w:rPr>
          <w:rFonts w:ascii="Times New Roman" w:eastAsia="Times New Roman" w:hAnsi="Times New Roman" w:cs="Times New Roman"/>
          <w:sz w:val="28"/>
          <w:szCs w:val="28"/>
        </w:rPr>
        <w:t>лише 50% жінок</w:t>
      </w:r>
      <w:r w:rsidR="009326E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9326EA"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C53A5A">
        <w:rPr>
          <w:rFonts w:ascii="Times New Roman" w:eastAsia="Times New Roman" w:hAnsi="Times New Roman" w:cs="Times New Roman"/>
          <w:sz w:val="28"/>
          <w:szCs w:val="28"/>
        </w:rPr>
        <w:instrText xml:space="preserve"> REF _Ref112326170 \r \h </w:instrText>
      </w:r>
      <w:r w:rsidR="00C53A5A">
        <w:rPr>
          <w:rFonts w:ascii="Times New Roman" w:eastAsia="Times New Roman" w:hAnsi="Times New Roman" w:cs="Times New Roman"/>
          <w:sz w:val="28"/>
          <w:szCs w:val="28"/>
        </w:rPr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C53A5A">
        <w:rPr>
          <w:rFonts w:ascii="Times New Roman" w:eastAsia="Times New Roman" w:hAnsi="Times New Roman" w:cs="Times New Roman"/>
          <w:sz w:val="28"/>
          <w:szCs w:val="28"/>
        </w:rPr>
        <w:t>17</w:t>
      </w:r>
      <w:r w:rsidR="00C53A5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9326EA"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="009326EA" w:rsidRPr="009326EA">
        <w:rPr>
          <w:rFonts w:ascii="Times New Roman" w:eastAsia="Times New Roman" w:hAnsi="Times New Roman" w:cs="Times New Roman"/>
          <w:sz w:val="28"/>
          <w:szCs w:val="28"/>
        </w:rPr>
        <w:t>.</w:t>
      </w:r>
      <w:r w:rsidR="003C6952" w:rsidRPr="003C6952">
        <w:t xml:space="preserve"> </w:t>
      </w:r>
      <w:r w:rsidR="003C6952" w:rsidRPr="003C6952">
        <w:rPr>
          <w:rFonts w:ascii="Times New Roman" w:eastAsia="Times New Roman" w:hAnsi="Times New Roman" w:cs="Times New Roman"/>
          <w:sz w:val="28"/>
          <w:szCs w:val="28"/>
        </w:rPr>
        <w:t>Результати анонімного анкетування показали, що, незважаючи на позитивне ставлен</w:t>
      </w:r>
      <w:r w:rsidR="003C6952">
        <w:rPr>
          <w:rFonts w:ascii="Times New Roman" w:eastAsia="Times New Roman" w:hAnsi="Times New Roman" w:cs="Times New Roman"/>
          <w:sz w:val="28"/>
          <w:szCs w:val="28"/>
        </w:rPr>
        <w:t>ня до материнства,</w:t>
      </w:r>
      <w:r w:rsidR="003C695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3C6952" w:rsidRPr="003C6952">
        <w:rPr>
          <w:rFonts w:ascii="Times New Roman" w:eastAsia="Times New Roman" w:hAnsi="Times New Roman" w:cs="Times New Roman"/>
          <w:sz w:val="28"/>
          <w:szCs w:val="28"/>
        </w:rPr>
        <w:t>74% від числа</w:t>
      </w:r>
      <w:r w:rsidR="003C6952">
        <w:rPr>
          <w:rFonts w:ascii="Times New Roman" w:eastAsia="Times New Roman" w:hAnsi="Times New Roman" w:cs="Times New Roman"/>
          <w:sz w:val="28"/>
          <w:szCs w:val="28"/>
        </w:rPr>
        <w:t xml:space="preserve"> опитаних дівчат на перше місце</w:t>
      </w:r>
      <w:r w:rsidR="003C695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3C6952" w:rsidRPr="003C6952">
        <w:rPr>
          <w:rFonts w:ascii="Times New Roman" w:eastAsia="Times New Roman" w:hAnsi="Times New Roman" w:cs="Times New Roman"/>
          <w:sz w:val="28"/>
          <w:szCs w:val="28"/>
        </w:rPr>
        <w:t>життєвих цінностей ставлять кар'єру, і лише після тридцятирічного віку планують ставати матерями</w:t>
      </w:r>
      <w:r w:rsidR="003C695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3C6952"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73 \r \h </w:instrTex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</w:rPr>
        <w:t>7</w: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="003C6952"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="003C6952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="00A42143" w:rsidRPr="00A42143">
        <w:t xml:space="preserve"> </w:t>
      </w:r>
      <w:r w:rsidR="00A42143" w:rsidRPr="00A42143">
        <w:rPr>
          <w:rFonts w:ascii="Times New Roman" w:eastAsia="Times New Roman" w:hAnsi="Times New Roman" w:cs="Times New Roman"/>
          <w:sz w:val="28"/>
          <w:szCs w:val="28"/>
        </w:rPr>
        <w:t xml:space="preserve">Пріоритетом у молоді є установка на відстрочене народження дитини з початку статевого </w:t>
      </w:r>
      <w:r w:rsidR="00A42143" w:rsidRPr="00A42143">
        <w:rPr>
          <w:rFonts w:ascii="Times New Roman" w:eastAsia="Times New Roman" w:hAnsi="Times New Roman" w:cs="Times New Roman"/>
          <w:sz w:val="28"/>
          <w:szCs w:val="28"/>
        </w:rPr>
        <w:lastRenderedPageBreak/>
        <w:t>життя, що визначає зростаючу кількість проблем у області репродуктивного здоров'я, з якими жінка зустрічається під час планування сім'ї</w:t>
      </w:r>
      <w:r w:rsidR="00A4214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A42143"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</w:rPr>
        <w:instrText xml:space="preserve"> REF _Ref112326252 \r \h </w:instrTex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</w:rPr>
        <w:t>37</w:t>
      </w:r>
      <w:r w:rsidR="00B63325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="00A42143"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="00A42143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:rsidR="008F6429" w:rsidRPr="00291BE7" w:rsidRDefault="0012522E" w:rsidP="00291BE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2522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На рівень народжуваності та якість репродуктивного 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здоров'я впливає цілий комплекс</w:t>
      </w:r>
      <w:r w:rsidRPr="0012522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соціально-економічни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х факторів, таких як соціально</w:t>
      </w:r>
      <w:r w:rsidRPr="0012522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- економічна обстановка в країні, становище жінок у суспільстві, рівень медичної допомоги матерям та дітям, національні особливості та традиції</w:t>
      </w:r>
      <w:r w:rsidR="007044A8" w:rsidRPr="007044A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044A8"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</w:rPr>
        <w:instrText xml:space="preserve"> REF _Ref112326271 \r \h </w:instrText>
      </w:r>
      <w:r w:rsidR="00B63325">
        <w:rPr>
          <w:rFonts w:ascii="Times New Roman" w:eastAsia="Times New Roman" w:hAnsi="Times New Roman" w:cs="Times New Roman"/>
          <w:sz w:val="28"/>
          <w:szCs w:val="28"/>
        </w:rPr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</w:rPr>
        <w:t>4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7044A8"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="007044A8" w:rsidRPr="007044A8">
        <w:rPr>
          <w:rFonts w:ascii="Times New Roman" w:eastAsia="Times New Roman" w:hAnsi="Times New Roman" w:cs="Times New Roman"/>
          <w:sz w:val="28"/>
          <w:szCs w:val="28"/>
        </w:rPr>
        <w:t>.</w:t>
      </w:r>
      <w:r w:rsidR="00291BE7" w:rsidRPr="00291BE7">
        <w:t xml:space="preserve"> </w:t>
      </w:r>
      <w:r w:rsidR="00291BE7" w:rsidRPr="00291BE7">
        <w:rPr>
          <w:rFonts w:ascii="Times New Roman" w:eastAsia="Times New Roman" w:hAnsi="Times New Roman" w:cs="Times New Roman"/>
          <w:sz w:val="28"/>
          <w:szCs w:val="28"/>
        </w:rPr>
        <w:t>Опу</w:t>
      </w:r>
      <w:r w:rsidR="00291BE7">
        <w:rPr>
          <w:rFonts w:ascii="Times New Roman" w:eastAsia="Times New Roman" w:hAnsi="Times New Roman" w:cs="Times New Roman"/>
          <w:sz w:val="28"/>
          <w:szCs w:val="28"/>
        </w:rPr>
        <w:t>бліковано дані</w:t>
      </w:r>
      <w:r w:rsidR="00291BE7" w:rsidRPr="00291B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91BE7"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</w:rPr>
        <w:instrText xml:space="preserve"> REF _Ref112322042 \r \h </w:instrText>
      </w:r>
      <w:r w:rsidR="00B63325">
        <w:rPr>
          <w:rFonts w:ascii="Times New Roman" w:eastAsia="Times New Roman" w:hAnsi="Times New Roman" w:cs="Times New Roman"/>
          <w:sz w:val="28"/>
          <w:szCs w:val="28"/>
        </w:rPr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</w:rPr>
        <w:t>11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291BE7"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 w:rsidR="00291BE7">
        <w:rPr>
          <w:rFonts w:ascii="Times New Roman" w:eastAsia="Times New Roman" w:hAnsi="Times New Roman" w:cs="Times New Roman"/>
          <w:sz w:val="28"/>
          <w:szCs w:val="28"/>
        </w:rPr>
        <w:t>, що свідчать, що</w:t>
      </w:r>
      <w:r w:rsidR="00291BE7" w:rsidRPr="00291BE7">
        <w:rPr>
          <w:rFonts w:ascii="Times New Roman" w:eastAsia="Times New Roman" w:hAnsi="Times New Roman" w:cs="Times New Roman"/>
          <w:sz w:val="28"/>
          <w:szCs w:val="28"/>
        </w:rPr>
        <w:t xml:space="preserve"> на реалізацію репродуктивного потенціалу населення мають значний вплив несприятливі фактори зовнішнього середовища та рівень антропогенного навантаження, що зумовлюють екологозалежні процеси зниження фертильності, </w:t>
      </w:r>
      <w:r w:rsidR="00291BE7">
        <w:rPr>
          <w:rFonts w:ascii="Times New Roman" w:eastAsia="Times New Roman" w:hAnsi="Times New Roman" w:cs="Times New Roman"/>
          <w:sz w:val="28"/>
          <w:szCs w:val="28"/>
        </w:rPr>
        <w:t>не виношування</w:t>
      </w:r>
      <w:r w:rsidR="00291BE7" w:rsidRPr="00291BE7">
        <w:rPr>
          <w:rFonts w:ascii="Times New Roman" w:eastAsia="Times New Roman" w:hAnsi="Times New Roman" w:cs="Times New Roman"/>
          <w:sz w:val="28"/>
          <w:szCs w:val="28"/>
        </w:rPr>
        <w:t xml:space="preserve"> вагітності та ризику народження мало вагових дітей.</w:t>
      </w:r>
    </w:p>
    <w:p w:rsidR="0012522E" w:rsidRPr="001514F5" w:rsidRDefault="001514F5" w:rsidP="001514F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Серйозною проблемою для реалізації репродуктивної ф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ункції є порушення становлення,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а також роз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лади менструальної функції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</w:t>
      </w:r>
      <w:r w:rsidRPr="008F6429">
        <w:rPr>
          <w:rFonts w:ascii="Times New Roman" w:eastAsia="Times New Roman" w:hAnsi="Times New Roman" w:cs="Times New Roman"/>
          <w:sz w:val="28"/>
          <w:szCs w:val="28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</w:rPr>
        <w:instrText xml:space="preserve"> REF _Ref112326170 \r \h </w:instrText>
      </w:r>
      <w:r w:rsidR="00B63325">
        <w:rPr>
          <w:rFonts w:ascii="Times New Roman" w:eastAsia="Times New Roman" w:hAnsi="Times New Roman" w:cs="Times New Roman"/>
          <w:sz w:val="28"/>
          <w:szCs w:val="28"/>
        </w:rPr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</w:rPr>
        <w:t>17</w:t>
      </w:r>
      <w:r w:rsidR="00B6332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8F6429">
        <w:rPr>
          <w:rFonts w:ascii="Times New Roman" w:eastAsia="Times New Roman" w:hAnsi="Times New Roman" w:cs="Times New Roman"/>
          <w:sz w:val="28"/>
          <w:szCs w:val="28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 Ряд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авторів 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6322 \r \h </w:instrTex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3</w: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відзнача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ють, що у сучасних підлітків на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тлі</w:t>
      </w:r>
      <w:r w:rsidR="00CD0A3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зміни рівня фізичного розвитку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відзначається поглиблення функціональних порушень репродуктивної системи: збільшення віку менархе, зростання поширеності </w:t>
      </w:r>
      <w:proofErr w:type="spellStart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гіпоменструального</w:t>
      </w:r>
      <w:proofErr w:type="spellEnd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синдрому як прояву </w:t>
      </w:r>
      <w:proofErr w:type="spellStart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гіпоестрогенії</w:t>
      </w:r>
      <w:proofErr w:type="spellEnd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та </w:t>
      </w:r>
      <w:proofErr w:type="spellStart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гіперандрогенії</w:t>
      </w:r>
      <w:proofErr w:type="spellEnd"/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. Одночасно інші дослідники виявили, що ожиріння у підлітковому віці корелює з подальшим порушенням менструального циклу на кшталт аменореї та олігоменореї. Ожиріння, особливо у структурі метаболічного синдрому, також часто поєднується з порушенням менструального циклу, безпліддям та </w:t>
      </w:r>
      <w:r w:rsidR="00457BA4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не виношуванням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вагітності [</w: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fldChar w:fldCharType="begin"/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6341 \r \h </w:instrTex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fldChar w:fldCharType="separate"/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28</w:t>
      </w:r>
      <w:r w:rsidR="00B6332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.</w:t>
      </w:r>
    </w:p>
    <w:p w:rsidR="0012522E" w:rsidRPr="007044A8" w:rsidRDefault="0012522E" w:rsidP="009E0A4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</w:pPr>
    </w:p>
    <w:p w:rsidR="009E0A42" w:rsidRDefault="009E0A42" w:rsidP="009E0A4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</w:pPr>
      <w:r w:rsidRPr="009E0A42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>1.2. Характерні особливості просторової організації жінок репродуктивного віку</w:t>
      </w:r>
    </w:p>
    <w:p w:rsidR="009E3DF6" w:rsidRPr="009E3DF6" w:rsidRDefault="00167842" w:rsidP="00167842">
      <w:pPr>
        <w:tabs>
          <w:tab w:val="left" w:pos="36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167842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 xml:space="preserve">На основі аналізу наукових джерел </w:t>
      </w:r>
      <w:r w:rsidRPr="009E3DF6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97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</w:rPr>
        <w:t>19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9F14A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366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</w:rPr>
        <w:t>31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9E3DF6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>]</w:t>
      </w:r>
      <w:r w:rsidRPr="00167842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 xml:space="preserve"> встановлено, що</w:t>
      </w:r>
      <w:r w:rsidRPr="001678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67842">
        <w:rPr>
          <w:rFonts w:ascii="Times New Roman" w:eastAsia="Calibri" w:hAnsi="Times New Roman" w:cs="Times New Roman"/>
          <w:sz w:val="28"/>
          <w:szCs w:val="28"/>
          <w:lang w:eastAsia="ru-RU"/>
        </w:rPr>
        <w:t>н</w:t>
      </w:r>
      <w:r w:rsidR="009E3DF6" w:rsidRPr="009E3DF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йважливішим поняттям, пов'язаним з орієнтацією тіла людини в просторі і з всією сукупністю рухових дій, є просторова організація </w:t>
      </w:r>
      <w:proofErr w:type="spellStart"/>
      <w:r w:rsidR="009E3DF6" w:rsidRPr="009E3DF6">
        <w:rPr>
          <w:rFonts w:ascii="Times New Roman" w:eastAsia="Calibri" w:hAnsi="Times New Roman" w:cs="Times New Roman"/>
          <w:sz w:val="28"/>
          <w:szCs w:val="28"/>
          <w:lang w:eastAsia="ru-RU"/>
        </w:rPr>
        <w:t>біоланок</w:t>
      </w:r>
      <w:proofErr w:type="spellEnd"/>
      <w:r w:rsidR="009E3DF6" w:rsidRPr="009E3DF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її тіла. </w:t>
      </w:r>
      <w:r w:rsidR="009F2323" w:rsidRPr="009F23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За твердженням науковців </w:t>
      </w:r>
      <w:r w:rsidR="009F2323" w:rsidRPr="009E3DF6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97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</w:rPr>
        <w:t>19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9F14A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366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</w:rPr>
        <w:t>31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9F2323" w:rsidRPr="009E3DF6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>]</w:t>
      </w:r>
      <w:r w:rsidR="009F2323" w:rsidRPr="009F2323">
        <w:rPr>
          <w:rFonts w:ascii="Times New Roman" w:eastAsia="Calibri" w:hAnsi="Times New Roman" w:cs="Times New Roman"/>
          <w:spacing w:val="4"/>
          <w:sz w:val="28"/>
          <w:szCs w:val="28"/>
          <w:lang w:eastAsia="ru-RU"/>
        </w:rPr>
        <w:t xml:space="preserve"> </w:t>
      </w:r>
      <w:r w:rsidR="009F2323" w:rsidRPr="009F2323">
        <w:rPr>
          <w:rFonts w:ascii="Times New Roman" w:eastAsia="Calibri" w:hAnsi="Times New Roman" w:cs="Times New Roman"/>
          <w:sz w:val="28"/>
          <w:szCs w:val="28"/>
          <w:lang w:eastAsia="ru-RU"/>
        </w:rPr>
        <w:t>н</w:t>
      </w:r>
      <w:r w:rsidR="009E3DF6" w:rsidRPr="009E3DF6">
        <w:rPr>
          <w:rFonts w:ascii="Times New Roman" w:eastAsia="Calibri" w:hAnsi="Times New Roman" w:cs="Times New Roman"/>
          <w:sz w:val="28"/>
          <w:szCs w:val="28"/>
          <w:lang w:eastAsia="ru-RU"/>
        </w:rPr>
        <w:t>а сучасному рівні знань просторову організацію тіла розуміють як єдність морфологічної та функціональної організації людини, що відбивається в її «габітусі».</w:t>
      </w:r>
    </w:p>
    <w:p w:rsidR="009E0A42" w:rsidRPr="00C326E8" w:rsidRDefault="00C326E8" w:rsidP="00C326E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lastRenderedPageBreak/>
        <w:t>У світі стан здоров'я жінок є актуальною пробле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мою. Одним із найбільш значущих</w:t>
      </w:r>
      <w:r w:rsidRPr="007D2772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питань є проблема </w:t>
      </w:r>
      <w:r w:rsidR="00590498" w:rsidRPr="0059049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пог</w:t>
      </w:r>
      <w:r w:rsidR="0059049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іршення стану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D2772" w:rsidRPr="007D2772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осторової організації тіла</w:t>
      </w:r>
      <w:r w:rsidR="0059049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та недост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атній обсяг знань із проведення</w:t>
      </w:r>
      <w:r w:rsidRPr="007D2772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профілактичних заходів, спрямова</w:t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них на запобігання розвитку</w:t>
      </w:r>
      <w:r w:rsidRPr="007D2772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захворювань хребта</w:t>
      </w:r>
      <w:r w:rsidRPr="007D2772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6518 \r \h </w:instrTex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8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6531 \r \h </w:instrTex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20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C326E8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</w:p>
    <w:p w:rsidR="006B725F" w:rsidRPr="006B725F" w:rsidRDefault="00C84829" w:rsidP="006B725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дина має унікальну здатність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gramStart"/>
      <w:r w:rsidRPr="00C848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proofErr w:type="gramEnd"/>
      <w:r w:rsidRPr="00C848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ідтримувати вертикальне положення тіла у спокої та у русі. Така властивість організму забезпечується функціонуванням </w:t>
      </w:r>
      <w:proofErr w:type="spellStart"/>
      <w:r w:rsidRPr="00C848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токінетичної</w:t>
      </w:r>
      <w:proofErr w:type="spellEnd"/>
      <w:r w:rsidRPr="00C848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и, тобто нервово-м'язовим регулюванням збереження вертикальної пози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6556 \r \h </w:instrTex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24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C8482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34479C" w:rsidRPr="002D50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итання вікової та індивідуальної мінливості </w:t>
      </w:r>
      <w:r w:rsidR="0034479C" w:rsidRPr="002D5093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осторової організації тіла жінок</w:t>
      </w:r>
      <w:r w:rsidR="0034479C" w:rsidRPr="009E0A42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 xml:space="preserve"> </w:t>
      </w:r>
      <w:r w:rsidR="003447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нормі </w:t>
      </w:r>
      <w:r w:rsidR="0034479C" w:rsidRPr="002D50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447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 під впливом</w:t>
      </w:r>
      <w:r w:rsidR="0034479C" w:rsidRPr="002D50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ізних факторів довкілля були і</w:t>
      </w:r>
      <w:r w:rsidR="003447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лишаються актуальними в наші</w:t>
      </w:r>
      <w:r w:rsidR="0034479C" w:rsidRPr="002D50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ні.</w:t>
      </w:r>
    </w:p>
    <w:p w:rsidR="006B725F" w:rsidRDefault="00EA09C1" w:rsidP="006B725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У результаті проведених досліджень </w:t>
      </w:r>
      <w:r w:rsidRPr="00331AA5">
        <w:rPr>
          <w:rFonts w:ascii="Times New Roman" w:eastAsia="Times New Roman" w:hAnsi="Times New Roman" w:cs="Times New Roman"/>
          <w:sz w:val="28"/>
          <w:szCs w:val="28"/>
        </w:rPr>
        <w:t xml:space="preserve">Т.В. </w:t>
      </w:r>
      <w:proofErr w:type="spellStart"/>
      <w:r w:rsidRPr="00331AA5">
        <w:rPr>
          <w:rFonts w:ascii="Times New Roman" w:eastAsia="Times New Roman" w:hAnsi="Times New Roman" w:cs="Times New Roman"/>
          <w:sz w:val="28"/>
          <w:szCs w:val="28"/>
        </w:rPr>
        <w:t>Івчатової</w:t>
      </w:r>
      <w:proofErr w:type="spellEnd"/>
      <w:r w:rsidRPr="00331AA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331AA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вивчено особливості просторової організації тіла жінок 25-32 років, зокрема біомеханічні характеристики локалізації центрів мас (ЦМ)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>біоланок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тіла, їхні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>обхватні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значення, а також індекси будови тіла (форма тулуба, ширина таза, плечей та грудної клітки).</w:t>
      </w:r>
      <w:r w:rsidR="006B725F"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Автором </w:t>
      </w:r>
      <w:r w:rsidR="006B725F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6B725F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="006B725F" w:rsidRPr="006B725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B725F"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виявлено, що у жінок 25-32 років найсуттєвіші зміни просторової організації тіла спостерігаються у сагітальній площині: сутула спина – у 35% жінок, </w:t>
      </w:r>
      <w:proofErr w:type="spellStart"/>
      <w:r w:rsidR="006B725F"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кругловгнута</w:t>
      </w:r>
      <w:proofErr w:type="spellEnd"/>
      <w:r w:rsidR="006B725F"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спина – у 11,67% та плоска спина</w:t>
      </w:r>
      <w:r w:rsid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– у 8,33% іспитованих </w:t>
      </w:r>
      <w:r w:rsidR="00704DE7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704DE7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(рис. 1.</w:t>
      </w:r>
      <w:r w:rsidR="00704DE7"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>6</w:t>
      </w:r>
      <w:r w:rsidR="006B725F"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). </w:t>
      </w:r>
    </w:p>
    <w:p w:rsidR="009F14AA" w:rsidRPr="006B725F" w:rsidRDefault="009F14AA" w:rsidP="009F14A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A326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Автором </w:t>
      </w: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також </w:t>
      </w:r>
      <w:r w:rsidRPr="00BA326A">
        <w:rPr>
          <w:rFonts w:ascii="Times New Roman" w:eastAsia="Times New Roman" w:hAnsi="Times New Roman" w:cs="Times New Roman"/>
          <w:sz w:val="28"/>
          <w:szCs w:val="28"/>
          <w:lang w:eastAsia="uk-UA"/>
        </w:rPr>
        <w:t>в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становлено, що біомеханічні властивості скелетних м’язів, котрі беруть участь у регуляції </w:t>
      </w:r>
      <w:proofErr w:type="spellStart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ортоградної</w:t>
      </w:r>
      <w:proofErr w:type="spellEnd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пози тіла людини впливають на зміни показників просторової організації тіла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13083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13083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130835">
        <w:rPr>
          <w:rFonts w:ascii="Times New Roman" w:eastAsia="Times New Roman" w:hAnsi="Times New Roman" w:cs="Times New Roman"/>
          <w:sz w:val="28"/>
          <w:szCs w:val="28"/>
        </w:rPr>
      </w:r>
      <w:r w:rsidR="0013083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13083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13083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9F14AA" w:rsidRPr="006B725F" w:rsidRDefault="009F14AA" w:rsidP="009F14A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ані </w:t>
      </w:r>
      <w:proofErr w:type="spellStart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статувального</w:t>
      </w:r>
      <w:proofErr w:type="spellEnd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експерименту дозволили </w:t>
      </w:r>
      <w:r w:rsidRPr="00141A06">
        <w:rPr>
          <w:rFonts w:ascii="Times New Roman" w:eastAsia="Times New Roman" w:hAnsi="Times New Roman" w:cs="Times New Roman"/>
          <w:sz w:val="28"/>
          <w:szCs w:val="28"/>
        </w:rPr>
        <w:t xml:space="preserve">Р. В. </w:t>
      </w:r>
      <w:proofErr w:type="spellStart"/>
      <w:r w:rsidRPr="00141A06">
        <w:rPr>
          <w:rFonts w:ascii="Times New Roman" w:eastAsia="Times New Roman" w:hAnsi="Times New Roman" w:cs="Times New Roman"/>
          <w:sz w:val="28"/>
          <w:szCs w:val="28"/>
        </w:rPr>
        <w:t>Бибику</w:t>
      </w:r>
      <w:proofErr w:type="spellEnd"/>
      <w:r w:rsidRPr="00141A0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7153 \r \h </w:instrText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8</w:t>
      </w:r>
      <w:r w:rsidR="0044146F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141A0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значити специфічні особливості гоніометрії тіла жінок першого зрілого віку, які характерні для різних типів постави. Так наприклад, кут нахилу лінії, що проходить через обидва </w:t>
      </w:r>
      <w:proofErr w:type="spellStart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роміони</w:t>
      </w:r>
      <w:proofErr w:type="spellEnd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горизонталі (кут асиметрії плечей) у жінок, які не мають порушень постави, становить у середньому 2,3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S = 0,43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, а у випробуваних зі </w:t>
      </w:r>
      <w:proofErr w:type="spellStart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іотичною</w:t>
      </w:r>
      <w:proofErr w:type="spellEnd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ставою дорівнює в середньому – 4,2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6B725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S = 1,17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із кругло-ввігнутою спиною – 3,7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S=1,32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круглою спиною – 3,6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S=1,19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(p&lt;0,05). У жінок при порушеннях постави зі зменшенням фізіологічних вигинів хребта (плоска спина) досліджуваний кут у середньому дорівнює 3,2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S=1,12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0"/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(p&gt;0,05)</w:t>
      </w:r>
      <w:r w:rsidRPr="00141A06"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7153 \r \h </w:instrTex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EA09C1" w:rsidRPr="00EA09C1" w:rsidRDefault="00EA09C1" w:rsidP="00EA09C1">
      <w:pPr>
        <w:spacing w:after="0" w:line="274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624A6950" wp14:editId="5BB71B4C">
            <wp:extent cx="4166484" cy="1883582"/>
            <wp:effectExtent l="0" t="0" r="24765" b="21590"/>
            <wp:docPr id="255" name="Диаграмма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A9F0868" wp14:editId="6212306E">
            <wp:extent cx="4230093" cy="2165870"/>
            <wp:effectExtent l="0" t="0" r="18415" b="25400"/>
            <wp:docPr id="254" name="Диаграмма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ED8E412" wp14:editId="11B266E6">
            <wp:extent cx="4190338" cy="1958527"/>
            <wp:effectExtent l="0" t="0" r="20320" b="22860"/>
            <wp:docPr id="253" name="Диаграмма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EA09C1" w:rsidRPr="00EB3270" w:rsidRDefault="00EA09C1" w:rsidP="00BA326A">
      <w:pPr>
        <w:spacing w:after="0" w:line="30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</w:t>
      </w:r>
      <w:r w:rsidR="00704DE7"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>. 1.</w:t>
      </w:r>
      <w:r w:rsidR="00704DE7" w:rsidRPr="00B50FE3">
        <w:rPr>
          <w:rFonts w:ascii="Times New Roman" w:eastAsia="Times New Roman" w:hAnsi="Times New Roman" w:cs="Times New Roman"/>
          <w:sz w:val="28"/>
          <w:szCs w:val="28"/>
          <w:lang w:eastAsia="uk-UA"/>
        </w:rPr>
        <w:t>6.</w:t>
      </w:r>
      <w:r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Характеристика просторової </w:t>
      </w:r>
      <w:proofErr w:type="spellStart"/>
      <w:r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>огрганізації</w:t>
      </w:r>
      <w:proofErr w:type="spellEnd"/>
      <w:r w:rsidRPr="00704DE7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тіла жінок 25-32 років: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А – кут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61"/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1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>, утворений вертикаллю та лінією, що з’єднує остистий відросток хребця С</w:t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VII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та ЦМ голови;  Б – кут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61"/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2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 xml:space="preserve">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утворений горизонталлю та лінією, що з’єднує точку лобової кістки, котра найбільш виступає, і підборідним виступом; В – кут 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sym w:font="Symbol" w:char="0061"/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3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>, утворений вертикаллю та лінією, що з’єднує остисті відростки хребців С</w:t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V</w:t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uk-UA"/>
        </w:rPr>
        <w:t>II</w:t>
      </w:r>
      <w:r w:rsidRPr="00EA09C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та L</w:t>
      </w:r>
      <w:r w:rsidRPr="00EA09C1">
        <w:rPr>
          <w:rFonts w:ascii="Times New Roman" w:eastAsia="Times New Roman" w:hAnsi="Times New Roman" w:cs="Times New Roman"/>
          <w:sz w:val="28"/>
          <w:szCs w:val="28"/>
          <w:vertAlign w:val="subscript"/>
          <w:lang w:eastAsia="uk-UA"/>
        </w:rPr>
        <w:t>V</w:t>
      </w:r>
      <w:r w:rsidR="00EB3270" w:rsidRPr="00B50F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B3270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9F14AA">
        <w:rPr>
          <w:rFonts w:ascii="Times New Roman" w:eastAsia="Times New Roman" w:hAnsi="Times New Roman" w:cs="Times New Roman"/>
          <w:sz w:val="28"/>
          <w:szCs w:val="28"/>
        </w:rPr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9F14AA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9F14A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EB3270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</w:p>
    <w:p w:rsidR="009F14AA" w:rsidRDefault="009F14AA" w:rsidP="00704DE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29634D" w:rsidRDefault="00D96A72" w:rsidP="0029634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користання методу </w:t>
      </w:r>
      <w:proofErr w:type="spellStart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ектротензодинамометрії</w:t>
      </w:r>
      <w:proofErr w:type="spellEnd"/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зволило </w:t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х</w:t>
      </w:r>
      <w:r w:rsidR="00141A06"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</w:t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цю [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7153 \r \h </w:instrTex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141A06" w:rsidRPr="009F14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значити топографію сили окремих м'язових груп і виявити асиметрію розвитку сили даних м'язів у жінок з різними типами постави. Результати тестових вправ, що характеризують статичну силову витривалість м'язів-розгиначів хребта, статичну силову витривалість сідничних м'язів і м'язів </w:t>
      </w:r>
      <w:r w:rsidRPr="00D96A7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пини, силову витривалість м'язів живота, гнучкість хребта, рухливість тазостегнових суглобів і еластичність підколінних сухожиль, а також статичну рівновагу тіла, свідчать про статистично значимі розходження (p&lt;0,05) у випробуваних з різними порушеннями постави порівняно з аналогічними показниками в жінок першого зрілого віку з нормальною поставою</w:t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[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7153 \r \h </w:instrTex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2963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9634D" w:rsidRDefault="0029634D" w:rsidP="0029634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ідповідно до отриманих даних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44146F">
        <w:rPr>
          <w:rFonts w:ascii="Times New Roman" w:eastAsia="Calibri" w:hAnsi="Times New Roman" w:cs="Times New Roman"/>
          <w:sz w:val="28"/>
          <w:szCs w:val="28"/>
        </w:rPr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, нормальною поставою і круглою спиною характеризувалося по 23,9 % (n = 11) обстежених, кругло-увігнута спина спостерігалася у 19,6 % (n = 9), а сколіотична постава превалювала у жінок першого періоду зрілого віку, її частка склала 32,6 % (n</w:t>
      </w:r>
      <w:r w:rsidRPr="005B7FA5">
        <w:rPr>
          <w:rFonts w:ascii="Courier New" w:eastAsia="Calibri" w:hAnsi="Courier New" w:cs="Times New Roman"/>
          <w:sz w:val="20"/>
          <w:szCs w:val="20"/>
          <w:lang w:eastAsia="ru-RU"/>
        </w:rPr>
        <w:t> 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= 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15) (рис. 1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="00BA326A">
        <w:rPr>
          <w:rFonts w:ascii="Times New Roman" w:eastAsia="Calibri" w:hAnsi="Times New Roman" w:cs="Times New Roman"/>
          <w:bCs/>
          <w:sz w:val="28"/>
          <w:szCs w:val="28"/>
          <w:lang w:val="ru-RU" w:eastAsia="ru-RU"/>
        </w:rPr>
        <w:t>7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).</w:t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Автором </w:t>
      </w:r>
      <w:r w:rsidR="0048045D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44146F">
        <w:rPr>
          <w:rFonts w:ascii="Times New Roman" w:eastAsia="Calibri" w:hAnsi="Times New Roman" w:cs="Times New Roman"/>
          <w:sz w:val="28"/>
          <w:szCs w:val="28"/>
        </w:rPr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="0048045D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48045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иявлено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особливості типу постави жінок першого періоду зрілого віку в залежності від типу їх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. Встановлено, що нормальний тип постави найбільш часто зустрічається серед жінок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нормостенічного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типу – їх виявлено 26,5 % (n = 9). При цьому серед жінок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гіперстенічного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типу на 6,5 % менше із нормальним типом постави, а серед астенічного жінок типу – на 12,2 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% </w:t>
      </w:r>
      <w:r w:rsidR="00FA0EEE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44146F">
        <w:rPr>
          <w:rFonts w:ascii="Times New Roman" w:eastAsia="Calibri" w:hAnsi="Times New Roman" w:cs="Times New Roman"/>
          <w:sz w:val="28"/>
          <w:szCs w:val="28"/>
        </w:rPr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="00FA0EEE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FA0EE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(рис. 1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="00BA326A">
        <w:rPr>
          <w:rFonts w:ascii="Times New Roman" w:eastAsia="Calibri" w:hAnsi="Times New Roman" w:cs="Times New Roman"/>
          <w:bCs/>
          <w:sz w:val="28"/>
          <w:szCs w:val="28"/>
          <w:lang w:val="ru-RU" w:eastAsia="ru-RU"/>
        </w:rPr>
        <w:t>8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). </w:t>
      </w:r>
    </w:p>
    <w:p w:rsidR="006670B0" w:rsidRDefault="0029634D" w:rsidP="006670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noProof/>
          <w:sz w:val="28"/>
          <w:szCs w:val="28"/>
          <w:lang w:val="ru-RU" w:eastAsia="ru-RU"/>
        </w:rPr>
        <w:drawing>
          <wp:inline distT="0" distB="0" distL="0" distR="0" wp14:anchorId="04224FAA" wp14:editId="3356D286">
            <wp:extent cx="5549900" cy="3291840"/>
            <wp:effectExtent l="0" t="0" r="0" b="0"/>
            <wp:docPr id="258" name="Диаграмма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C84829" w:rsidRPr="004F3789" w:rsidRDefault="0029634D" w:rsidP="006670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</w:pP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Рис. 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1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="00BA326A">
        <w:rPr>
          <w:rFonts w:ascii="Times New Roman" w:eastAsia="Calibri" w:hAnsi="Times New Roman" w:cs="Times New Roman"/>
          <w:bCs/>
          <w:sz w:val="28"/>
          <w:szCs w:val="28"/>
          <w:lang w:val="ru-RU" w:eastAsia="ru-RU"/>
        </w:rPr>
        <w:t>7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 Розподіл жінок першого періоду зр</w:t>
      </w:r>
      <w:r w:rsidR="006670B0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ілого віку за типом постави, (n=</w:t>
      </w:r>
      <w:r w:rsidRPr="005B7FA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46)</w:t>
      </w:r>
      <w:r w:rsidR="006670B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44146F">
        <w:rPr>
          <w:rFonts w:ascii="Times New Roman" w:eastAsia="Calibri" w:hAnsi="Times New Roman" w:cs="Times New Roman"/>
          <w:sz w:val="28"/>
          <w:szCs w:val="28"/>
        </w:rPr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4D72723" wp14:editId="6D0535FD">
            <wp:extent cx="5009515" cy="2417445"/>
            <wp:effectExtent l="0" t="0" r="0" b="0"/>
            <wp:docPr id="259" name="Диаграмма 25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Рис. 1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="00BA326A">
        <w:rPr>
          <w:rFonts w:ascii="Times New Roman" w:eastAsia="Calibri" w:hAnsi="Times New Roman" w:cs="Times New Roman"/>
          <w:bCs/>
          <w:sz w:val="28"/>
          <w:szCs w:val="28"/>
          <w:lang w:val="ru-RU" w:eastAsia="ru-RU"/>
        </w:rPr>
        <w:t>8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. Розподіл жінок першого періоду зрілого віку за типом постави в залежності від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, (n = 46)</w:t>
      </w:r>
      <w:r w:rsidRPr="002963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44146F">
        <w:rPr>
          <w:rFonts w:ascii="Times New Roman" w:eastAsia="Calibri" w:hAnsi="Times New Roman" w:cs="Times New Roman"/>
          <w:sz w:val="28"/>
          <w:szCs w:val="28"/>
        </w:rPr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44146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44146F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, де</w:t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1 – астенічний, 2 –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нормостенічний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, 3 –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гіперстенічний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тип </w:t>
      </w:r>
      <w:proofErr w:type="spellStart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;</w:t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BF527AA" wp14:editId="06FF8F3C">
                <wp:simplePos x="0" y="0"/>
                <wp:positionH relativeFrom="column">
                  <wp:posOffset>2571750</wp:posOffset>
                </wp:positionH>
                <wp:positionV relativeFrom="paragraph">
                  <wp:posOffset>57785</wp:posOffset>
                </wp:positionV>
                <wp:extent cx="116205" cy="408305"/>
                <wp:effectExtent l="9525" t="10160" r="7620" b="10160"/>
                <wp:wrapNone/>
                <wp:docPr id="263" name="Группа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205" cy="408305"/>
                          <a:chOff x="2733" y="10630"/>
                          <a:chExt cx="183" cy="643"/>
                        </a:xfrm>
                      </wpg:grpSpPr>
                      <wps:wsp>
                        <wps:cNvPr id="264" name="Rectangle 185" descr="10%"/>
                        <wps:cNvSpPr>
                          <a:spLocks noChangeArrowheads="1"/>
                        </wps:cNvSpPr>
                        <wps:spPr bwMode="auto">
                          <a:xfrm>
                            <a:off x="2733" y="10630"/>
                            <a:ext cx="180" cy="180"/>
                          </a:xfrm>
                          <a:prstGeom prst="rect">
                            <a:avLst/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Rectangle 186" descr="Сферы"/>
                        <wps:cNvSpPr>
                          <a:spLocks noChangeArrowheads="1"/>
                        </wps:cNvSpPr>
                        <wps:spPr bwMode="auto">
                          <a:xfrm>
                            <a:off x="2736" y="11093"/>
                            <a:ext cx="180" cy="180"/>
                          </a:xfrm>
                          <a:prstGeom prst="rect">
                            <a:avLst/>
                          </a:prstGeom>
                          <a:pattFill prst="sphere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3" o:spid="_x0000_s1026" style="position:absolute;margin-left:202.5pt;margin-top:4.55pt;width:9.15pt;height:32.15pt;z-index:251666432" coordorigin="2733,10630" coordsize="183,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">
                <v:rect id="Rectangle 185" o:spid="_x0000_s1027" alt="10%" style="position:absolute;left:2733;top:106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QRKMQA&#10;AADcAAAADwAAAGRycy9kb3ducmV2LnhtbESP3WrCQBSE7wt9h+UUvKsbpQRJXUUKrcWr1uYBDtmT&#10;H8yeTbPHGPP0bqHg5TAz3zDr7ehaNVAfGs8GFvMEFHHhbcOVgfzn/XkFKgiyxdYzGbhSgO3m8WGN&#10;mfUX/qbhKJWKEA4ZGqhFukzrUNTkMMx9Rxy90vcOJcq+0rbHS4S7Vi+TJNUOG44LNXb0VlNxOp6d&#10;gQHlQIvrlLRfU1l+7OXwO+WpMbOncfcKSmiUe/i//WkNLNMX+DsTj4De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UESjEAAAA3AAAAA8AAAAAAAAAAAAAAAAAmAIAAGRycy9k&#10;b3ducmV2LnhtbFBLBQYAAAAABAAEAPUAAACJAwAAAAA=&#10;" fillcolor="black">
                  <v:fill r:id="rId25" o:title="" type="pattern"/>
                </v:rect>
                <v:rect id="Rectangle 186" o:spid="_x0000_s1028" alt="Сферы" style="position:absolute;left:2736;top:1109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oRWsUA&#10;AADcAAAADwAAAGRycy9kb3ducmV2LnhtbESPQWvCQBSE74X+h+UVvEizaawSUlcpgtSLoGnx/Mi+&#10;JqHZt2F3jam/vlsQPA4z8w2zXI+mEwM531pW8JKkIIgrq1uuFXx9bp9zED4ga+wsk4Jf8rBePT4s&#10;sdD2wkcaylCLCGFfoIImhL6Q0lcNGfSJ7Ymj922dwRClq6V2eIlw08ksTRfSYMtxocGeNg1VP+XZ&#10;KLh+HE6nfT49DjO3z15bS7Ogp0pNnsb3NxCBxnAP39o7rSBbzOH/TD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qhFaxQAAANwAAAAPAAAAAAAAAAAAAAAAAJgCAABkcnMv&#10;ZG93bnJldi54bWxQSwUGAAAAAAQABAD1AAAAigMAAAAA&#10;" fillcolor="black">
                  <v:fill r:id="rId26" o:title="" type="pattern"/>
                </v:rect>
              </v:group>
            </w:pict>
          </mc:Fallback>
        </mc:AlternateContent>
      </w:r>
      <w:r>
        <w:rPr>
          <w:rFonts w:ascii="Times New Roman" w:eastAsia="Calibri" w:hAnsi="Times New Roman" w:cs="Times New Roman"/>
          <w:bCs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526A89F" wp14:editId="071F9B9B">
                <wp:simplePos x="0" y="0"/>
                <wp:positionH relativeFrom="column">
                  <wp:posOffset>655320</wp:posOffset>
                </wp:positionH>
                <wp:positionV relativeFrom="paragraph">
                  <wp:posOffset>33655</wp:posOffset>
                </wp:positionV>
                <wp:extent cx="114300" cy="430530"/>
                <wp:effectExtent l="7620" t="5080" r="11430" b="12065"/>
                <wp:wrapNone/>
                <wp:docPr id="260" name="Группа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430530"/>
                          <a:chOff x="2733" y="9649"/>
                          <a:chExt cx="180" cy="678"/>
                        </a:xfrm>
                      </wpg:grpSpPr>
                      <wps:wsp>
                        <wps:cNvPr id="261" name="Rectangle 182" descr="70%"/>
                        <wps:cNvSpPr>
                          <a:spLocks noChangeArrowheads="1"/>
                        </wps:cNvSpPr>
                        <wps:spPr bwMode="auto">
                          <a:xfrm>
                            <a:off x="2733" y="10147"/>
                            <a:ext cx="180" cy="180"/>
                          </a:xfrm>
                          <a:prstGeom prst="rect">
                            <a:avLst/>
                          </a:prstGeom>
                          <a:pattFill prst="pct7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Rectangle 183" descr="25%"/>
                        <wps:cNvSpPr>
                          <a:spLocks noChangeArrowheads="1"/>
                        </wps:cNvSpPr>
                        <wps:spPr bwMode="auto">
                          <a:xfrm>
                            <a:off x="2733" y="9649"/>
                            <a:ext cx="180" cy="180"/>
                          </a:xfrm>
                          <a:prstGeom prst="rect">
                            <a:avLst/>
                          </a:pr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0" o:spid="_x0000_s1026" style="position:absolute;margin-left:51.6pt;margin-top:2.65pt;width:9pt;height:33.9pt;z-index:251665408" coordorigin="2733,9649" coordsize="180,6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">
                <v:rect id="Rectangle 182" o:spid="_x0000_s1027" alt="70%" style="position:absolute;left:2733;top:1014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TxbcYA&#10;AADcAAAADwAAAGRycy9kb3ducmV2LnhtbESPW2sCMRSE3wv+h3AE32p2BS+sRlmEQimIaC318bg5&#10;e8HNyZKkuv77piD0cZiZb5jVpjetuJHzjWUF6TgBQVxY3XCl4PT59roA4QOyxtYyKXiQh8168LLC&#10;TNs7H+h2DJWIEPYZKqhD6DIpfVGTQT+2HXH0SusMhihdJbXDe4SbVk6SZCYNNhwXauxoW1NxPf4Y&#10;BXn++JjuLotzOd8eTt9fbp9eL6VSo2GfL0EE6sN/+Nl+1womsxT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PTxbcYAAADcAAAADwAAAAAAAAAAAAAAAACYAgAAZHJz&#10;L2Rvd25yZXYueG1sUEsFBgAAAAAEAAQA9QAAAIsDAAAAAA==&#10;" fillcolor="black">
                  <v:fill r:id="rId27" o:title="" type="pattern"/>
                </v:rect>
                <v:rect id="Rectangle 183" o:spid="_x0000_s1028" alt="25%" style="position:absolute;left:2733;top:964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nPPcUA&#10;AADcAAAADwAAAGRycy9kb3ducmV2LnhtbESPQWsCMRSE74X+h/AKvdWke5CyNYoIUlsLolbQ22Pz&#10;3CxuXpZNqvHfNwXB4zAz3zCjSXKtOFMfGs8aXgcKBHHlTcO1hp/t/OUNRIjIBlvPpOFKASbjx4cR&#10;lsZfeE3nTaxFhnAoUYONsSulDJUlh2HgO+LsHX3vMGbZ19L0eMlw18pCqaF02HBesNjRzFJ12vw6&#10;DcvV525xXR5mXx9J2rRS+6n69lo/P6XpO4hIKd7Dt/bCaCiGBfyfyUdAj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c89xQAAANwAAAAPAAAAAAAAAAAAAAAAAJgCAABkcnMv&#10;ZG93bnJldi54bWxQSwUGAAAAAAQABAD1AAAAigMAAAAA&#10;" fillcolor="black">
                  <v:fill r:id="rId28" o:title="" type="pattern"/>
                </v:rect>
              </v:group>
            </w:pict>
          </mc:Fallback>
        </mc:AlternateConten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       – нормальна постава;      – кругло-увігнута спина</w:t>
      </w:r>
    </w:p>
    <w:p w:rsidR="0029634D" w:rsidRPr="0029634D" w:rsidRDefault="0029634D" w:rsidP="002963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        – кругла спина;</w:t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ab/>
      </w:r>
      <w:r w:rsidRPr="0029634D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ab/>
        <w:t xml:space="preserve"> – сколіотична постава</w:t>
      </w:r>
    </w:p>
    <w:p w:rsidR="0029634D" w:rsidRPr="0029634D" w:rsidRDefault="0029634D" w:rsidP="006670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:rsidR="00566051" w:rsidRDefault="00566051" w:rsidP="0056605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Аналізуючи показники біогеометричного профілю постави жінок залежно від типу </w:t>
      </w:r>
      <w:proofErr w:type="spellStart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, 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автором </w:t>
      </w:r>
      <w:r w:rsidR="006670B0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35]</w:t>
      </w:r>
      <w:r w:rsid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виявлено, що окремі </w:t>
      </w:r>
      <w:proofErr w:type="spellStart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середньогрупові</w:t>
      </w:r>
      <w:proofErr w:type="spellEnd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показники в жінок </w:t>
      </w:r>
      <w:proofErr w:type="spellStart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нормостенічного</w:t>
      </w:r>
      <w:proofErr w:type="spellEnd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типу перевищують показники жінок </w:t>
      </w:r>
      <w:proofErr w:type="spellStart"/>
      <w:r w:rsidR="006670B0"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гіперстенічного</w:t>
      </w:r>
      <w:proofErr w:type="spellEnd"/>
      <w:r w:rsidR="006670B0"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й </w:t>
      </w:r>
      <w:r w:rsidR="006670B0"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астенічного 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типу </w:t>
      </w:r>
      <w:proofErr w:type="spellStart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, зокрема в сагітальній площині це показники розміру грудного кіфозу, кута нахилу голови, форми живота, кута у колінному суглобі, а в фронтальній – положення кісток тазу, симетричність надпліч, трикутники талії й симетричність нижніх кутів лопаток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</w:t>
      </w:r>
      <w:r w:rsidR="006670B0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35]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. Проте наявність статистично значущих </w:t>
      </w:r>
      <w:r w:rsidRPr="00566051">
        <w:rPr>
          <w:rFonts w:ascii="Times New Roman" w:eastAsia="Times New Roman" w:hAnsi="Times New Roman" w:cs="Times New Roman"/>
          <w:sz w:val="28"/>
          <w:szCs w:val="28"/>
          <w:lang w:eastAsia="ru-RU"/>
        </w:rPr>
        <w:t>(p</w:t>
      </w:r>
      <w:r w:rsidRPr="0056605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 </w:t>
      </w:r>
      <w:r w:rsidRPr="00566051">
        <w:rPr>
          <w:rFonts w:ascii="Times New Roman" w:eastAsia="Times New Roman" w:hAnsi="Times New Roman" w:cs="Times New Roman"/>
          <w:sz w:val="28"/>
          <w:szCs w:val="28"/>
          <w:lang w:eastAsia="ru-RU"/>
        </w:rPr>
        <w:t>&gt;</w:t>
      </w:r>
      <w:r w:rsidRPr="0056605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 </w:t>
      </w:r>
      <w:r w:rsidRPr="005660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05) 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відмінностей між показниками біогеометричного профілю постави жінок залежно від типу </w:t>
      </w:r>
      <w:proofErr w:type="spellStart"/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ілобудови</w:t>
      </w:r>
      <w:proofErr w:type="spellEnd"/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довести не вдалося </w:t>
      </w:r>
      <w:r w:rsidR="006670B0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35]</w:t>
      </w:r>
      <w:r w:rsid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(рис. 1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="00BA326A">
        <w:rPr>
          <w:rFonts w:ascii="Times New Roman" w:eastAsia="Calibri" w:hAnsi="Times New Roman" w:cs="Times New Roman"/>
          <w:bCs/>
          <w:sz w:val="28"/>
          <w:szCs w:val="28"/>
          <w:lang w:val="ru-RU" w:eastAsia="ru-RU"/>
        </w:rPr>
        <w:t>9</w:t>
      </w:r>
      <w:r w:rsidRPr="00566051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).</w:t>
      </w:r>
    </w:p>
    <w:p w:rsidR="00566051" w:rsidRPr="00566051" w:rsidRDefault="00566051" w:rsidP="00566051">
      <w:pPr>
        <w:spacing w:after="0" w:line="360" w:lineRule="auto"/>
        <w:ind w:firstLine="425"/>
        <w:jc w:val="both"/>
        <w:rPr>
          <w:rFonts w:ascii="Times New Roman" w:hAnsi="Times New Roman"/>
          <w:sz w:val="28"/>
          <w:szCs w:val="28"/>
        </w:rPr>
      </w:pPr>
      <w:r w:rsidRPr="00566051">
        <w:rPr>
          <w:rFonts w:ascii="Times New Roman" w:eastAsia="Calibri" w:hAnsi="Times New Roman" w:cs="Times New Roman"/>
          <w:sz w:val="28"/>
          <w:szCs w:val="28"/>
        </w:rPr>
        <w:t xml:space="preserve">Розподіл жінок першого періоду зрілого віку за рівнем стану біогеометричного профілю їх постави засвідчив, що серед обстежених жінок окрім жінок </w:t>
      </w:r>
      <w:proofErr w:type="spellStart"/>
      <w:r w:rsidRPr="00566051">
        <w:rPr>
          <w:rFonts w:ascii="Times New Roman" w:eastAsia="Calibri" w:hAnsi="Times New Roman" w:cs="Times New Roman"/>
          <w:sz w:val="28"/>
          <w:szCs w:val="28"/>
        </w:rPr>
        <w:t>нормостенічного</w:t>
      </w:r>
      <w:proofErr w:type="spellEnd"/>
      <w:r w:rsidRPr="00566051">
        <w:rPr>
          <w:rFonts w:ascii="Times New Roman" w:eastAsia="Calibri" w:hAnsi="Times New Roman" w:cs="Times New Roman"/>
          <w:sz w:val="28"/>
          <w:szCs w:val="28"/>
        </w:rPr>
        <w:t xml:space="preserve"> типу </w:t>
      </w:r>
      <w:proofErr w:type="spellStart"/>
      <w:r w:rsidRPr="00566051">
        <w:rPr>
          <w:rFonts w:ascii="Times New Roman" w:eastAsia="Calibri" w:hAnsi="Times New Roman" w:cs="Times New Roman"/>
          <w:sz w:val="28"/>
          <w:szCs w:val="28"/>
        </w:rPr>
        <w:t>тілобудови</w:t>
      </w:r>
      <w:proofErr w:type="spellEnd"/>
      <w:r w:rsidRPr="00566051">
        <w:rPr>
          <w:rFonts w:ascii="Times New Roman" w:eastAsia="Calibri" w:hAnsi="Times New Roman" w:cs="Times New Roman"/>
          <w:sz w:val="28"/>
          <w:szCs w:val="28"/>
        </w:rPr>
        <w:t xml:space="preserve"> не виявлено представниць з високим рівнем стану біогеометричного профілю постави, утім ця частка не є статист</w:t>
      </w:r>
      <w:r>
        <w:rPr>
          <w:rFonts w:ascii="Times New Roman" w:eastAsia="Calibri" w:hAnsi="Times New Roman" w:cs="Times New Roman"/>
          <w:sz w:val="28"/>
          <w:szCs w:val="28"/>
        </w:rPr>
        <w:t xml:space="preserve">ично значущою (p &gt; 0,05) </w:t>
      </w:r>
      <w:r w:rsidR="006670B0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35]</w:t>
      </w:r>
      <w:r w:rsid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A326A">
        <w:rPr>
          <w:rFonts w:ascii="Times New Roman" w:eastAsia="Calibri" w:hAnsi="Times New Roman" w:cs="Times New Roman"/>
          <w:sz w:val="28"/>
          <w:szCs w:val="28"/>
        </w:rPr>
        <w:t>(рис. 1.</w:t>
      </w:r>
      <w:r w:rsidR="00BA326A" w:rsidRPr="00B50FE3">
        <w:rPr>
          <w:rFonts w:ascii="Times New Roman" w:eastAsia="Calibri" w:hAnsi="Times New Roman" w:cs="Times New Roman"/>
          <w:sz w:val="28"/>
          <w:szCs w:val="28"/>
        </w:rPr>
        <w:t>10</w:t>
      </w:r>
      <w:r w:rsidRPr="00566051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566051" w:rsidRPr="00566051" w:rsidRDefault="00566051" w:rsidP="00566051">
      <w:pPr>
        <w:spacing w:line="360" w:lineRule="auto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  <w:noProof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2A1337E" wp14:editId="5D414CBA">
                <wp:simplePos x="0" y="0"/>
                <wp:positionH relativeFrom="column">
                  <wp:posOffset>-9249</wp:posOffset>
                </wp:positionH>
                <wp:positionV relativeFrom="paragraph">
                  <wp:posOffset>199721</wp:posOffset>
                </wp:positionV>
                <wp:extent cx="6146626" cy="3331845"/>
                <wp:effectExtent l="0" t="0" r="6985" b="1905"/>
                <wp:wrapNone/>
                <wp:docPr id="266" name="Группа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46626" cy="3331845"/>
                          <a:chOff x="1683" y="4275"/>
                          <a:chExt cx="9462" cy="5247"/>
                        </a:xfrm>
                      </wpg:grpSpPr>
                      <wps:wsp>
                        <wps:cNvPr id="267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1683" y="4275"/>
                            <a:ext cx="585" cy="3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E44" w:rsidRPr="003F06E3" w:rsidRDefault="00F64E44" w:rsidP="00566051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  <w:r w:rsidRPr="003F06E3">
                                <w:rPr>
                                  <w:rFonts w:ascii="Times New Roman" w:hAnsi="Times New Roman"/>
                                </w:rPr>
                                <w:t>Оцінка показників, бал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8" name="Group 189"/>
                        <wpg:cNvGrpSpPr>
                          <a:grpSpLocks/>
                        </wpg:cNvGrpSpPr>
                        <wpg:grpSpPr bwMode="auto">
                          <a:xfrm>
                            <a:off x="1830" y="7548"/>
                            <a:ext cx="9315" cy="1974"/>
                            <a:chOff x="1830" y="6045"/>
                            <a:chExt cx="9315" cy="1974"/>
                          </a:xfrm>
                        </wpg:grpSpPr>
                        <wps:wsp>
                          <wps:cNvPr id="269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0" y="6735"/>
                              <a:ext cx="9315" cy="12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E44" w:rsidRPr="006A5239" w:rsidRDefault="00F64E44" w:rsidP="00566051">
                                <w:pPr>
                                  <w:spacing w:after="0" w:line="240" w:lineRule="auto"/>
                                  <w:ind w:firstLine="425"/>
                                  <w:jc w:val="both"/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>Рис. 1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>.</w:t>
                                </w:r>
                                <w:r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  <w:lang w:val="ru-RU"/>
                                  </w:rPr>
                                  <w:t>9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 xml:space="preserve">. Оцінка показників стану біогеометричного профілю постави жінок першого періоду зрілого віку за типом </w:t>
                                </w:r>
                                <w:proofErr w:type="spellStart"/>
                                <w:r w:rsidRPr="006A5239"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>тілобудови</w:t>
                                </w:r>
                                <w:proofErr w:type="spellEnd"/>
                                <w:r w:rsidRPr="006A5239"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 xml:space="preserve"> (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bCs/>
                                    <w:sz w:val="28"/>
                                    <w:szCs w:val="28"/>
                                  </w:rPr>
                                  <w:t>n</w:t>
                                </w:r>
                                <w:r>
                                  <w:rPr>
                                    <w:rFonts w:ascii="Times New Roman" w:hAnsi="Times New Roman"/>
                                    <w:bCs/>
                                    <w:sz w:val="28"/>
                                    <w:szCs w:val="28"/>
                                  </w:rPr>
                                  <w:t> 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bCs/>
                                    <w:sz w:val="28"/>
                                    <w:szCs w:val="28"/>
                                  </w:rPr>
                                  <w:t>=</w:t>
                                </w:r>
                                <w:r>
                                  <w:rPr>
                                    <w:rFonts w:ascii="Times New Roman" w:hAnsi="Times New Roman"/>
                                    <w:bCs/>
                                    <w:sz w:val="28"/>
                                    <w:szCs w:val="28"/>
                                  </w:rPr>
                                  <w:t> 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bCs/>
                                    <w:sz w:val="28"/>
                                    <w:szCs w:val="28"/>
                                  </w:rPr>
                                  <w:t>46</w:t>
                                </w:r>
                                <w:r w:rsidRPr="006A5239">
                                  <w:rPr>
                                    <w:rFonts w:ascii="Times New Roman" w:hAnsi="Times New Roman"/>
                                    <w:sz w:val="28"/>
                                    <w:szCs w:val="28"/>
                                  </w:rPr>
                                  <w:t>)</w:t>
                                </w:r>
                                <w:r w:rsidRPr="00566051"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8"/>
                                    <w:szCs w:val="28"/>
                                    <w:lang w:eastAsia="ru-RU"/>
                                  </w:rPr>
                                  <w:t xml:space="preserve"> </w:t>
                                </w:r>
                                <w:r w:rsidRPr="006670B0">
                                  <w:rPr>
                                    <w:rFonts w:ascii="Times New Roman" w:eastAsia="Times New Roman" w:hAnsi="Times New Roman" w:cs="Times New Roman"/>
                                    <w:color w:val="000000"/>
                                    <w:sz w:val="28"/>
                                    <w:szCs w:val="28"/>
                                    <w:lang w:eastAsia="ru-RU"/>
                                  </w:rPr>
                                  <w:t>[35]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0" name="Group 191"/>
                          <wpg:cNvGrpSpPr>
                            <a:grpSpLocks/>
                          </wpg:cNvGrpSpPr>
                          <wpg:grpSpPr bwMode="auto">
                            <a:xfrm>
                              <a:off x="3285" y="6045"/>
                              <a:ext cx="7785" cy="750"/>
                              <a:chOff x="3285" y="6045"/>
                              <a:chExt cx="7785" cy="750"/>
                            </a:xfrm>
                          </wpg:grpSpPr>
                          <wps:wsp>
                            <wps:cNvPr id="271" name="AutoShape 192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4770" y="4560"/>
                                <a:ext cx="360" cy="3330"/>
                              </a:xfrm>
                              <a:prstGeom prst="leftBrace">
                                <a:avLst>
                                  <a:gd name="adj1" fmla="val 77083"/>
                                  <a:gd name="adj2" fmla="val 4315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72" name="Group 1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85" y="6330"/>
                                <a:ext cx="7785" cy="465"/>
                                <a:chOff x="3285" y="6195"/>
                                <a:chExt cx="7785" cy="465"/>
                              </a:xfrm>
                            </wpg:grpSpPr>
                            <wps:wsp>
                              <wps:cNvPr id="273" name="Text Box 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5" y="6285"/>
                                  <a:ext cx="6375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44" w:rsidRPr="003F06E3" w:rsidRDefault="00F64E44" w:rsidP="00566051">
                                    <w:pPr>
                                      <w:spacing w:line="168" w:lineRule="auto"/>
                                      <w:ind w:firstLine="709"/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3F06E3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сагітальна площина</w:t>
                                    </w:r>
                                    <w:r w:rsidRPr="003F06E3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ab/>
                                    </w:r>
                                    <w:r w:rsidRPr="003F06E3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ab/>
                                    </w:r>
                                    <w:r w:rsidRPr="003F06E3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ab/>
                                      <w:t>фронтальна площина</w:t>
                                    </w:r>
                                  </w:p>
                                  <w:p w:rsidR="00F64E44" w:rsidRPr="00DD659C" w:rsidRDefault="00F64E44" w:rsidP="00566051">
                                    <w:pPr>
                                      <w:spacing w:line="192" w:lineRule="auto"/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4" name="Text Box 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70" y="6195"/>
                                  <a:ext cx="1500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4E44" w:rsidRPr="003F06E3" w:rsidRDefault="00F64E44" w:rsidP="0056605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3F06E3">
                                      <w:rPr>
                                        <w:rFonts w:ascii="Times New Roman" w:hAnsi="Times New Roman"/>
                                      </w:rPr>
                                      <w:t>Показник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75" name="AutoShape 196"/>
                            <wps:cNvSpPr>
                              <a:spLocks/>
                            </wps:cNvSpPr>
                            <wps:spPr bwMode="auto">
                              <a:xfrm rot="16200000">
                                <a:off x="8175" y="4725"/>
                                <a:ext cx="360" cy="3000"/>
                              </a:xfrm>
                              <a:prstGeom prst="leftBrace">
                                <a:avLst>
                                  <a:gd name="adj1" fmla="val 69444"/>
                                  <a:gd name="adj2" fmla="val 4315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6" o:spid="_x0000_s1026" style="position:absolute;left:0;text-align:left;margin-left:-.75pt;margin-top:15.75pt;width:484pt;height:262.35pt;z-index:251668480" coordorigin="1683,4275" coordsize="9462,5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8" o:spid="_x0000_s1027" type="#_x0000_t202" style="position:absolute;left:1683;top:4275;width:585;height:30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Hjm8QA&#10;AADcAAAADwAAAGRycy9kb3ducmV2LnhtbESPQWvCQBSE74X+h+UVeqsbU0gldRUVhIIgqMHzI/ua&#10;jWbfhuwaU3+9Kwg9DjPzDTOdD7YRPXW+dqxgPEpAEJdO11wpKA7rjwkIH5A1No5JwR95mM9eX6aY&#10;a3flHfX7UIkIYZ+jAhNCm0vpS0MW/ci1xNH7dZ3FEGVXSd3hNcJtI9MkyaTFmuOCwZZWhsrz/mIV&#10;9MmtKD/Ryc32lBXnhUmX/fao1PvbsPgGEWgI/+Fn+0crSLMveJy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R45vEAAAA3AAAAA8AAAAAAAAAAAAAAAAAmAIAAGRycy9k&#10;b3ducmV2LnhtbFBLBQYAAAAABAAEAPUAAACJAwAAAAA=&#10;" stroked="f">
                  <v:textbox style="layout-flow:vertical;mso-layout-flow-alt:bottom-to-top">
                    <w:txbxContent>
                      <w:p w:rsidR="00F64E44" w:rsidRPr="003F06E3" w:rsidRDefault="00F64E44" w:rsidP="00566051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  <w:r w:rsidRPr="003F06E3">
                          <w:rPr>
                            <w:rFonts w:ascii="Times New Roman" w:hAnsi="Times New Roman"/>
                          </w:rPr>
                          <w:t>Оцінка показників, бал</w:t>
                        </w:r>
                      </w:p>
                    </w:txbxContent>
                  </v:textbox>
                </v:shape>
                <v:group id="Group 189" o:spid="_x0000_s1028" style="position:absolute;left:1830;top:7548;width:9315;height:1974" coordorigin="1830,6045" coordsize="9315,19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<v:shape id="Text Box 190" o:spid="_x0000_s1029" type="#_x0000_t202" style="position:absolute;left:1830;top:6735;width:9315;height:1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iUMMA&#10;AADcAAAADwAAAGRycy9kb3ducmV2LnhtbESP3YrCMBSE7xd8h3AEbxabKrtVq1FcQfHWnwc4bY5t&#10;sTkpTdbWtzcLwl4OM/MNs9r0phYPal1lWcEkikEQ51ZXXCi4XvbjOQjnkTXWlknBkxxs1oOPFaba&#10;dnyix9kXIkDYpaig9L5JpXR5SQZdZBvi4N1sa9AH2RZSt9gFuKnlNI4TabDisFBiQ7uS8vv51yi4&#10;HbvP70WXHfx1dvpKfrCaZfap1GjYb5cgPPX+P/xuH7WCabKA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FxiUMMAAADcAAAADwAAAAAAAAAAAAAAAACYAgAAZHJzL2Rv&#10;d25yZXYueG1sUEsFBgAAAAAEAAQA9QAAAIgDAAAAAA==&#10;" stroked="f">
                    <v:textbox>
                      <w:txbxContent>
                        <w:p w:rsidR="00F64E44" w:rsidRPr="006A5239" w:rsidRDefault="00F64E44" w:rsidP="00566051">
                          <w:pPr>
                            <w:spacing w:after="0" w:line="240" w:lineRule="auto"/>
                            <w:ind w:firstLine="425"/>
                            <w:jc w:val="both"/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>Рис. 1</w:t>
                          </w:r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>.</w:t>
                          </w:r>
                          <w:r>
                            <w:rPr>
                              <w:rFonts w:ascii="Times New Roman" w:hAnsi="Times New Roman"/>
                              <w:sz w:val="28"/>
                              <w:szCs w:val="28"/>
                              <w:lang w:val="ru-RU"/>
                            </w:rPr>
                            <w:t>9</w:t>
                          </w:r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 xml:space="preserve">. </w:t>
                          </w:r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 xml:space="preserve">Оцінка показників стану біогеометричного профілю постави жінок першого періоду зрілого віку за типом </w:t>
                          </w:r>
                          <w:proofErr w:type="spellStart"/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>тілобудови</w:t>
                          </w:r>
                          <w:proofErr w:type="spellEnd"/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 xml:space="preserve"> (</w:t>
                          </w:r>
                          <w:r w:rsidRPr="006A5239">
                            <w:rPr>
                              <w:rFonts w:ascii="Times New Roman" w:hAnsi="Times New Roman"/>
                              <w:bCs/>
                              <w:sz w:val="28"/>
                              <w:szCs w:val="28"/>
                            </w:rPr>
                            <w:t>n</w:t>
                          </w:r>
                          <w:r>
                            <w:rPr>
                              <w:rFonts w:ascii="Times New Roman" w:hAnsi="Times New Roman"/>
                              <w:bCs/>
                              <w:sz w:val="28"/>
                              <w:szCs w:val="28"/>
                            </w:rPr>
                            <w:t> </w:t>
                          </w:r>
                          <w:r w:rsidRPr="006A5239">
                            <w:rPr>
                              <w:rFonts w:ascii="Times New Roman" w:hAnsi="Times New Roman"/>
                              <w:bCs/>
                              <w:sz w:val="28"/>
                              <w:szCs w:val="28"/>
                            </w:rPr>
                            <w:t>=</w:t>
                          </w:r>
                          <w:r>
                            <w:rPr>
                              <w:rFonts w:ascii="Times New Roman" w:hAnsi="Times New Roman"/>
                              <w:bCs/>
                              <w:sz w:val="28"/>
                              <w:szCs w:val="28"/>
                            </w:rPr>
                            <w:t> </w:t>
                          </w:r>
                          <w:r w:rsidRPr="006A5239">
                            <w:rPr>
                              <w:rFonts w:ascii="Times New Roman" w:hAnsi="Times New Roman"/>
                              <w:bCs/>
                              <w:sz w:val="28"/>
                              <w:szCs w:val="28"/>
                            </w:rPr>
                            <w:t>46</w:t>
                          </w:r>
                          <w:r w:rsidRPr="006A5239">
                            <w:rPr>
                              <w:rFonts w:ascii="Times New Roman" w:hAnsi="Times New Roman"/>
                              <w:sz w:val="28"/>
                              <w:szCs w:val="28"/>
                            </w:rPr>
                            <w:t>)</w:t>
                          </w:r>
                          <w:r w:rsidRPr="00566051"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8"/>
                              <w:szCs w:val="28"/>
                              <w:lang w:eastAsia="ru-RU"/>
                            </w:rPr>
                            <w:t xml:space="preserve"> </w:t>
                          </w:r>
                          <w:r w:rsidRPr="006670B0">
                            <w:rPr>
                              <w:rFonts w:ascii="Times New Roman" w:eastAsia="Times New Roman" w:hAnsi="Times New Roman" w:cs="Times New Roman"/>
                              <w:color w:val="000000"/>
                              <w:sz w:val="28"/>
                              <w:szCs w:val="28"/>
                              <w:lang w:eastAsia="ru-RU"/>
                            </w:rPr>
                            <w:t>[35]</w:t>
                          </w:r>
                        </w:p>
                      </w:txbxContent>
                    </v:textbox>
                  </v:shape>
                  <v:group id="Group 191" o:spid="_x0000_s1030" style="position:absolute;left:3285;top:6045;width:7785;height:750" coordorigin="3285,6045" coordsize="7785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192" o:spid="_x0000_s1031" type="#_x0000_t87" style="position:absolute;left:4770;top:4560;width:360;height:333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RP8QA&#10;AADcAAAADwAAAGRycy9kb3ducmV2LnhtbESPwWrDMBBE74X8g9hAb7VsH9rgRAlxjUlpTkn7AYu1&#10;sY2tlZHUxP37qhDIcZiZN8xmN5tRXMn53rKCLElBEDdW99wq+P6qX1YgfEDWOFomBb/kYbddPG2w&#10;0PbGJ7qeQysihH2BCroQpkJK33Rk0Cd2Io7exTqDIUrXSu3wFuFmlHmavkqDPceFDid676gZzj9G&#10;wVAOrj7IqjmehvaQl59VfkkrpZ6X834NItAcHuF7+0MryN8y+D8Tj4D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TUT/EAAAA3AAAAA8AAAAAAAAAAAAAAAAAmAIAAGRycy9k&#10;b3ducmV2LnhtbFBLBQYAAAAABAAEAPUAAACJAwAAAAA=&#10;" adj=",9321"/>
                    <v:group id="Group 193" o:spid="_x0000_s1032" style="position:absolute;left:3285;top:6330;width:7785;height:465" coordorigin="3285,6195" coordsize="7785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  <v:shape id="Text Box 194" o:spid="_x0000_s1033" type="#_x0000_t202" style="position:absolute;left:3285;top:6285;width:637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3DZ8QA&#10;AADc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jhZwN+Zc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tw2fEAAAA3AAAAA8AAAAAAAAAAAAAAAAAmAIAAGRycy9k&#10;b3ducmV2LnhtbFBLBQYAAAAABAAEAPUAAACJAwAAAAA=&#10;" stroked="f">
                        <v:textbox>
                          <w:txbxContent>
                            <w:p w:rsidR="00F64E44" w:rsidRPr="003F06E3" w:rsidRDefault="00F64E44" w:rsidP="00566051">
                              <w:pPr>
                                <w:spacing w:line="168" w:lineRule="auto"/>
                                <w:ind w:firstLine="709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3F06E3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сагітальна площина</w:t>
                              </w:r>
                              <w:r w:rsidRPr="003F06E3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ab/>
                              </w:r>
                              <w:r w:rsidRPr="003F06E3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ab/>
                              </w:r>
                              <w:r w:rsidRPr="003F06E3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ab/>
                                <w:t>фронтальна площина</w:t>
                              </w:r>
                            </w:p>
                            <w:p w:rsidR="00F64E44" w:rsidRPr="00DD659C" w:rsidRDefault="00F64E44" w:rsidP="00566051">
                              <w:pPr>
                                <w:spacing w:line="192" w:lineRule="auto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  <v:shape id="Text Box 195" o:spid="_x0000_s1034" type="#_x0000_t202" style="position:absolute;left:9570;top:6195;width:150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bE8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WAST+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hFsTwgAAANwAAAAPAAAAAAAAAAAAAAAAAJgCAABkcnMvZG93&#10;bnJldi54bWxQSwUGAAAAAAQABAD1AAAAhwMAAAAA&#10;" stroked="f">
                        <v:textbox>
                          <w:txbxContent>
                            <w:p w:rsidR="00F64E44" w:rsidRPr="003F06E3" w:rsidRDefault="00F64E44" w:rsidP="0056605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F06E3">
                                <w:rPr>
                                  <w:rFonts w:ascii="Times New Roman" w:hAnsi="Times New Roman"/>
                                </w:rPr>
                                <w:t>Показники</w:t>
                              </w:r>
                            </w:p>
                          </w:txbxContent>
                        </v:textbox>
                      </v:shape>
                    </v:group>
                    <v:shape id="AutoShape 196" o:spid="_x0000_s1035" type="#_x0000_t87" style="position:absolute;left:8175;top:4725;width:360;height:300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XPMMA&#10;AADcAAAADwAAAGRycy9kb3ducmV2LnhtbESP0YrCMBRE34X9h3AX9k1TC6tLNYpuEUWfdP2AS3Nt&#10;S5ubkmS1/r0RBB+HmTnDzJe9acWVnK8tKxiPEhDEhdU1lwrOf5vhDwgfkDW2lknBnTwsFx+DOWba&#10;3vhI11MoRYSwz1BBFUKXSemLigz6ke2Io3exzmCI0pVSO7xFuGllmiQTabDmuFBhR78VFc3p3yho&#10;1o3bbGVeHI5NuU3X+zy9JLlSX5/9agYiUB/e4Vd7pxWk029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hXPMMAAADcAAAADwAAAAAAAAAAAAAAAACYAgAAZHJzL2Rv&#10;d25yZXYueG1sUEsFBgAAAAAEAAQA9QAAAIgDAAAAAA==&#10;" adj=",9321"/>
                  </v:group>
                </v:group>
              </v:group>
            </w:pict>
          </mc:Fallback>
        </mc:AlternateContent>
      </w:r>
      <w:r w:rsidRPr="00566051">
        <w:rPr>
          <w:rFonts w:ascii="Times New Roman" w:eastAsia="Calibri" w:hAnsi="Times New Roman" w:cs="Times New Roman"/>
        </w:rPr>
        <w:object w:dxaOrig="7925" w:dyaOrig="5944">
          <v:shape id="_x0000_i1027" type="#_x0000_t75" style="width:395.7pt;height:298pt" o:ole="">
            <v:imagedata r:id="rId29" o:title="" grayscale="t"/>
          </v:shape>
          <o:OLEObject Type="Embed" ProgID="STATISTICA.Graph" ShapeID="_x0000_i1027" DrawAspect="Content" ObjectID="_1722950473" r:id="rId30">
            <o:FieldCodes>\s</o:FieldCodes>
          </o:OLEObject>
        </w:object>
      </w:r>
    </w:p>
    <w:p w:rsidR="00566051" w:rsidRPr="00566051" w:rsidRDefault="00566051" w:rsidP="00566051">
      <w:pPr>
        <w:ind w:hanging="1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6051">
        <w:rPr>
          <w:rFonts w:ascii="Times New Roman" w:eastAsia="Calibri" w:hAnsi="Times New Roman" w:cs="Times New Roman"/>
          <w:sz w:val="24"/>
          <w:szCs w:val="24"/>
        </w:rPr>
        <w:t xml:space="preserve">де сагітальна площина: 1 – грудний кіфоз; 2 – кут нахилу голови; 3 – кут нахилу тулубу;    4 – живіт; 5 – поперековий лордоз; 6 – кут у колінному суглобі; фронтальна площина;       1 – положення кісток тазу; 2 – симетричність надпліч; 3 – трикутники талії; 4 – симетричність нижніх кутів лопаток; 5 – постановка стоп </w:t>
      </w:r>
    </w:p>
    <w:p w:rsidR="0029634D" w:rsidRDefault="00566051" w:rsidP="0056605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</w:pPr>
      <w:r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2D296140" wp14:editId="27849A62">
            <wp:extent cx="5987415" cy="3323590"/>
            <wp:effectExtent l="0" t="0" r="0" b="0"/>
            <wp:docPr id="276" name="Диаграмма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9E0A42" w:rsidRPr="009E0A42" w:rsidRDefault="009E0A42" w:rsidP="009E0A4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 xml:space="preserve">1.3. </w:t>
      </w:r>
      <w:r w:rsidRPr="009E0A42"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  <w:t>Аналіз сучасних підходів до покращення стану просторової організації тіла жінок репродуктивного віку</w:t>
      </w:r>
    </w:p>
    <w:p w:rsidR="007C06CE" w:rsidRPr="004F3789" w:rsidRDefault="00A20342" w:rsidP="009E0A42">
      <w:pPr>
        <w:shd w:val="clear" w:color="auto" w:fill="FFFFFF"/>
        <w:spacing w:after="0" w:line="360" w:lineRule="auto"/>
        <w:ind w:firstLine="709"/>
        <w:jc w:val="both"/>
      </w:pPr>
      <w:r w:rsidRPr="00A203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итання профілактики захворювань, організації охорони здоров'я цікавили фахівців ще з часів Гіппократа, який відбив у своїх роботах </w:t>
      </w:r>
      <w:r w:rsidRPr="00A2034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природничі уявлення давньогрецьких лікарів про нерозривну єдність людини і навколишню природу, про причинний зв'язок хвороб з умовами життя і лікувальних сил природи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8195 \r \h </w:instrTex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3</w: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8213 \r \h </w:instrTex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5</w:t>
      </w:r>
      <w:r w:rsidR="00E70D27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A20342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  <w:r w:rsidR="007C06CE" w:rsidRPr="007C06CE">
        <w:t xml:space="preserve"> </w:t>
      </w:r>
    </w:p>
    <w:p w:rsidR="00FF1643" w:rsidRPr="00254845" w:rsidRDefault="00FF1643" w:rsidP="009E0A4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pPr>
      <w:r w:rsidRPr="00FF164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Збереження і зміцнення здоров'я громадян та профілактика захворювань, шляхом залучення до систематичних занять фізичними вправами є одним з напрямів державної політики більшості європейських країн</w:t>
      </w:r>
      <w:r w:rsidRPr="007C06C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254845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BB0A9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613 \r \h </w:instrText>
      </w:r>
      <w:r w:rsidR="00BB0A96">
        <w:rPr>
          <w:rFonts w:ascii="Times New Roman" w:eastAsia="Times New Roman" w:hAnsi="Times New Roman" w:cs="Times New Roman"/>
          <w:sz w:val="28"/>
          <w:szCs w:val="28"/>
        </w:rPr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BB0A9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254845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="00254845" w:rsidRPr="0025484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</w:p>
    <w:p w:rsidR="002D5093" w:rsidRPr="00A20342" w:rsidRDefault="007C06CE" w:rsidP="009E0A4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C06C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Сучасна наука має безліч фактів, що свідчать про надзвичайно високу варіативність індивідуальної стійкості людини до різних факторів навколишнього середовища</w:t>
      </w:r>
      <w:r w:rsidRPr="004F3789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8315 \r \h </w:instrTex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4</w: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, </w: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596 \r \h </w:instrTex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5</w:t>
      </w:r>
      <w:r w:rsidR="00D67AB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7C06C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</w:p>
    <w:p w:rsidR="002D5093" w:rsidRPr="00FD14D8" w:rsidRDefault="00FD14D8" w:rsidP="00FD14D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D14D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блема </w:t>
      </w:r>
      <w:r w:rsidRPr="00FD14D8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кращення стану просторової організації тіла жінок репродуктивного віку</w:t>
      </w:r>
      <w:r w:rsidRPr="00FD14D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FD14D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новить великий теоретичний та практичний інтерес.</w:t>
      </w:r>
    </w:p>
    <w:p w:rsidR="00141A06" w:rsidRPr="00141A06" w:rsidRDefault="00254845" w:rsidP="006B725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5484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ерміном «оздоровчий фітнес» в останні роки у зарубіжній і вітчизняній практиці фізичного виховання позначається сукупність різних видів рухової активності, які сприяють підвищенню фізичного стану тих, хто займається, і визначається рівнем функціональних показників серцево-судинної і дихальних систем, кількістю жирової тканини в організмі, показниками м'язової сили і витривалості, а також гнучкості </w:t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BB0A9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5613 \r \h </w:instrText>
      </w:r>
      <w:r w:rsidR="00BB0A96">
        <w:rPr>
          <w:rFonts w:ascii="Times New Roman" w:eastAsia="Times New Roman" w:hAnsi="Times New Roman" w:cs="Times New Roman"/>
          <w:sz w:val="28"/>
          <w:szCs w:val="28"/>
        </w:rPr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BB0A96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9</w:t>
      </w:r>
      <w:r w:rsidR="00BB0A96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Pr="0025484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B725F" w:rsidRPr="006B725F" w:rsidRDefault="006B725F" w:rsidP="006B725F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орівняно з іншими методиками корекції статури жінок </w:t>
      </w:r>
      <w:r w:rsidR="004941C5" w:rsidRPr="006B725F">
        <w:rPr>
          <w:rFonts w:ascii="Times New Roman" w:eastAsia="Times New Roman" w:hAnsi="Times New Roman" w:cs="Times New Roman"/>
          <w:sz w:val="28"/>
          <w:szCs w:val="28"/>
        </w:rPr>
        <w:t xml:space="preserve">Т.В. </w:t>
      </w:r>
      <w:proofErr w:type="spellStart"/>
      <w:r w:rsidR="004941C5" w:rsidRPr="006B725F">
        <w:rPr>
          <w:rFonts w:ascii="Times New Roman" w:eastAsia="Times New Roman" w:hAnsi="Times New Roman" w:cs="Times New Roman"/>
          <w:sz w:val="28"/>
          <w:szCs w:val="28"/>
        </w:rPr>
        <w:t>Івчатов</w:t>
      </w:r>
      <w:r w:rsidR="004941C5" w:rsidRPr="004F3789">
        <w:rPr>
          <w:rFonts w:ascii="Times New Roman" w:eastAsia="Times New Roman" w:hAnsi="Times New Roman" w:cs="Times New Roman"/>
          <w:sz w:val="28"/>
          <w:szCs w:val="28"/>
        </w:rPr>
        <w:t>ої</w:t>
      </w:r>
      <w:proofErr w:type="spellEnd"/>
      <w:r w:rsidR="004941C5" w:rsidRPr="006B725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4941C5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begin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separate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fldChar w:fldCharType="end"/>
      </w:r>
      <w:r w:rsidR="004941C5" w:rsidRPr="001514F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="004941C5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розроблена технологія </w:t>
      </w:r>
      <w:r w:rsidR="004941C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яка 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має </w:t>
      </w:r>
      <w:proofErr w:type="spellStart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ря</w:t>
      </w:r>
      <w:proofErr w:type="spellEnd"/>
      <w:r w:rsidRPr="006B725F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д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відмінностей:</w:t>
      </w:r>
    </w:p>
    <w:p w:rsidR="006B725F" w:rsidRPr="006B725F" w:rsidRDefault="006B725F" w:rsidP="006B725F">
      <w:pPr>
        <w:numPr>
          <w:ilvl w:val="0"/>
          <w:numId w:val="8"/>
        </w:numPr>
        <w:tabs>
          <w:tab w:val="num" w:pos="-142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для оцінки вихідних даних фізичного розвитку жінок, окрім загальноприйнятих характеристик, використовуються показники просторової організації статури;</w:t>
      </w:r>
    </w:p>
    <w:p w:rsidR="006B725F" w:rsidRPr="006B725F" w:rsidRDefault="006B725F" w:rsidP="006B725F">
      <w:pPr>
        <w:numPr>
          <w:ilvl w:val="0"/>
          <w:numId w:val="8"/>
        </w:numPr>
        <w:tabs>
          <w:tab w:val="num" w:pos="-142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роцес оздоровчого тренування здійснюється за допомогою </w:t>
      </w:r>
      <w:proofErr w:type="spellStart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зберігаючих</w:t>
      </w:r>
      <w:proofErr w:type="spellEnd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здоров’я технологій, що ґрунтуються на побудові ефективних прогностичних біомеханічних моделей просторової організації тіла людини відносно соматичної системи координат;</w:t>
      </w:r>
    </w:p>
    <w:p w:rsidR="006B725F" w:rsidRPr="006B725F" w:rsidRDefault="006B725F" w:rsidP="006B725F">
      <w:pPr>
        <w:numPr>
          <w:ilvl w:val="0"/>
          <w:numId w:val="8"/>
        </w:numPr>
        <w:tabs>
          <w:tab w:val="num" w:pos="-142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контроль корекції статури жінок у процесі занять оздоровчим фітнесом здійснюється на основі біомеханічного </w:t>
      </w:r>
      <w:proofErr w:type="spellStart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мониторингу</w:t>
      </w:r>
      <w:proofErr w:type="spellEnd"/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4941C5" w:rsidRPr="00FB6BB1" w:rsidRDefault="006B725F" w:rsidP="004941C5">
      <w:pPr>
        <w:numPr>
          <w:ilvl w:val="0"/>
          <w:numId w:val="8"/>
        </w:numPr>
        <w:tabs>
          <w:tab w:val="num" w:pos="-142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процес оздоровчих занять забезпечується наявністю сучасних комп’ютерних інформаційних технологій, починаючи зі скринінгу та аналітичної оцінки вихідного стану людини до супутнього зберігання архіву 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>інформації щодо фізичного стану досліджуваних, з метою аналізу динаміки цих показників для коригування процесу фізичного виховання.</w:t>
      </w:r>
      <w:r w:rsidR="004941C5" w:rsidRPr="004941C5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З урахуванням цих особливостей було розроблено загальну структуру річного циклу тренувальних занять жінок першого зрілого віку, які займаються оздоровчим фітнесом (рис.</w:t>
      </w:r>
      <w:r w:rsidR="004941C5" w:rsidRPr="004941C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proofErr w:type="gramStart"/>
      <w:r w:rsidR="004941C5" w:rsidRPr="004941C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</w:t>
      </w:r>
      <w:r w:rsidR="00BA3916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.</w:t>
      </w:r>
      <w:r w:rsidR="00BA326A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BA326A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1</w:t>
      </w:r>
      <w:r w:rsidRPr="006B725F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="004941C5" w:rsidRPr="004941C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 xml:space="preserve"> [</w: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="004941C5" w:rsidRPr="004941C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  <w:r w:rsidR="007A78F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  <w:t>.</w:t>
      </w:r>
      <w:proofErr w:type="gramEnd"/>
    </w:p>
    <w:p w:rsidR="006B725F" w:rsidRPr="006B725F" w:rsidRDefault="006B725F" w:rsidP="00F6279B">
      <w:pPr>
        <w:tabs>
          <w:tab w:val="num" w:pos="-142"/>
        </w:tabs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0246CC4" wp14:editId="006D61CA">
            <wp:extent cx="5422790" cy="4015409"/>
            <wp:effectExtent l="0" t="0" r="6985" b="4445"/>
            <wp:docPr id="256" name="Рисунок 256" descr="Backup_of_ТАНЕ СХЕМА_uk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Backup_of_ТАНЕ СХЕМА_uk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3061" cy="4023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1C5" w:rsidRPr="00331AA5" w:rsidRDefault="006B725F" w:rsidP="004941C5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331AA5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.</w:t>
      </w:r>
      <w:r w:rsidR="004941C5" w:rsidRPr="00331AA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.</w:t>
      </w:r>
      <w:r w:rsidR="00BA326A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11</w:t>
      </w:r>
      <w:r w:rsidRPr="00331AA5">
        <w:rPr>
          <w:rFonts w:ascii="Times New Roman" w:eastAsia="Times New Roman" w:hAnsi="Times New Roman" w:cs="Times New Roman"/>
          <w:sz w:val="28"/>
          <w:szCs w:val="28"/>
          <w:lang w:eastAsia="uk-UA"/>
        </w:rPr>
        <w:t>. Структура і зміст річного циклу тренувальних занять жінок першого зрілого віку, які займаються оздоровчим фітнесом</w:t>
      </w:r>
      <w:r w:rsidR="004941C5" w:rsidRPr="00331AA5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="004941C5" w:rsidRPr="00331AA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[</w: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 w:rsidR="00055CEC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 w:rsidR="00055CEC"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="004941C5" w:rsidRPr="00331AA5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]</w:t>
      </w:r>
    </w:p>
    <w:p w:rsidR="007A78F6" w:rsidRDefault="007A78F6" w:rsidP="007A78F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</w:p>
    <w:p w:rsidR="00055CEC" w:rsidRPr="004941C5" w:rsidRDefault="00055CEC" w:rsidP="00055CE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FB6BB1">
        <w:rPr>
          <w:rFonts w:ascii="Times New Roman" w:eastAsia="Times New Roman" w:hAnsi="Times New Roman" w:cs="Times New Roman"/>
          <w:sz w:val="28"/>
          <w:szCs w:val="28"/>
          <w:lang w:eastAsia="uk-UA"/>
        </w:rPr>
        <w:t>Результати педагогічного експерименту свідчать про поліпшення просторової організації морфологічних складових організму жінок після застосування коригуючих програм. При цьому слід відмітити, що в експериментальній групі результати суттєво відрізняються від показників у контрольній групі [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begin"/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instrText xml:space="preserve"> REF _Ref112322488 \r \h </w:instrTex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separate"/>
      </w:r>
      <w:r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16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fldChar w:fldCharType="end"/>
      </w:r>
      <w:r w:rsidRPr="00FB6BB1">
        <w:rPr>
          <w:rFonts w:ascii="Times New Roman" w:eastAsia="Times New Roman" w:hAnsi="Times New Roman" w:cs="Times New Roman"/>
          <w:sz w:val="28"/>
          <w:szCs w:val="28"/>
          <w:lang w:eastAsia="uk-UA"/>
        </w:rPr>
        <w:t>].</w:t>
      </w:r>
    </w:p>
    <w:p w:rsidR="00141A06" w:rsidRPr="00141A06" w:rsidRDefault="004C78A9" w:rsidP="00141A06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нологія корекції порушень постави у фронтальній площині у жінок першого зрілого віку у процесі занять оздоровчим фітнесом</w:t>
      </w:r>
      <w:r w:rsidRPr="004C78A9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141A0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бґрунтована й</w:t>
      </w:r>
      <w:r w:rsidRPr="00141A0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зроблена</w:t>
      </w:r>
      <w:r w:rsidRPr="004C78A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. В. </w:t>
      </w:r>
      <w:proofErr w:type="spellStart"/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ибик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ом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[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7153 \r \h </w:instrTex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141A0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BA3916" w:rsidRDefault="00BA3916" w:rsidP="00FB6BB1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A3916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Ґрунтуючись на результатах </w:t>
      </w:r>
      <w:proofErr w:type="spellStart"/>
      <w:r w:rsidRPr="00BA3916">
        <w:rPr>
          <w:rFonts w:ascii="Times New Roman" w:eastAsia="Calibri" w:hAnsi="Times New Roman" w:cs="Times New Roman"/>
          <w:color w:val="000000"/>
          <w:sz w:val="28"/>
          <w:szCs w:val="28"/>
        </w:rPr>
        <w:t>констатувального</w:t>
      </w:r>
      <w:proofErr w:type="spellEnd"/>
      <w:r w:rsidRPr="00BA3916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педагогічного експерименту та теоретичних положеннях диференціації занять оздоровчим </w:t>
      </w:r>
      <w:r w:rsidRPr="00BA3916">
        <w:rPr>
          <w:rFonts w:ascii="Times New Roman" w:eastAsia="Calibri" w:hAnsi="Times New Roman" w:cs="Times New Roman"/>
          <w:color w:val="000000"/>
          <w:sz w:val="28"/>
          <w:szCs w:val="28"/>
        </w:rPr>
        <w:lastRenderedPageBreak/>
        <w:t xml:space="preserve">фітнесом, </w:t>
      </w:r>
      <w:r w:rsidR="00FB6BB1" w:rsidRPr="005B7FA5">
        <w:rPr>
          <w:rFonts w:ascii="Times New Roman" w:eastAsia="Calibri" w:hAnsi="Times New Roman" w:cs="Times New Roman"/>
          <w:sz w:val="28"/>
          <w:szCs w:val="28"/>
        </w:rPr>
        <w:t>А. І</w:t>
      </w:r>
      <w:r w:rsidR="00FB6BB1">
        <w:rPr>
          <w:rFonts w:ascii="Times New Roman" w:eastAsia="Calibri" w:hAnsi="Times New Roman" w:cs="Times New Roman"/>
          <w:sz w:val="28"/>
          <w:szCs w:val="28"/>
        </w:rPr>
        <w:t>.</w:t>
      </w:r>
      <w:r w:rsidR="00FB6BB1" w:rsidRPr="005B7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FB6BB1">
        <w:rPr>
          <w:rFonts w:ascii="Times New Roman" w:eastAsia="Calibri" w:hAnsi="Times New Roman" w:cs="Times New Roman"/>
          <w:sz w:val="28"/>
          <w:szCs w:val="28"/>
        </w:rPr>
        <w:t>Ткачов</w:t>
      </w:r>
      <w:r w:rsidR="00FB6BB1" w:rsidRPr="004F3789">
        <w:rPr>
          <w:rFonts w:ascii="Times New Roman" w:eastAsia="Times New Roman" w:hAnsi="Times New Roman" w:cs="Times New Roman"/>
          <w:sz w:val="28"/>
          <w:szCs w:val="28"/>
        </w:rPr>
        <w:t>ої</w:t>
      </w:r>
      <w:proofErr w:type="spellEnd"/>
      <w:r w:rsidR="00FB6B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DF53F7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A3916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озроблено </w:t>
      </w: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технологію побудови занять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фітнесом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із використанням засобів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фітнесу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для контингенту жінок першого зрілого віку</w:t>
      </w:r>
      <w:r w:rsidR="00BA326A">
        <w:rPr>
          <w:rFonts w:ascii="Times New Roman" w:eastAsia="Calibri" w:hAnsi="Times New Roman" w:cs="Times New Roman"/>
          <w:sz w:val="28"/>
          <w:szCs w:val="28"/>
        </w:rPr>
        <w:t xml:space="preserve"> (рис. 1.</w:t>
      </w:r>
      <w:r w:rsidR="00E21F4D">
        <w:rPr>
          <w:rFonts w:ascii="Times New Roman" w:eastAsia="Calibri" w:hAnsi="Times New Roman" w:cs="Times New Roman"/>
          <w:sz w:val="28"/>
          <w:szCs w:val="28"/>
        </w:rPr>
        <w:t>1</w:t>
      </w:r>
      <w:r w:rsidR="00BA326A">
        <w:rPr>
          <w:rFonts w:ascii="Times New Roman" w:eastAsia="Calibri" w:hAnsi="Times New Roman" w:cs="Times New Roman"/>
          <w:sz w:val="28"/>
          <w:szCs w:val="28"/>
          <w:lang w:val="ru-RU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BA3916" w:rsidRDefault="00BA3916" w:rsidP="00FD3A59">
      <w:pPr>
        <w:spacing w:after="0" w:line="360" w:lineRule="auto"/>
        <w:ind w:right="-6"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A3916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7F4D39E7" wp14:editId="50B3439C">
            <wp:extent cx="4898003" cy="3041353"/>
            <wp:effectExtent l="0" t="0" r="0" b="6985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0126" cy="30488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3916" w:rsidRDefault="00BA326A" w:rsidP="00BA3916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. 1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2</w:t>
      </w:r>
      <w:r w:rsidR="00BA3916">
        <w:rPr>
          <w:rFonts w:ascii="Times New Roman" w:eastAsia="Calibri" w:hAnsi="Times New Roman" w:cs="Times New Roman"/>
          <w:sz w:val="28"/>
          <w:szCs w:val="28"/>
        </w:rPr>
        <w:t>. Технологія</w:t>
      </w:r>
      <w:r w:rsidR="00BA3916" w:rsidRPr="00BA3916">
        <w:rPr>
          <w:rFonts w:ascii="Times New Roman" w:eastAsia="Calibri" w:hAnsi="Times New Roman" w:cs="Times New Roman"/>
          <w:sz w:val="28"/>
          <w:szCs w:val="28"/>
        </w:rPr>
        <w:t xml:space="preserve"> побудови занять </w:t>
      </w:r>
      <w:proofErr w:type="spellStart"/>
      <w:r w:rsidR="00BA3916" w:rsidRPr="00BA3916">
        <w:rPr>
          <w:rFonts w:ascii="Times New Roman" w:eastAsia="Calibri" w:hAnsi="Times New Roman" w:cs="Times New Roman"/>
          <w:sz w:val="28"/>
          <w:szCs w:val="28"/>
        </w:rPr>
        <w:t>аквафітнесом</w:t>
      </w:r>
      <w:proofErr w:type="spellEnd"/>
      <w:r w:rsidR="00BA3916" w:rsidRPr="00BA3916">
        <w:rPr>
          <w:rFonts w:ascii="Times New Roman" w:eastAsia="Calibri" w:hAnsi="Times New Roman" w:cs="Times New Roman"/>
          <w:sz w:val="28"/>
          <w:szCs w:val="28"/>
        </w:rPr>
        <w:t xml:space="preserve"> із використанням засобів </w:t>
      </w:r>
      <w:proofErr w:type="spellStart"/>
      <w:r w:rsidR="00BA3916" w:rsidRPr="00BA3916">
        <w:rPr>
          <w:rFonts w:ascii="Times New Roman" w:eastAsia="Calibri" w:hAnsi="Times New Roman" w:cs="Times New Roman"/>
          <w:sz w:val="28"/>
          <w:szCs w:val="28"/>
        </w:rPr>
        <w:t>аквафітнесу</w:t>
      </w:r>
      <w:proofErr w:type="spellEnd"/>
      <w:r w:rsidR="00BA3916" w:rsidRPr="00BA3916">
        <w:rPr>
          <w:rFonts w:ascii="Times New Roman" w:eastAsia="Calibri" w:hAnsi="Times New Roman" w:cs="Times New Roman"/>
          <w:sz w:val="28"/>
          <w:szCs w:val="28"/>
        </w:rPr>
        <w:t xml:space="preserve"> для контингенту жінок першого </w:t>
      </w:r>
      <w:r w:rsidR="007C6B80">
        <w:rPr>
          <w:rFonts w:ascii="Times New Roman" w:eastAsia="Calibri" w:hAnsi="Times New Roman" w:cs="Times New Roman"/>
          <w:sz w:val="28"/>
          <w:szCs w:val="28"/>
        </w:rPr>
        <w:t xml:space="preserve">періоду </w:t>
      </w:r>
      <w:r w:rsidR="00BA3916" w:rsidRPr="00BA3916">
        <w:rPr>
          <w:rFonts w:ascii="Times New Roman" w:eastAsia="Calibri" w:hAnsi="Times New Roman" w:cs="Times New Roman"/>
          <w:sz w:val="28"/>
          <w:szCs w:val="28"/>
        </w:rPr>
        <w:t>зрілого віку</w:t>
      </w:r>
      <w:r w:rsidR="00BA391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A391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BA3916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</w:p>
    <w:p w:rsidR="00FB6BB1" w:rsidRDefault="00FB6BB1" w:rsidP="00FB6BB1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Технологія має блочний принцип побудови та складається з контрольного, проектного, тренувального, контрольно-корегувального блоків. </w:t>
      </w:r>
      <w:r w:rsidR="00BA3916" w:rsidRPr="00BA3916">
        <w:rPr>
          <w:rFonts w:ascii="Times New Roman" w:eastAsia="Calibri" w:hAnsi="Times New Roman" w:cs="Times New Roman"/>
          <w:sz w:val="28"/>
          <w:szCs w:val="28"/>
        </w:rPr>
        <w:t>Поетапне вирішення завдань технології передбачає початково-підготовчий, основний та підтримуючий етап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A326A">
        <w:rPr>
          <w:rFonts w:ascii="Times New Roman" w:eastAsia="Calibri" w:hAnsi="Times New Roman" w:cs="Times New Roman"/>
          <w:sz w:val="28"/>
          <w:szCs w:val="28"/>
        </w:rPr>
        <w:t>(рис. 1.</w:t>
      </w:r>
      <w:r w:rsidR="00BA326A" w:rsidRPr="00BA326A">
        <w:rPr>
          <w:rFonts w:ascii="Times New Roman" w:eastAsia="Calibri" w:hAnsi="Times New Roman" w:cs="Times New Roman"/>
          <w:sz w:val="28"/>
          <w:szCs w:val="28"/>
        </w:rPr>
        <w:t>13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="00BA3916" w:rsidRPr="00BA3916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FB6BB1" w:rsidRDefault="00FB6BB1" w:rsidP="00BA3916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0835A43F" wp14:editId="0CEABFEF">
            <wp:extent cx="4794636" cy="2713560"/>
            <wp:effectExtent l="0" t="0" r="635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0624" cy="27282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6BB1" w:rsidRPr="00B50FE3" w:rsidRDefault="00BA326A" w:rsidP="00FB6BB1">
      <w:pPr>
        <w:spacing w:after="0" w:line="360" w:lineRule="auto"/>
        <w:ind w:right="-6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</w:rPr>
        <w:t>Рис. 1.</w:t>
      </w:r>
      <w:r w:rsidRPr="00B50FE3">
        <w:rPr>
          <w:rFonts w:ascii="Times New Roman" w:eastAsia="Calibri" w:hAnsi="Times New Roman" w:cs="Times New Roman"/>
          <w:sz w:val="28"/>
          <w:szCs w:val="28"/>
        </w:rPr>
        <w:t>13</w:t>
      </w:r>
      <w:r w:rsidR="00FB6BB1">
        <w:rPr>
          <w:rFonts w:ascii="Times New Roman" w:eastAsia="Calibri" w:hAnsi="Times New Roman" w:cs="Times New Roman"/>
          <w:sz w:val="28"/>
          <w:szCs w:val="28"/>
        </w:rPr>
        <w:t>. Е</w:t>
      </w:r>
      <w:r w:rsidR="00FB6BB1" w:rsidRPr="00BA3916">
        <w:rPr>
          <w:rFonts w:ascii="Times New Roman" w:eastAsia="Calibri" w:hAnsi="Times New Roman" w:cs="Times New Roman"/>
          <w:sz w:val="28"/>
          <w:szCs w:val="28"/>
        </w:rPr>
        <w:t>тапи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 технології</w:t>
      </w:r>
      <w:r w:rsidR="00FB6BB1" w:rsidRPr="00BA3916">
        <w:rPr>
          <w:rFonts w:ascii="Times New Roman" w:eastAsia="Calibri" w:hAnsi="Times New Roman" w:cs="Times New Roman"/>
          <w:sz w:val="28"/>
          <w:szCs w:val="28"/>
        </w:rPr>
        <w:t xml:space="preserve"> побудови занять </w:t>
      </w:r>
      <w:proofErr w:type="spellStart"/>
      <w:r w:rsidR="00FB6BB1" w:rsidRPr="00BA3916">
        <w:rPr>
          <w:rFonts w:ascii="Times New Roman" w:eastAsia="Calibri" w:hAnsi="Times New Roman" w:cs="Times New Roman"/>
          <w:sz w:val="28"/>
          <w:szCs w:val="28"/>
        </w:rPr>
        <w:t>аквафітнесом</w:t>
      </w:r>
      <w:proofErr w:type="spellEnd"/>
      <w:r w:rsidR="00FB6BB1" w:rsidRPr="00BA3916">
        <w:rPr>
          <w:rFonts w:ascii="Times New Roman" w:eastAsia="Calibri" w:hAnsi="Times New Roman" w:cs="Times New Roman"/>
          <w:sz w:val="28"/>
          <w:szCs w:val="28"/>
        </w:rPr>
        <w:t xml:space="preserve"> із використанням засобів </w:t>
      </w:r>
      <w:proofErr w:type="spellStart"/>
      <w:r w:rsidR="00FB6BB1" w:rsidRPr="00BA3916">
        <w:rPr>
          <w:rFonts w:ascii="Times New Roman" w:eastAsia="Calibri" w:hAnsi="Times New Roman" w:cs="Times New Roman"/>
          <w:sz w:val="28"/>
          <w:szCs w:val="28"/>
        </w:rPr>
        <w:t>аквафітнесу</w:t>
      </w:r>
      <w:proofErr w:type="spellEnd"/>
      <w:r w:rsidR="00FB6BB1" w:rsidRPr="00BA3916">
        <w:rPr>
          <w:rFonts w:ascii="Times New Roman" w:eastAsia="Calibri" w:hAnsi="Times New Roman" w:cs="Times New Roman"/>
          <w:sz w:val="28"/>
          <w:szCs w:val="28"/>
        </w:rPr>
        <w:t xml:space="preserve"> для контингенту жінок першого зрілого віку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</w:p>
    <w:p w:rsidR="00BA326A" w:rsidRDefault="00BA326A" w:rsidP="00BA326A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A3916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Зміст діяльності та методичні особливості проведення занять визначались згідно індивідуальних особливостей контингенту жінок першого зрілого віку та реалізувався шляхом варіативного співвідношення засобів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фітнесу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="00FD3A59" w:rsidRPr="00BA3916">
        <w:rPr>
          <w:rFonts w:ascii="Times New Roman" w:eastAsia="Calibri" w:hAnsi="Times New Roman" w:cs="Times New Roman"/>
          <w:sz w:val="28"/>
          <w:szCs w:val="28"/>
        </w:rPr>
        <w:t>гідрорелаксація</w:t>
      </w:r>
      <w:proofErr w:type="spellEnd"/>
      <w:r w:rsidR="00FD3A59" w:rsidRPr="00BA391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білдінг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стрейч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="00FD3A59" w:rsidRPr="00BA3916">
        <w:rPr>
          <w:rFonts w:ascii="Times New Roman" w:eastAsia="Calibri" w:hAnsi="Times New Roman" w:cs="Times New Roman"/>
          <w:sz w:val="28"/>
          <w:szCs w:val="28"/>
        </w:rPr>
        <w:t>акваформінг</w:t>
      </w:r>
      <w:proofErr w:type="spellEnd"/>
      <w:r w:rsidR="00FD3A59" w:rsidRPr="00BA3916">
        <w:rPr>
          <w:rFonts w:ascii="Times New Roman" w:eastAsia="Calibri" w:hAnsi="Times New Roman" w:cs="Times New Roman"/>
          <w:sz w:val="28"/>
          <w:szCs w:val="28"/>
        </w:rPr>
        <w:t>,</w:t>
      </w:r>
      <w:r w:rsidR="00FD3A59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акваджим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та ін.)</w:t>
      </w:r>
      <w:r w:rsidRPr="00FB6B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(рис. 1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14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Pr="00BA3916">
        <w:rPr>
          <w:rFonts w:ascii="Times New Roman" w:eastAsia="Calibri" w:hAnsi="Times New Roman" w:cs="Times New Roman"/>
          <w:sz w:val="28"/>
          <w:szCs w:val="28"/>
        </w:rPr>
        <w:t>, дистанційного плавання, спеціальних вправ та теоретичних занять щодо дотримання засад здорового способу життя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FB6BB1" w:rsidRDefault="00FB6BB1" w:rsidP="00BA3916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24D1EC66" wp14:editId="2466BDDA">
            <wp:extent cx="5048816" cy="3093058"/>
            <wp:effectExtent l="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131" cy="3099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6BB1" w:rsidRDefault="00BA326A" w:rsidP="00FB6BB1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. 1.</w:t>
      </w:r>
      <w:r w:rsidRPr="00B50FE3">
        <w:rPr>
          <w:rFonts w:ascii="Times New Roman" w:eastAsia="Calibri" w:hAnsi="Times New Roman" w:cs="Times New Roman"/>
          <w:sz w:val="28"/>
          <w:szCs w:val="28"/>
        </w:rPr>
        <w:t>14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FB6BB1" w:rsidRPr="00FB6BB1">
        <w:rPr>
          <w:rFonts w:ascii="Times New Roman" w:eastAsia="Calibri" w:hAnsi="Times New Roman" w:cs="Times New Roman"/>
          <w:sz w:val="28"/>
          <w:szCs w:val="28"/>
        </w:rPr>
        <w:t xml:space="preserve">Розподіл пріоритетних засобів </w:t>
      </w:r>
      <w:proofErr w:type="spellStart"/>
      <w:r w:rsidR="00FB6BB1" w:rsidRPr="00FB6BB1">
        <w:rPr>
          <w:rFonts w:ascii="Times New Roman" w:eastAsia="Calibri" w:hAnsi="Times New Roman" w:cs="Times New Roman"/>
          <w:sz w:val="28"/>
          <w:szCs w:val="28"/>
        </w:rPr>
        <w:t>аквафітнесу</w:t>
      </w:r>
      <w:proofErr w:type="spellEnd"/>
      <w:r w:rsidR="00FB6BB1" w:rsidRPr="00FB6BB1">
        <w:rPr>
          <w:rFonts w:ascii="Times New Roman" w:eastAsia="Calibri" w:hAnsi="Times New Roman" w:cs="Times New Roman"/>
          <w:sz w:val="28"/>
          <w:szCs w:val="28"/>
        </w:rPr>
        <w:t xml:space="preserve"> у відповідності до типу </w:t>
      </w:r>
      <w:proofErr w:type="spellStart"/>
      <w:r w:rsidR="00FB6BB1" w:rsidRPr="00FB6BB1">
        <w:rPr>
          <w:rFonts w:ascii="Times New Roman" w:eastAsia="Calibri" w:hAnsi="Times New Roman" w:cs="Times New Roman"/>
          <w:sz w:val="28"/>
          <w:szCs w:val="28"/>
        </w:rPr>
        <w:t>тілобудови</w:t>
      </w:r>
      <w:proofErr w:type="spellEnd"/>
      <w:r w:rsidR="00FB6BB1" w:rsidRPr="00FB6BB1">
        <w:rPr>
          <w:rFonts w:ascii="Times New Roman" w:eastAsia="Calibri" w:hAnsi="Times New Roman" w:cs="Times New Roman"/>
          <w:sz w:val="28"/>
          <w:szCs w:val="28"/>
        </w:rPr>
        <w:t xml:space="preserve"> жінок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</w:p>
    <w:p w:rsidR="00966D17" w:rsidRDefault="00BA3916" w:rsidP="00966D17">
      <w:pPr>
        <w:spacing w:after="0" w:line="360" w:lineRule="auto"/>
        <w:ind w:right="-6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Формування груп до занять здійснювалось відповідно типу </w:t>
      </w:r>
      <w:proofErr w:type="spellStart"/>
      <w:r w:rsidRPr="00BA3916">
        <w:rPr>
          <w:rFonts w:ascii="Times New Roman" w:eastAsia="Calibri" w:hAnsi="Times New Roman" w:cs="Times New Roman"/>
          <w:sz w:val="28"/>
          <w:szCs w:val="28"/>
        </w:rPr>
        <w:t>тілобудови</w:t>
      </w:r>
      <w:proofErr w:type="spellEnd"/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жінок, функціонального стану </w:t>
      </w:r>
      <w:r w:rsidR="00FB6BB1">
        <w:rPr>
          <w:rFonts w:ascii="Times New Roman" w:eastAsia="Calibri" w:hAnsi="Times New Roman" w:cs="Times New Roman"/>
          <w:sz w:val="28"/>
          <w:szCs w:val="28"/>
        </w:rPr>
        <w:t>ОРА</w:t>
      </w: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 та стану постави. Разом з тим, диференціація змісту занять визначалась умовами проведення занять як-от «глибока вода», «середня вода», «мілка вода», вихідними положеннями виконання фізичних вправ, варіативним використанням спеціального обладнання, тривалістю та інтенсивністю занять</w:t>
      </w:r>
      <w:r w:rsidR="00FB6B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FD3A59" w:rsidRPr="006670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FB6BB1"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BA3916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07301" w:rsidRDefault="00D07301" w:rsidP="009E0A4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9E0A42" w:rsidRPr="009E0A42" w:rsidRDefault="009E0A42" w:rsidP="009E0A4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E0A42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исновки до 1 розділу</w:t>
      </w:r>
    </w:p>
    <w:p w:rsidR="00914AD2" w:rsidRDefault="001172C4" w:rsidP="001172C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 xml:space="preserve">Систематизовані дані, що стосуються </w:t>
      </w:r>
      <w:r w:rsidRPr="003612E9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здоров'я жінок репродуктивного віку на сучасному етапі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.</w:t>
      </w:r>
      <w:r w:rsidR="002C0D6E" w:rsidRPr="002C0D6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C0D6E">
        <w:rPr>
          <w:rFonts w:ascii="Times New Roman" w:eastAsia="Times New Roman" w:hAnsi="Times New Roman" w:cs="Times New Roman"/>
          <w:sz w:val="28"/>
          <w:szCs w:val="28"/>
        </w:rPr>
        <w:t>Встановлено, що с</w:t>
      </w:r>
      <w:r w:rsidR="002C0D6E" w:rsidRPr="00867B96">
        <w:rPr>
          <w:rFonts w:ascii="Times New Roman" w:eastAsia="Times New Roman" w:hAnsi="Times New Roman" w:cs="Times New Roman"/>
          <w:sz w:val="28"/>
          <w:szCs w:val="28"/>
        </w:rPr>
        <w:t>тан здоров'я</w:t>
      </w:r>
      <w:r w:rsidR="002C0D6E" w:rsidRPr="002C0D6E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 xml:space="preserve"> </w:t>
      </w:r>
      <w:r w:rsidR="002C0D6E" w:rsidRPr="003612E9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жінок репродуктивного віку</w:t>
      </w:r>
      <w:r w:rsidR="002C0D6E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 xml:space="preserve"> викликає </w:t>
      </w:r>
      <w:r w:rsidR="002C0D6E" w:rsidRPr="002C0D6E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тривогу</w:t>
      </w:r>
      <w:r w:rsidR="002C0D6E">
        <w:rPr>
          <w:rFonts w:ascii="Times New Roman" w:eastAsia="Calibri" w:hAnsi="Times New Roman" w:cs="Times New Roman"/>
          <w:color w:val="000000"/>
          <w:sz w:val="28"/>
          <w:szCs w:val="28"/>
          <w:lang w:eastAsia="uk-UA"/>
        </w:rPr>
        <w:t>.</w:t>
      </w:r>
    </w:p>
    <w:p w:rsidR="001172C4" w:rsidRPr="00C0340A" w:rsidRDefault="001172C4" w:rsidP="001172C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val="ru-RU"/>
        </w:rPr>
      </w:pPr>
      <w:r w:rsidRPr="002C0D6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lastRenderedPageBreak/>
        <w:t>Визначені характерні особливості просторової організації жінок репродуктивного віку</w:t>
      </w:r>
      <w:r w:rsidR="002C0D6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.</w:t>
      </w:r>
      <w:r w:rsidR="002C0D6E" w:rsidRPr="002C0D6E">
        <w:t xml:space="preserve"> </w:t>
      </w:r>
      <w:r w:rsidR="002C0D6E" w:rsidRPr="002C0D6E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На жаль, на сьогодні відзначається велика кількість жінок із різними порушеннями просторової організації тіла.</w:t>
      </w:r>
    </w:p>
    <w:p w:rsidR="001172C4" w:rsidRPr="001172C4" w:rsidRDefault="001172C4" w:rsidP="001172C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172C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едставлена різноманітна інформація, щодо сучасних підходів до покращення стану просторової організації тіла жінок репродуктивного віку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  <w:r w:rsidR="00C0340A" w:rsidRPr="00C0340A">
        <w:t xml:space="preserve"> </w:t>
      </w:r>
      <w:r w:rsidR="00C0340A" w:rsidRPr="00C0340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Встановлено, що попри різноманіття корекційних технологій існує об'єктивна необхідність у науковому обґрунтуванні технологій </w:t>
      </w:r>
      <w:r w:rsidR="00C0340A" w:rsidRPr="001172C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кращення стану просторової організації тіла жінок репродуктивного віку</w:t>
      </w:r>
      <w:r w:rsidR="00C0340A" w:rsidRPr="00C0340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засобами </w:t>
      </w:r>
      <w:r w:rsidR="00B356C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оздоровчого </w:t>
      </w:r>
      <w:r w:rsidR="00C0340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ітнесу</w:t>
      </w:r>
      <w:r w:rsidR="00C0340A" w:rsidRPr="00C0340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1172C4" w:rsidRPr="001172C4" w:rsidRDefault="001172C4" w:rsidP="001172C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914AD2" w:rsidRDefault="00914AD2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14AD2" w:rsidRDefault="00914AD2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0106" w:rsidRPr="00C0340A" w:rsidRDefault="00B50106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0106" w:rsidRPr="00C0340A" w:rsidRDefault="00B50106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0106" w:rsidRPr="00C0340A" w:rsidRDefault="00B50106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50106" w:rsidRPr="00C0340A" w:rsidRDefault="00B50106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B6BB1" w:rsidRDefault="00FB6BB1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72C3D" w:rsidRDefault="00672C3D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72C3D" w:rsidRDefault="00672C3D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72C3D" w:rsidRDefault="00672C3D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72C3D" w:rsidRDefault="00672C3D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30354" w:rsidRPr="00B30354" w:rsidRDefault="00B30354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B30354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РОЗДІЛ 2</w:t>
      </w:r>
    </w:p>
    <w:p w:rsidR="00B30354" w:rsidRPr="00B30354" w:rsidRDefault="00B30354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B3035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МЕТОДИ ТА ОРГАНІЗАЦІЯ </w:t>
      </w:r>
      <w:proofErr w:type="gramStart"/>
      <w:r w:rsidRPr="00B3035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ДОСЛ</w:t>
      </w:r>
      <w:proofErr w:type="gramEnd"/>
      <w:r w:rsidRPr="00B30354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ІДЖЕНЬ</w:t>
      </w:r>
    </w:p>
    <w:p w:rsidR="00B30354" w:rsidRPr="00B30354" w:rsidRDefault="00B30354" w:rsidP="00B3035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B30354" w:rsidRPr="00B356CD" w:rsidRDefault="00B30354" w:rsidP="00B3035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034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2.1 Методи </w:t>
      </w:r>
      <w:r w:rsidRPr="00B356C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ослідження</w:t>
      </w:r>
      <w:r w:rsidR="00C0340A" w:rsidRPr="00B356C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B30354" w:rsidRPr="00B356CD" w:rsidRDefault="00B30354" w:rsidP="009E0A42">
      <w:pPr>
        <w:numPr>
          <w:ilvl w:val="0"/>
          <w:numId w:val="1"/>
        </w:numPr>
        <w:tabs>
          <w:tab w:val="left" w:pos="1134"/>
          <w:tab w:val="left" w:pos="1560"/>
          <w:tab w:val="left" w:pos="1843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  <w:r w:rsidRPr="00B356CD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Аналіз спеціальної науково-методичної літератури</w:t>
      </w:r>
      <w:r w:rsidRPr="00B356CD">
        <w:rPr>
          <w:rFonts w:ascii="Times New Roman" w:eastAsia="Calibri" w:hAnsi="Times New Roman" w:cs="Times New Roman"/>
          <w:sz w:val="28"/>
          <w:szCs w:val="28"/>
          <w:lang w:eastAsia="x-none"/>
        </w:rPr>
        <w:t>.</w:t>
      </w:r>
    </w:p>
    <w:p w:rsidR="00B30354" w:rsidRPr="00C30FC1" w:rsidRDefault="00B30354" w:rsidP="009E0A42">
      <w:pPr>
        <w:numPr>
          <w:ilvl w:val="0"/>
          <w:numId w:val="1"/>
        </w:numPr>
        <w:tabs>
          <w:tab w:val="left" w:pos="1134"/>
          <w:tab w:val="left" w:pos="1560"/>
          <w:tab w:val="left" w:pos="1843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  <w:r w:rsidRPr="00B356CD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Педагогічні </w:t>
      </w:r>
      <w:r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методи дослідження: педагогічне спостереження</w:t>
      </w:r>
      <w:r w:rsidRPr="00C30FC1">
        <w:rPr>
          <w:rFonts w:ascii="Times New Roman" w:eastAsia="Calibri" w:hAnsi="Times New Roman" w:cs="Times New Roman"/>
          <w:sz w:val="28"/>
          <w:szCs w:val="28"/>
          <w:lang w:eastAsia="x-none"/>
        </w:rPr>
        <w:t xml:space="preserve">, </w:t>
      </w:r>
      <w:r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едагогічний експеримент.</w:t>
      </w:r>
    </w:p>
    <w:p w:rsidR="00B30354" w:rsidRPr="00B433AA" w:rsidRDefault="00B30354" w:rsidP="009E0A42">
      <w:pPr>
        <w:numPr>
          <w:ilvl w:val="0"/>
          <w:numId w:val="1"/>
        </w:numPr>
        <w:tabs>
          <w:tab w:val="left" w:pos="1134"/>
          <w:tab w:val="left" w:pos="1560"/>
          <w:tab w:val="left" w:pos="1843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  <w:r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Медико-біологічні методи дослідження: антропометрія, </w:t>
      </w:r>
      <w:r w:rsidR="00C30FC1"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скринінг стану </w:t>
      </w:r>
      <w:proofErr w:type="spellStart"/>
      <w:r w:rsidR="00C30FC1"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біoгеoметричного</w:t>
      </w:r>
      <w:proofErr w:type="spellEnd"/>
      <w:r w:rsidR="00C30FC1"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 профілю постави жінок</w:t>
      </w:r>
      <w:r w:rsidRPr="00C30FC1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.</w:t>
      </w:r>
      <w:r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</w:p>
    <w:p w:rsidR="00B433AA" w:rsidRPr="000F74F2" w:rsidRDefault="000F74F2" w:rsidP="009E0A42">
      <w:pPr>
        <w:numPr>
          <w:ilvl w:val="0"/>
          <w:numId w:val="1"/>
        </w:numPr>
        <w:tabs>
          <w:tab w:val="left" w:pos="1134"/>
          <w:tab w:val="left" w:pos="1560"/>
          <w:tab w:val="left" w:pos="1843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  <w:r w:rsidRPr="00B433AA">
        <w:rPr>
          <w:rFonts w:ascii="Times New Roman" w:eastAsia="Times New Roman" w:hAnsi="Times New Roman" w:cs="Times New Roman"/>
          <w:sz w:val="28"/>
          <w:szCs w:val="28"/>
          <w:lang w:eastAsia="ru-RU"/>
        </w:rPr>
        <w:t>Соціологічні методи дослідження.</w:t>
      </w:r>
    </w:p>
    <w:p w:rsidR="00B30354" w:rsidRPr="00C30FC1" w:rsidRDefault="00B30354" w:rsidP="009E0A42">
      <w:pPr>
        <w:numPr>
          <w:ilvl w:val="0"/>
          <w:numId w:val="1"/>
        </w:numPr>
        <w:tabs>
          <w:tab w:val="left" w:pos="1134"/>
          <w:tab w:val="left" w:pos="1560"/>
          <w:tab w:val="left" w:pos="1843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  <w:r w:rsidRPr="00C30FC1">
        <w:rPr>
          <w:rFonts w:ascii="Times New Roman" w:eastAsia="Calibri" w:hAnsi="Times New Roman" w:cs="Times New Roman"/>
          <w:sz w:val="28"/>
          <w:szCs w:val="28"/>
          <w:lang w:eastAsia="x-none"/>
        </w:rPr>
        <w:t>Методи математичної статистики.</w:t>
      </w:r>
    </w:p>
    <w:p w:rsidR="0070583E" w:rsidRPr="0070583E" w:rsidRDefault="00B30354" w:rsidP="0070583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x-none"/>
        </w:rPr>
      </w:pPr>
      <w:r w:rsidRPr="0070583E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>2.1.1 Аналіз спеціальної науково-методи</w:t>
      </w:r>
      <w:r w:rsidR="0070583E" w:rsidRPr="0070583E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>чної літератури</w:t>
      </w:r>
      <w:r w:rsidR="0070583E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 xml:space="preserve"> </w:t>
      </w:r>
      <w:r w:rsidR="0070583E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дозволив</w:t>
      </w:r>
      <w:r w:rsidR="0070583E" w:rsidRPr="0070583E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 узагальнити та систематизувати результати досліджень фахівців, які займаються проблемами корекції порушень просторової організації тіла жінок репродуктивного віку та іншими суміжними напрямками. Було проаналізовано </w:t>
      </w:r>
      <w:r w:rsidR="00E21F4D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51</w:t>
      </w:r>
      <w:r w:rsidR="0070583E" w:rsidRPr="0070583E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 джерел, що у свою чергу забезпечило можливість логічно вибудувати методологію наукового дослідження та підібрати адекватні засоби та методи корекції просторової організації тіла жінок репродуктивного віку засобами </w:t>
      </w:r>
      <w:r w:rsidR="0070583E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оздоровчого фітнесу.</w:t>
      </w:r>
    </w:p>
    <w:p w:rsidR="00B30354" w:rsidRPr="00C0340A" w:rsidRDefault="00B30354" w:rsidP="00B3035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</w:pPr>
      <w:r w:rsidRPr="00C0340A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 xml:space="preserve">2.1.2 </w:t>
      </w:r>
      <w:r w:rsidRPr="00C0340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едагогічні методи дослідження.</w:t>
      </w:r>
    </w:p>
    <w:p w:rsidR="00B30354" w:rsidRPr="00C0340A" w:rsidRDefault="00B30354" w:rsidP="00B3035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x-none"/>
        </w:rPr>
      </w:pPr>
      <w:r w:rsidRPr="00C0340A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 xml:space="preserve">2.1.2.1 Педагогічне спостереження </w:t>
      </w:r>
      <w:r w:rsidRPr="00C0340A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>проводилися протягом всього дослідницького періоду. Результати, одержувані під час педагогічних спостережень, дозволяли ефективніше вирішувати завдання досліджень.</w:t>
      </w:r>
    </w:p>
    <w:p w:rsidR="00122CA3" w:rsidRDefault="00B30354" w:rsidP="00B3035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56C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1.2.2. </w:t>
      </w:r>
      <w:r w:rsidRPr="00B356C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едагогічний експеримент</w:t>
      </w:r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лізувався у вигляді </w:t>
      </w:r>
      <w:proofErr w:type="spellStart"/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статувального</w:t>
      </w:r>
      <w:proofErr w:type="spellEnd"/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формувального. </w:t>
      </w:r>
      <w:proofErr w:type="spellStart"/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статувальний</w:t>
      </w:r>
      <w:proofErr w:type="spellEnd"/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ксперимент проводився для отримання інформації про особливості </w:t>
      </w:r>
      <w:r w:rsidR="00C0340A" w:rsidRPr="00B356CD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осторової організації тіла жінок репродуктивного віку</w:t>
      </w:r>
      <w:r w:rsidRPr="00B356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30354" w:rsidRPr="00B30354" w:rsidRDefault="00B30354" w:rsidP="00B3035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x-none"/>
        </w:rPr>
      </w:pPr>
      <w:r w:rsidRPr="00B30354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>2.1.3.</w:t>
      </w:r>
      <w:r w:rsidRPr="00B30354">
        <w:rPr>
          <w:rFonts w:ascii="Times New Roman" w:eastAsia="Calibri" w:hAnsi="Times New Roman" w:cs="Times New Roman"/>
          <w:b/>
          <w:bCs/>
          <w:sz w:val="28"/>
          <w:szCs w:val="28"/>
          <w:lang w:eastAsia="x-none"/>
        </w:rPr>
        <w:tab/>
        <w:t>Медико-біологічні методи дослідження:</w:t>
      </w:r>
      <w:r w:rsidRPr="00B30354">
        <w:rPr>
          <w:rFonts w:ascii="Times New Roman" w:eastAsia="Calibri" w:hAnsi="Times New Roman" w:cs="Times New Roman"/>
          <w:bCs/>
          <w:sz w:val="28"/>
          <w:szCs w:val="28"/>
          <w:lang w:eastAsia="x-none"/>
        </w:rPr>
        <w:t xml:space="preserve"> </w:t>
      </w:r>
    </w:p>
    <w:p w:rsidR="00B30354" w:rsidRDefault="00147F92" w:rsidP="00147F92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bCs/>
          <w:i/>
          <w:sz w:val="28"/>
          <w:szCs w:val="28"/>
          <w:lang w:val="ru-RU" w:eastAsia="x-none"/>
        </w:rPr>
        <w:t>С</w:t>
      </w:r>
      <w:proofErr w:type="spellStart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>кринінг</w:t>
      </w:r>
      <w:proofErr w:type="spellEnd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 xml:space="preserve"> стану </w:t>
      </w:r>
      <w:proofErr w:type="spellStart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>біoгеoметричного</w:t>
      </w:r>
      <w:proofErr w:type="spellEnd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 xml:space="preserve"> </w:t>
      </w:r>
      <w:proofErr w:type="gramStart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>проф</w:t>
      </w:r>
      <w:proofErr w:type="gramEnd"/>
      <w:r w:rsidRPr="00B30354">
        <w:rPr>
          <w:rFonts w:ascii="Times New Roman" w:eastAsia="Calibri" w:hAnsi="Times New Roman" w:cs="Times New Roman"/>
          <w:bCs/>
          <w:i/>
          <w:sz w:val="28"/>
          <w:szCs w:val="28"/>
          <w:lang w:eastAsia="x-none"/>
        </w:rPr>
        <w:t>ілю постави</w:t>
      </w:r>
      <w:r>
        <w:rPr>
          <w:rFonts w:ascii="Times New Roman" w:eastAsia="Calibri" w:hAnsi="Times New Roman" w:cs="Times New Roman"/>
          <w:bCs/>
          <w:i/>
          <w:sz w:val="28"/>
          <w:szCs w:val="28"/>
          <w:lang w:val="ru-RU" w:eastAsia="x-none"/>
        </w:rPr>
        <w:t xml:space="preserve"> </w:t>
      </w:r>
      <w:r w:rsidRPr="00B30354">
        <w:rPr>
          <w:rFonts w:ascii="Times New Roman" w:eastAsia="Georgia" w:hAnsi="Times New Roman" w:cs="Times New Roman"/>
          <w:sz w:val="28"/>
          <w:szCs w:val="28"/>
          <w:lang w:val="en-US"/>
        </w:rPr>
        <w:t>APECS</w:t>
      </w:r>
      <w:r w:rsidRPr="00B30354">
        <w:t xml:space="preserve"> </w:t>
      </w:r>
      <w:r w:rsidRPr="00B30354">
        <w:rPr>
          <w:rFonts w:ascii="Times New Roman" w:eastAsia="Georgia" w:hAnsi="Times New Roman" w:cs="Times New Roman"/>
          <w:sz w:val="28"/>
          <w:szCs w:val="28"/>
          <w:lang w:val="en-US"/>
        </w:rPr>
        <w:t>AI</w:t>
      </w:r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r w:rsidRPr="00B30354">
        <w:rPr>
          <w:rFonts w:ascii="Times New Roman" w:eastAsia="Calibri" w:hAnsi="Times New Roman" w:cs="Times New Roman"/>
          <w:sz w:val="28"/>
        </w:rPr>
        <w:t>–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Система </w:t>
      </w:r>
      <w:proofErr w:type="spellStart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>оцінки</w:t>
      </w:r>
      <w:proofErr w:type="spellEnd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>корекції</w:t>
      </w:r>
      <w:proofErr w:type="spellEnd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>постави</w:t>
      </w:r>
      <w:proofErr w:type="spellEnd"/>
      <w:r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r w:rsidR="00B30354">
        <w:rPr>
          <w:rFonts w:ascii="Times New Roman" w:eastAsia="Georgia" w:hAnsi="Times New Roman" w:cs="Times New Roman"/>
          <w:sz w:val="28"/>
          <w:szCs w:val="28"/>
          <w:lang w:val="ru-RU"/>
        </w:rPr>
        <w:t>(рис. 2.1)</w:t>
      </w:r>
    </w:p>
    <w:p w:rsidR="00942A37" w:rsidRDefault="00942A37" w:rsidP="00147F92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B30354" w:rsidRDefault="00861858" w:rsidP="00574CB5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861858">
        <w:rPr>
          <w:rFonts w:ascii="Calibri" w:eastAsia="Calibri" w:hAnsi="Calibri" w:cs="Calibri"/>
          <w:noProof/>
          <w:color w:val="000000"/>
          <w:lang w:val="ru-RU" w:eastAsia="ru-RU"/>
        </w:rPr>
        <w:lastRenderedPageBreak/>
        <w:drawing>
          <wp:anchor distT="0" distB="0" distL="114300" distR="114300" simplePos="0" relativeHeight="251680768" behindDoc="0" locked="0" layoutInCell="1" allowOverlap="1" wp14:anchorId="148E21E6" wp14:editId="2BB735E5">
            <wp:simplePos x="0" y="0"/>
            <wp:positionH relativeFrom="column">
              <wp:posOffset>2964539</wp:posOffset>
            </wp:positionH>
            <wp:positionV relativeFrom="paragraph">
              <wp:posOffset>24792</wp:posOffset>
            </wp:positionV>
            <wp:extent cx="2552369" cy="2727297"/>
            <wp:effectExtent l="0" t="0" r="635" b="0"/>
            <wp:wrapNone/>
            <wp:docPr id="10" name="Picture 5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" name="Picture 529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552311" cy="2727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61858">
        <w:rPr>
          <w:rFonts w:ascii="Calibri" w:eastAsia="Calibri" w:hAnsi="Calibri" w:cs="Calibri"/>
          <w:noProof/>
          <w:color w:val="000000"/>
          <w:lang w:val="ru-RU" w:eastAsia="ru-RU"/>
        </w:rPr>
        <w:drawing>
          <wp:anchor distT="0" distB="0" distL="114300" distR="114300" simplePos="0" relativeHeight="251682816" behindDoc="0" locked="0" layoutInCell="1" allowOverlap="1" wp14:anchorId="2E9B54A7" wp14:editId="180B68EE">
            <wp:simplePos x="0" y="0"/>
            <wp:positionH relativeFrom="column">
              <wp:posOffset>539115</wp:posOffset>
            </wp:positionH>
            <wp:positionV relativeFrom="paragraph">
              <wp:posOffset>23495</wp:posOffset>
            </wp:positionV>
            <wp:extent cx="2924810" cy="2726690"/>
            <wp:effectExtent l="0" t="0" r="8890" b="0"/>
            <wp:wrapNone/>
            <wp:docPr id="14" name="Picture 3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385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24810" cy="2726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</w:p>
    <w:p w:rsidR="00861858" w:rsidRDefault="00861858" w:rsidP="008E3981">
      <w:pPr>
        <w:spacing w:after="0" w:line="360" w:lineRule="auto"/>
        <w:ind w:firstLine="709"/>
        <w:jc w:val="both"/>
        <w:rPr>
          <w:rFonts w:ascii="Times New Roman" w:eastAsia="Georgia" w:hAnsi="Times New Roman" w:cs="Times New Roman"/>
          <w:sz w:val="28"/>
          <w:szCs w:val="28"/>
          <w:lang w:val="ru-RU"/>
        </w:rPr>
      </w:pPr>
      <w:r w:rsidRPr="00861858">
        <w:rPr>
          <w:rFonts w:ascii="Calibri" w:eastAsia="Calibri" w:hAnsi="Calibri" w:cs="Calibri"/>
          <w:noProof/>
          <w:color w:val="000000"/>
          <w:lang w:val="ru-RU" w:eastAsia="ru-RU"/>
        </w:rPr>
        <w:drawing>
          <wp:anchor distT="0" distB="0" distL="114300" distR="114300" simplePos="0" relativeHeight="251684864" behindDoc="0" locked="0" layoutInCell="1" allowOverlap="1" wp14:anchorId="08C53946" wp14:editId="1132D87F">
            <wp:simplePos x="0" y="0"/>
            <wp:positionH relativeFrom="column">
              <wp:posOffset>3241040</wp:posOffset>
            </wp:positionH>
            <wp:positionV relativeFrom="paragraph">
              <wp:posOffset>295910</wp:posOffset>
            </wp:positionV>
            <wp:extent cx="2416810" cy="2694940"/>
            <wp:effectExtent l="0" t="0" r="2540" b="0"/>
            <wp:wrapNone/>
            <wp:docPr id="15" name="Picture 5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" name="Picture 587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16810" cy="2694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61858" w:rsidRDefault="00861858" w:rsidP="00861858">
      <w:pPr>
        <w:spacing w:after="0" w:line="360" w:lineRule="auto"/>
        <w:ind w:firstLine="709"/>
        <w:rPr>
          <w:rFonts w:ascii="Times New Roman" w:eastAsia="Georgia" w:hAnsi="Times New Roman" w:cs="Times New Roman"/>
          <w:sz w:val="28"/>
          <w:szCs w:val="28"/>
          <w:lang w:val="ru-RU"/>
        </w:rPr>
      </w:pPr>
      <w:r>
        <w:rPr>
          <w:rFonts w:ascii="Times New Roman" w:eastAsia="Georgia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6A83E1A" wp14:editId="5F634D9A">
            <wp:extent cx="2710238" cy="2727297"/>
            <wp:effectExtent l="0" t="0" r="0" b="0"/>
            <wp:docPr id="12" name="Picture 3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03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10493" cy="2727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981" w:rsidRPr="00B30354" w:rsidRDefault="008E3981" w:rsidP="008E3981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highlight w:val="yellow"/>
          <w:lang w:eastAsia="x-none"/>
        </w:rPr>
      </w:pPr>
      <w:r>
        <w:rPr>
          <w:rFonts w:ascii="Times New Roman" w:eastAsia="Georgia" w:hAnsi="Times New Roman" w:cs="Times New Roman"/>
          <w:sz w:val="28"/>
          <w:szCs w:val="28"/>
          <w:lang w:val="ru-RU"/>
        </w:rPr>
        <w:t>Рис. 2.1</w:t>
      </w:r>
      <w:r w:rsidR="00914AD2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. </w:t>
      </w:r>
      <w:r w:rsidRPr="00B30354">
        <w:rPr>
          <w:rFonts w:ascii="Times New Roman" w:eastAsia="Georgia" w:hAnsi="Times New Roman" w:cs="Times New Roman"/>
          <w:sz w:val="28"/>
          <w:szCs w:val="28"/>
          <w:lang w:val="en-US"/>
        </w:rPr>
        <w:t>APECS</w:t>
      </w:r>
      <w:r w:rsidRPr="00B30354">
        <w:t xml:space="preserve"> </w:t>
      </w:r>
      <w:r w:rsidRPr="00B30354">
        <w:rPr>
          <w:rFonts w:ascii="Times New Roman" w:eastAsia="Georgia" w:hAnsi="Times New Roman" w:cs="Times New Roman"/>
          <w:sz w:val="28"/>
          <w:szCs w:val="28"/>
          <w:lang w:val="en-US"/>
        </w:rPr>
        <w:t>AI</w:t>
      </w:r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r w:rsidRPr="00B30354">
        <w:rPr>
          <w:rFonts w:ascii="Times New Roman" w:eastAsia="Calibri" w:hAnsi="Times New Roman" w:cs="Times New Roman"/>
          <w:sz w:val="28"/>
        </w:rPr>
        <w:t>–</w:t>
      </w:r>
      <w:r>
        <w:rPr>
          <w:rFonts w:ascii="Times New Roman" w:eastAsia="Calibri" w:hAnsi="Times New Roman" w:cs="Times New Roman"/>
          <w:sz w:val="28"/>
          <w:lang w:val="ru-RU"/>
        </w:rPr>
        <w:t xml:space="preserve"> </w:t>
      </w:r>
      <w:r w:rsidR="00B804EA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Система </w:t>
      </w:r>
      <w:proofErr w:type="spellStart"/>
      <w:proofErr w:type="gramStart"/>
      <w:r w:rsidR="00B804EA">
        <w:rPr>
          <w:rFonts w:ascii="Times New Roman" w:eastAsia="Georgia" w:hAnsi="Times New Roman" w:cs="Times New Roman"/>
          <w:sz w:val="28"/>
          <w:szCs w:val="28"/>
          <w:lang w:val="ru-RU"/>
        </w:rPr>
        <w:t>оцінки</w:t>
      </w:r>
      <w:proofErr w:type="spellEnd"/>
      <w:r w:rsidR="00B804EA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30354">
        <w:rPr>
          <w:rFonts w:ascii="Times New Roman" w:eastAsia="Georgia" w:hAnsi="Times New Roman" w:cs="Times New Roman"/>
          <w:sz w:val="28"/>
          <w:szCs w:val="28"/>
          <w:lang w:val="ru-RU"/>
        </w:rPr>
        <w:t>постави</w:t>
      </w:r>
      <w:proofErr w:type="spellEnd"/>
      <w:proofErr w:type="gramEnd"/>
    </w:p>
    <w:p w:rsidR="007A743B" w:rsidRDefault="007A743B" w:rsidP="00B433A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433AA" w:rsidRPr="00861858" w:rsidRDefault="00B433AA" w:rsidP="00861858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1.</w:t>
      </w:r>
      <w:r w:rsidRPr="00B804E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B433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433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433A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Соціологічні методи дослідження. </w:t>
      </w:r>
      <w:r w:rsidRPr="00B433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 метою вивчення мотивів та інтересів </w:t>
      </w:r>
      <w:r w:rsidRPr="001172C4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жінок репродуктивного віку</w:t>
      </w:r>
      <w:r w:rsidRPr="00C0340A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B433AA">
        <w:rPr>
          <w:rFonts w:ascii="Times New Roman" w:eastAsia="Times New Roman" w:hAnsi="Times New Roman" w:cs="Times New Roman"/>
          <w:sz w:val="28"/>
          <w:szCs w:val="28"/>
          <w:lang w:eastAsia="ru-RU"/>
        </w:rPr>
        <w:t>до занять оздоровчим фітнесом було використано метод анкетування. Анкетування це проведення опитування респондентів, яке було проведено у письмовій формі за д</w:t>
      </w:r>
      <w:r w:rsidR="00942A3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омогою підготовлених бланкі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Додаток 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А</w:t>
      </w:r>
      <w:r w:rsidRPr="00B433A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B30354" w:rsidRPr="00B30354" w:rsidRDefault="00B433AA" w:rsidP="00B3035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1.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5</w:t>
      </w:r>
      <w:r w:rsidR="00B30354" w:rsidRPr="00B3035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Методи математичної статистики. </w:t>
      </w:r>
    </w:p>
    <w:p w:rsidR="00B30354" w:rsidRPr="00C30FC1" w:rsidRDefault="00B30354" w:rsidP="00B3035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ля обробки та аналізу результатів</w:t>
      </w:r>
      <w:r w:rsidR="00C30FC1"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дослідження</w:t>
      </w:r>
      <w:r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використовувалася описова статистика </w:t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47 \r \h </w:instrTex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>2</w: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63 \r \h </w:instrTex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>44</w:t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C30FC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B30354" w:rsidRPr="009916D9" w:rsidRDefault="00B30354" w:rsidP="00B3035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9916D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2.2 Організація досліджень.</w:t>
      </w:r>
    </w:p>
    <w:p w:rsidR="00B30354" w:rsidRPr="00F67DC5" w:rsidRDefault="009916D9" w:rsidP="009916D9">
      <w:pPr>
        <w:widowControl w:val="0"/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67DC5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Дослідження проводилися </w:t>
      </w:r>
      <w:r w:rsidR="00B30354" w:rsidRPr="00F67DC5">
        <w:rPr>
          <w:rFonts w:ascii="Times New Roman" w:eastAsia="Calibri" w:hAnsi="Times New Roman" w:cs="Times New Roman"/>
          <w:sz w:val="28"/>
          <w:szCs w:val="28"/>
        </w:rPr>
        <w:t xml:space="preserve">у </w:t>
      </w:r>
      <w:r w:rsidRPr="00F67DC5">
        <w:rPr>
          <w:rFonts w:ascii="Times New Roman" w:eastAsia="MS Mincho" w:hAnsi="Times New Roman" w:cs="Times New Roman"/>
          <w:sz w:val="28"/>
          <w:szCs w:val="28"/>
          <w:lang w:eastAsia="ja-JP"/>
        </w:rPr>
        <w:t>три етапи</w:t>
      </w:r>
      <w:r w:rsidRPr="00F67DC5">
        <w:rPr>
          <w:rFonts w:ascii="Times New Roman" w:eastAsia="Calibri" w:hAnsi="Times New Roman" w:cs="Times New Roman"/>
          <w:sz w:val="28"/>
          <w:szCs w:val="28"/>
        </w:rPr>
        <w:t xml:space="preserve"> з 2021 – до 2022 року </w:t>
      </w:r>
      <w:r w:rsidR="00B30354" w:rsidRPr="00F67DC5">
        <w:rPr>
          <w:rFonts w:ascii="Times New Roman" w:eastAsia="MS Mincho" w:hAnsi="Times New Roman" w:cs="Times New Roman"/>
          <w:bCs/>
          <w:sz w:val="28"/>
          <w:szCs w:val="28"/>
          <w:lang w:eastAsia="ja-JP"/>
        </w:rPr>
        <w:t xml:space="preserve">на базі </w:t>
      </w:r>
      <w:r w:rsidR="00B30354" w:rsidRPr="00F67DC5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НУФВСУ (кафедра </w:t>
      </w:r>
      <w:proofErr w:type="spellStart"/>
      <w:r w:rsidR="00B30354" w:rsidRPr="00F67DC5">
        <w:rPr>
          <w:rFonts w:ascii="Times New Roman" w:eastAsia="Times New Roman" w:hAnsi="Times New Roman" w:cs="Times New Roman"/>
          <w:sz w:val="28"/>
          <w:szCs w:val="28"/>
          <w:lang w:eastAsia="ru-RU"/>
        </w:rPr>
        <w:t>кінезіології</w:t>
      </w:r>
      <w:proofErr w:type="spellEnd"/>
      <w:r w:rsidR="00B30354" w:rsidRPr="00F67D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фізкультурно-спортивної реабілітації</w:t>
      </w:r>
      <w:r w:rsidR="00B30354" w:rsidRPr="00F67DC5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  <w:r w:rsidR="00B30354" w:rsidRPr="00F67DC5">
        <w:rPr>
          <w:rFonts w:ascii="Times New Roman" w:eastAsia="MS Mincho" w:hAnsi="Times New Roman" w:cs="Times New Roman"/>
          <w:bCs/>
          <w:sz w:val="28"/>
          <w:szCs w:val="28"/>
          <w:lang w:eastAsia="ja-JP"/>
        </w:rPr>
        <w:t xml:space="preserve"> </w:t>
      </w:r>
      <w:r w:rsidR="00F67DC5" w:rsidRPr="00F67DC5">
        <w:rPr>
          <w:rFonts w:ascii="Times New Roman" w:eastAsia="MS Mincho" w:hAnsi="Times New Roman" w:cs="Times New Roman"/>
          <w:bCs/>
          <w:sz w:val="28"/>
          <w:szCs w:val="28"/>
          <w:lang w:eastAsia="ja-JP"/>
        </w:rPr>
        <w:t xml:space="preserve">та </w:t>
      </w:r>
      <w:bookmarkStart w:id="0" w:name="_GoBack"/>
      <w:bookmarkEnd w:id="0"/>
      <w:r w:rsidR="00F67DC5" w:rsidRP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lastRenderedPageBreak/>
        <w:t>фітнес-клуб</w:t>
      </w:r>
      <w:r w:rsidR="00F67DC5" w:rsidRP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а</w:t>
      </w:r>
      <w:r w:rsid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</w:t>
      </w:r>
      <w:r w:rsidR="00F67DC5" w:rsidRP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“</w:t>
      </w:r>
      <w:proofErr w:type="spellStart"/>
      <w:r w:rsidR="00F67DC5" w:rsidRP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MostFit</w:t>
      </w:r>
      <w:proofErr w:type="spellEnd"/>
      <w:r w:rsidR="00F67DC5" w:rsidRPr="00F67DC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“.</w:t>
      </w:r>
    </w:p>
    <w:p w:rsidR="0070583E" w:rsidRPr="005E2719" w:rsidRDefault="0070583E" w:rsidP="001F546F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70583E">
        <w:rPr>
          <w:rFonts w:ascii="Times New Roman" w:eastAsia="MS Mincho" w:hAnsi="Times New Roman" w:cs="Times New Roman"/>
          <w:i/>
          <w:sz w:val="28"/>
          <w:szCs w:val="28"/>
          <w:lang w:eastAsia="ja-JP"/>
        </w:rPr>
        <w:t>Перший етап</w:t>
      </w:r>
      <w:r w:rsidR="00B30354" w:rsidRPr="0070583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дослідження (жовтень 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>20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</w:rPr>
        <w:t>21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–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листопад 20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</w:rPr>
        <w:t>21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>рр</w:t>
      </w:r>
      <w:proofErr w:type="spellEnd"/>
      <w:r w:rsidR="00B30354" w:rsidRPr="0070583E">
        <w:rPr>
          <w:rFonts w:ascii="Times New Roman" w:eastAsia="Times New Roman" w:hAnsi="Times New Roman" w:cs="Times New Roman"/>
          <w:sz w:val="28"/>
          <w:szCs w:val="28"/>
          <w:lang w:val="ru-RU"/>
        </w:rPr>
        <w:t>..</w:t>
      </w:r>
      <w:r w:rsidR="00B30354" w:rsidRPr="0070583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)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був присвячений аналізу </w:t>
      </w:r>
      <w:r w:rsidRPr="0070583E">
        <w:rPr>
          <w:rFonts w:ascii="Times New Roman" w:eastAsia="Times New Roman" w:hAnsi="Times New Roman" w:cs="Times New Roman"/>
          <w:sz w:val="28"/>
          <w:szCs w:val="28"/>
        </w:rPr>
        <w:t>науково-методичної літератур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E2719" w:rsidRPr="009916D9">
        <w:rPr>
          <w:rFonts w:ascii="Times New Roman" w:eastAsia="MS Mincho" w:hAnsi="Times New Roman" w:cs="Times New Roman"/>
          <w:sz w:val="28"/>
          <w:szCs w:val="28"/>
          <w:lang w:eastAsia="ja-JP"/>
        </w:rPr>
        <w:t>Була проведена р</w:t>
      </w:r>
      <w:r w:rsidR="005E2719">
        <w:rPr>
          <w:rFonts w:ascii="Times New Roman" w:eastAsia="MS Mincho" w:hAnsi="Times New Roman" w:cs="Times New Roman"/>
          <w:sz w:val="28"/>
          <w:szCs w:val="28"/>
          <w:lang w:eastAsia="ja-JP"/>
        </w:rPr>
        <w:t>обота з аналізу та узагальнення</w:t>
      </w:r>
      <w:r w:rsidR="005E2719">
        <w:rPr>
          <w:rFonts w:ascii="Times New Roman" w:eastAsia="MS Mincho" w:hAnsi="Times New Roman" w:cs="Times New Roman"/>
          <w:sz w:val="28"/>
          <w:szCs w:val="28"/>
          <w:lang w:val="ru-RU" w:eastAsia="ja-JP"/>
        </w:rPr>
        <w:t xml:space="preserve"> </w:t>
      </w:r>
      <w:r w:rsidR="005E2719" w:rsidRPr="009916D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літератури щодо проблеми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корекції </w:t>
      </w:r>
      <w:r w:rsidRPr="0070583E">
        <w:rPr>
          <w:rFonts w:ascii="Times New Roman" w:eastAsia="Times New Roman" w:hAnsi="Times New Roman" w:cs="Times New Roman"/>
          <w:sz w:val="28"/>
          <w:szCs w:val="28"/>
        </w:rPr>
        <w:t xml:space="preserve">порушень просторової організації </w:t>
      </w:r>
      <w:r w:rsidRPr="00664D22">
        <w:rPr>
          <w:rFonts w:ascii="Times New Roman" w:eastAsia="Times New Roman" w:hAnsi="Times New Roman" w:cs="Times New Roman"/>
          <w:sz w:val="28"/>
          <w:szCs w:val="28"/>
        </w:rPr>
        <w:t xml:space="preserve">тіла жінок репродуктивного віку та конкретизували напрямок подальшого дослідження. </w:t>
      </w:r>
      <w:r w:rsidR="001F546F" w:rsidRPr="00664D22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За цей період часу визначилася методологічна, теоретична позиція проведення дослідження. </w:t>
      </w:r>
      <w:r w:rsidR="005E2719" w:rsidRPr="00664D22">
        <w:rPr>
          <w:rFonts w:ascii="Times New Roman" w:eastAsia="Times New Roman" w:hAnsi="Times New Roman" w:cs="Times New Roman"/>
          <w:sz w:val="28"/>
          <w:szCs w:val="28"/>
        </w:rPr>
        <w:t>Було проведено педагогічне спостереження, уточнено проблему та виявлено актуальність</w:t>
      </w:r>
      <w:r w:rsidR="005E2719" w:rsidRPr="005E2719">
        <w:rPr>
          <w:rFonts w:ascii="Times New Roman" w:eastAsia="Times New Roman" w:hAnsi="Times New Roman" w:cs="Times New Roman"/>
          <w:sz w:val="28"/>
          <w:szCs w:val="28"/>
        </w:rPr>
        <w:t xml:space="preserve"> дослідження, сформульована мета та завдання дослідження.</w:t>
      </w:r>
      <w:r w:rsidR="009915A1" w:rsidRPr="009915A1">
        <w:t xml:space="preserve"> </w:t>
      </w:r>
      <w:r w:rsidR="009915A1" w:rsidRPr="009915A1">
        <w:rPr>
          <w:rFonts w:ascii="Times New Roman" w:eastAsia="Times New Roman" w:hAnsi="Times New Roman" w:cs="Times New Roman"/>
          <w:sz w:val="28"/>
          <w:szCs w:val="28"/>
        </w:rPr>
        <w:t>Сформульовано основні напрямки роботи та підібрано методи дослідження.</w:t>
      </w:r>
    </w:p>
    <w:p w:rsidR="004747ED" w:rsidRPr="0070583E" w:rsidRDefault="0070583E" w:rsidP="0070583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0583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B30354" w:rsidRPr="0070583E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Другий етап</w:t>
      </w:r>
      <w:r w:rsidR="00B30354" w:rsidRPr="007058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слідження (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</w:rPr>
        <w:t xml:space="preserve">листопад 2021 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747ED" w:rsidRPr="0070583E">
        <w:rPr>
          <w:rFonts w:ascii="Times New Roman" w:eastAsia="Times New Roman" w:hAnsi="Times New Roman" w:cs="Times New Roman"/>
          <w:sz w:val="28"/>
          <w:szCs w:val="28"/>
        </w:rPr>
        <w:t>червен</w:t>
      </w:r>
      <w:r w:rsidR="00B30354" w:rsidRPr="0070583E">
        <w:rPr>
          <w:rFonts w:ascii="Times New Roman" w:eastAsia="Times New Roman" w:hAnsi="Times New Roman" w:cs="Times New Roman"/>
          <w:sz w:val="28"/>
          <w:szCs w:val="28"/>
        </w:rPr>
        <w:t>ь 2022 рр.</w:t>
      </w:r>
      <w:r w:rsidR="00B30354" w:rsidRPr="007058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B30354" w:rsidRPr="0070583E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 xml:space="preserve">був присвячений проведенню </w:t>
      </w:r>
      <w:proofErr w:type="spellStart"/>
      <w:r w:rsidR="004747ED" w:rsidRPr="0070583E">
        <w:rPr>
          <w:rFonts w:ascii="Times New Roman" w:eastAsia="Times New Roman" w:hAnsi="Times New Roman" w:cs="Times New Roman"/>
          <w:sz w:val="28"/>
          <w:szCs w:val="28"/>
        </w:rPr>
        <w:t>констатувального</w:t>
      </w:r>
      <w:proofErr w:type="spellEnd"/>
      <w:r w:rsidR="004747ED" w:rsidRPr="0070583E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C7546B">
        <w:rPr>
          <w:rFonts w:ascii="Times New Roman" w:eastAsia="Times New Roman" w:hAnsi="Times New Roman" w:cs="Times New Roman"/>
          <w:sz w:val="28"/>
          <w:szCs w:val="28"/>
        </w:rPr>
        <w:t>експеримент</w:t>
      </w:r>
      <w:r w:rsidR="00C7546B">
        <w:rPr>
          <w:rFonts w:ascii="Times New Roman" w:eastAsia="Times New Roman" w:hAnsi="Times New Roman" w:cs="Times New Roman"/>
          <w:sz w:val="28"/>
          <w:szCs w:val="28"/>
          <w:lang w:val="ru-RU"/>
        </w:rPr>
        <w:t>у</w:t>
      </w:r>
      <w:r w:rsidRPr="0070583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82B84" w:rsidRDefault="00282B84" w:rsidP="00282B84">
      <w:pPr>
        <w:widowControl w:val="0"/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</w:pPr>
      <w:r w:rsidRPr="00282B84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На третьому</w:t>
      </w:r>
      <w:r w:rsidR="00B30354" w:rsidRPr="00282B84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 етап</w:t>
      </w:r>
      <w:r w:rsidRPr="00282B84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і</w:t>
      </w:r>
      <w:r w:rsidR="00B30354" w:rsidRPr="00282B8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B30354" w:rsidRPr="00282B84">
        <w:rPr>
          <w:rFonts w:ascii="Times New Roman" w:eastAsia="Calibri" w:hAnsi="Times New Roman" w:cs="Times New Roman"/>
          <w:i/>
          <w:spacing w:val="-2"/>
          <w:sz w:val="28"/>
          <w:szCs w:val="28"/>
          <w:lang w:eastAsia="ru-RU"/>
        </w:rPr>
        <w:t xml:space="preserve"> </w:t>
      </w:r>
      <w:r w:rsidR="00B30354" w:rsidRPr="00282B84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>(</w:t>
      </w:r>
      <w:r w:rsidR="004747ED" w:rsidRPr="00282B84">
        <w:rPr>
          <w:rFonts w:ascii="Times New Roman" w:eastAsia="Times New Roman" w:hAnsi="Times New Roman" w:cs="Times New Roman"/>
          <w:sz w:val="28"/>
          <w:szCs w:val="28"/>
        </w:rPr>
        <w:t>липень</w:t>
      </w:r>
      <w:r w:rsidR="00B30354" w:rsidRPr="00282B84">
        <w:rPr>
          <w:rFonts w:ascii="Times New Roman" w:eastAsia="Times New Roman" w:hAnsi="Times New Roman" w:cs="Times New Roman"/>
          <w:sz w:val="28"/>
          <w:szCs w:val="28"/>
        </w:rPr>
        <w:t xml:space="preserve"> 2022 </w:t>
      </w:r>
      <w:r w:rsidR="00B30354" w:rsidRPr="00282B84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B30354" w:rsidRPr="00282B84">
        <w:rPr>
          <w:rFonts w:ascii="Times New Roman" w:eastAsia="Times New Roman" w:hAnsi="Times New Roman" w:cs="Times New Roman"/>
          <w:sz w:val="28"/>
          <w:szCs w:val="28"/>
        </w:rPr>
        <w:t xml:space="preserve"> жовтень 2022 рр.</w:t>
      </w:r>
      <w:r w:rsidR="00B30354" w:rsidRPr="00282B84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 xml:space="preserve">) </w:t>
      </w:r>
      <w:r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>п</w:t>
      </w:r>
      <w:r w:rsidRPr="00282B84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>ідбивали підсумки педагогічного експер</w:t>
      </w:r>
      <w:r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 xml:space="preserve">именту, формулювали висновки та </w:t>
      </w:r>
      <w:r w:rsidRPr="00282B84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 xml:space="preserve">практичні рекомендації, які завершили оформлення тексту </w:t>
      </w:r>
      <w:r w:rsidRPr="00282B84">
        <w:rPr>
          <w:rFonts w:ascii="Times New Roman" w:eastAsia="Times New Roman" w:hAnsi="Times New Roman" w:cs="Times New Roman"/>
          <w:sz w:val="28"/>
          <w:szCs w:val="28"/>
          <w:lang w:eastAsia="ru-RU"/>
        </w:rPr>
        <w:t>магістерської</w:t>
      </w:r>
      <w:r w:rsidRPr="00282B84"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  <w:t xml:space="preserve"> роботи.</w:t>
      </w:r>
    </w:p>
    <w:p w:rsidR="00282B84" w:rsidRDefault="00282B84" w:rsidP="00B30354">
      <w:pPr>
        <w:widowControl w:val="0"/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Calibri" w:hAnsi="Times New Roman" w:cs="Times New Roman"/>
          <w:spacing w:val="-2"/>
          <w:sz w:val="28"/>
          <w:szCs w:val="28"/>
          <w:lang w:eastAsia="ru-RU"/>
        </w:rPr>
      </w:pPr>
    </w:p>
    <w:p w:rsidR="00B30354" w:rsidRPr="00B30354" w:rsidRDefault="00B30354" w:rsidP="00B30354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A743B" w:rsidRDefault="007A743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A743B" w:rsidRDefault="007A743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A743B" w:rsidRDefault="007A743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A743B" w:rsidRDefault="007A743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22CA3" w:rsidRDefault="00122CA3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22CA3" w:rsidRDefault="00122CA3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42A37" w:rsidRDefault="00942A3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42A37" w:rsidRDefault="00942A3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F7122" w:rsidRDefault="006F7122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7122" w:rsidRDefault="006F7122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C7546B" w:rsidRDefault="00C7546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C7546B" w:rsidRDefault="00C7546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C7546B" w:rsidRDefault="00C7546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C7546B" w:rsidRDefault="00C7546B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4747ED" w:rsidRPr="00F36DB5" w:rsidRDefault="004747ED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F36DB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РОЗДІЛ 3</w:t>
      </w:r>
    </w:p>
    <w:p w:rsidR="00F36DB5" w:rsidRPr="00F36DB5" w:rsidRDefault="00977A72" w:rsidP="00F36DB5">
      <w:pPr>
        <w:shd w:val="clear" w:color="auto" w:fill="FFFFFF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b/>
          <w:bCs/>
          <w:sz w:val="28"/>
          <w:szCs w:val="24"/>
        </w:rPr>
      </w:pPr>
      <w:r w:rsidRPr="00977A72">
        <w:rPr>
          <w:rFonts w:ascii="Times New Roman" w:eastAsia="Calibri" w:hAnsi="Times New Roman" w:cs="Times New Roman"/>
          <w:b/>
          <w:caps/>
          <w:sz w:val="28"/>
          <w:szCs w:val="28"/>
        </w:rPr>
        <w:t xml:space="preserve">соціальний портрет </w:t>
      </w:r>
      <w:r w:rsidR="00F36DB5" w:rsidRPr="00F36DB5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та особливості</w:t>
      </w:r>
      <w:r w:rsidR="00F36DB5"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eastAsia="ru-RU"/>
        </w:rPr>
        <w:t xml:space="preserve"> </w:t>
      </w:r>
      <w:r w:rsidR="00F36DB5" w:rsidRPr="00F36DB5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ПРОСТОРОВОЇ ОРГАНІЗАЦІЇ ТІЛА ЖІНОК РЕПРОДУКТИВНОГО ВІКУ</w:t>
      </w:r>
    </w:p>
    <w:p w:rsidR="00F36DB5" w:rsidRDefault="00F36DB5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4"/>
          <w:highlight w:val="magenta"/>
        </w:rPr>
      </w:pPr>
    </w:p>
    <w:p w:rsidR="00F36DB5" w:rsidRDefault="00F36DB5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4"/>
          <w:highlight w:val="magenta"/>
        </w:rPr>
      </w:pPr>
    </w:p>
    <w:p w:rsidR="00F36DB5" w:rsidRPr="00BC5E72" w:rsidRDefault="00795390" w:rsidP="0079539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4"/>
        </w:rPr>
      </w:pPr>
      <w:r w:rsidRPr="00BC5E72">
        <w:rPr>
          <w:rFonts w:ascii="Times New Roman" w:eastAsia="Calibri" w:hAnsi="Times New Roman" w:cs="Times New Roman"/>
          <w:b/>
          <w:bCs/>
          <w:sz w:val="28"/>
          <w:szCs w:val="24"/>
        </w:rPr>
        <w:t xml:space="preserve">3.1. Аналіз даних соціологічного дослідження </w:t>
      </w:r>
    </w:p>
    <w:p w:rsidR="00FC1A5F" w:rsidRPr="00FC1A5F" w:rsidRDefault="00FC1A5F" w:rsidP="00FC1A5F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C1A5F">
        <w:rPr>
          <w:rFonts w:ascii="Times New Roman" w:eastAsia="Calibri" w:hAnsi="Times New Roman" w:cs="Times New Roman"/>
          <w:sz w:val="28"/>
          <w:szCs w:val="28"/>
        </w:rPr>
        <w:t>У соціологічній науці портрет застосовується у дослідженні відмінних сторін манери та характеру тих чи інших представників будь-якої групи. Щодо терміну «соціальний», то він є результатом єдиних дій різних людей, які виявляються під час їх комунікації та взаємовідносин</w:t>
      </w:r>
      <w:r w:rsidRPr="00FC1A5F">
        <w:rPr>
          <w:rFonts w:ascii="Times New Roman" w:hAnsi="Times New Roman" w:cs="Times New Roman"/>
          <w:sz w:val="28"/>
          <w:szCs w:val="28"/>
        </w:rPr>
        <w:t xml:space="preserve"> </w:t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410346">
        <w:rPr>
          <w:rFonts w:ascii="Times New Roman" w:hAnsi="Times New Roman" w:cs="Times New Roman"/>
          <w:sz w:val="28"/>
          <w:szCs w:val="28"/>
        </w:rPr>
        <w:fldChar w:fldCharType="begin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410346">
        <w:rPr>
          <w:rFonts w:ascii="Times New Roman" w:hAnsi="Times New Roman" w:cs="Times New Roman"/>
          <w:sz w:val="28"/>
          <w:szCs w:val="28"/>
        </w:rPr>
      </w:r>
      <w:r w:rsidR="00410346">
        <w:rPr>
          <w:rFonts w:ascii="Times New Roman" w:hAnsi="Times New Roman" w:cs="Times New Roman"/>
          <w:sz w:val="28"/>
          <w:szCs w:val="28"/>
        </w:rPr>
        <w:fldChar w:fldCharType="separate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410346">
        <w:rPr>
          <w:rFonts w:ascii="Times New Roman" w:hAnsi="Times New Roman" w:cs="Times New Roman"/>
          <w:sz w:val="28"/>
          <w:szCs w:val="28"/>
        </w:rPr>
        <w:fldChar w:fldCharType="end"/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FC1A5F">
        <w:rPr>
          <w:rFonts w:ascii="Times New Roman" w:eastAsia="Calibri" w:hAnsi="Times New Roman" w:cs="Times New Roman"/>
          <w:sz w:val="28"/>
          <w:szCs w:val="28"/>
        </w:rPr>
        <w:t>. Категоріями подібного роду соціологічного дослідження є соціальний статус, де враховуються статево-віковий характер, економічно-матеріальне становище, а також соціологічний вплив або так званий авторитет чи престиж, спосіб життя, що охоплює якість життя, споживання як культурних, так і життєвих благ та соціальна роль, куди входять умови праці та обсяг владних повноважень. Залежно від мети дослідження та поставлених завдань соціальний портрет може включати різні критерії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410346">
        <w:rPr>
          <w:rFonts w:ascii="Times New Roman" w:hAnsi="Times New Roman" w:cs="Times New Roman"/>
          <w:sz w:val="28"/>
          <w:szCs w:val="28"/>
        </w:rPr>
        <w:fldChar w:fldCharType="begin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410346">
        <w:rPr>
          <w:rFonts w:ascii="Times New Roman" w:hAnsi="Times New Roman" w:cs="Times New Roman"/>
          <w:sz w:val="28"/>
          <w:szCs w:val="28"/>
        </w:rPr>
      </w:r>
      <w:r w:rsidR="00410346">
        <w:rPr>
          <w:rFonts w:ascii="Times New Roman" w:hAnsi="Times New Roman" w:cs="Times New Roman"/>
          <w:sz w:val="28"/>
          <w:szCs w:val="28"/>
        </w:rPr>
        <w:fldChar w:fldCharType="separate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410346">
        <w:rPr>
          <w:rFonts w:ascii="Times New Roman" w:hAnsi="Times New Roman" w:cs="Times New Roman"/>
          <w:sz w:val="28"/>
          <w:szCs w:val="28"/>
        </w:rPr>
        <w:fldChar w:fldCharType="end"/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FC1A5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C1A5F" w:rsidRDefault="00FC1A5F" w:rsidP="00FC1A5F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C1A5F">
        <w:rPr>
          <w:rFonts w:ascii="Times New Roman" w:eastAsia="Calibri" w:hAnsi="Times New Roman" w:cs="Times New Roman"/>
          <w:sz w:val="28"/>
          <w:szCs w:val="28"/>
        </w:rPr>
        <w:t>Отже, соціальний портрет – це комплекс узагальнених показників соціальної групи, тобто. виявлення загальних та стійких характеристик портретованої групи, яких можна досягти за допомогою математичних та комп'ютерних методі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410346">
        <w:rPr>
          <w:rFonts w:ascii="Times New Roman" w:hAnsi="Times New Roman" w:cs="Times New Roman"/>
          <w:sz w:val="28"/>
          <w:szCs w:val="28"/>
        </w:rPr>
        <w:fldChar w:fldCharType="begin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410346">
        <w:rPr>
          <w:rFonts w:ascii="Times New Roman" w:hAnsi="Times New Roman" w:cs="Times New Roman"/>
          <w:sz w:val="28"/>
          <w:szCs w:val="28"/>
        </w:rPr>
      </w:r>
      <w:r w:rsidR="00410346">
        <w:rPr>
          <w:rFonts w:ascii="Times New Roman" w:hAnsi="Times New Roman" w:cs="Times New Roman"/>
          <w:sz w:val="28"/>
          <w:szCs w:val="28"/>
        </w:rPr>
        <w:fldChar w:fldCharType="separate"/>
      </w:r>
      <w:r w:rsidR="00410346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410346">
        <w:rPr>
          <w:rFonts w:ascii="Times New Roman" w:hAnsi="Times New Roman" w:cs="Times New Roman"/>
          <w:sz w:val="28"/>
          <w:szCs w:val="28"/>
        </w:rPr>
        <w:fldChar w:fldCharType="end"/>
      </w:r>
      <w:r w:rsidRPr="00C30FC1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FC1A5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C5E72" w:rsidRDefault="00BC5E72" w:rsidP="00942A37">
      <w:pPr>
        <w:spacing w:after="0" w:line="360" w:lineRule="auto"/>
        <w:ind w:firstLine="709"/>
        <w:jc w:val="both"/>
        <w:rPr>
          <w:rFonts w:ascii="Calibri" w:eastAsia="Calibri" w:hAnsi="Calibri" w:cs="Times New Roman"/>
        </w:rPr>
      </w:pPr>
      <w:r w:rsidRPr="00E4199E">
        <w:rPr>
          <w:rFonts w:ascii="Times New Roman" w:eastAsia="Calibri" w:hAnsi="Times New Roman" w:cs="Times New Roman"/>
          <w:sz w:val="28"/>
          <w:szCs w:val="28"/>
        </w:rPr>
        <w:t xml:space="preserve">В </w:t>
      </w:r>
      <w:proofErr w:type="spellStart"/>
      <w:r w:rsidRPr="00E4199E">
        <w:rPr>
          <w:rFonts w:ascii="Times New Roman" w:eastAsia="Calibri" w:hAnsi="Times New Roman" w:cs="Times New Roman"/>
          <w:sz w:val="28"/>
          <w:szCs w:val="28"/>
        </w:rPr>
        <w:t>констатувал</w:t>
      </w:r>
      <w:r w:rsidR="00E4199E">
        <w:rPr>
          <w:rFonts w:ascii="Times New Roman" w:eastAsia="Calibri" w:hAnsi="Times New Roman" w:cs="Times New Roman"/>
          <w:sz w:val="28"/>
          <w:szCs w:val="28"/>
        </w:rPr>
        <w:t>ьному</w:t>
      </w:r>
      <w:proofErr w:type="spellEnd"/>
      <w:r w:rsidR="00E4199E">
        <w:rPr>
          <w:rFonts w:ascii="Times New Roman" w:eastAsia="Calibri" w:hAnsi="Times New Roman" w:cs="Times New Roman"/>
          <w:sz w:val="28"/>
          <w:szCs w:val="28"/>
        </w:rPr>
        <w:t xml:space="preserve"> експерименті взяло участь</w:t>
      </w:r>
      <w:r w:rsidRPr="00E4199E">
        <w:rPr>
          <w:rFonts w:ascii="Times New Roman" w:eastAsia="Calibri" w:hAnsi="Times New Roman" w:cs="Times New Roman"/>
          <w:sz w:val="28"/>
          <w:szCs w:val="28"/>
        </w:rPr>
        <w:t xml:space="preserve"> 16 респонденток віком від </w:t>
      </w:r>
      <w:r w:rsidR="00E4199E" w:rsidRPr="00E4199E">
        <w:rPr>
          <w:rFonts w:ascii="Times New Roman" w:eastAsia="Calibri" w:hAnsi="Times New Roman" w:cs="Times New Roman"/>
          <w:sz w:val="28"/>
          <w:szCs w:val="28"/>
        </w:rPr>
        <w:t>30</w:t>
      </w:r>
      <w:r w:rsidR="00861858" w:rsidRPr="00E4199E">
        <w:rPr>
          <w:rFonts w:ascii="Times New Roman" w:eastAsia="Calibri" w:hAnsi="Times New Roman" w:cs="Times New Roman"/>
          <w:sz w:val="28"/>
          <w:szCs w:val="28"/>
        </w:rPr>
        <w:t xml:space="preserve"> до 4</w:t>
      </w:r>
      <w:r w:rsidR="00861858" w:rsidRPr="00E4199E">
        <w:rPr>
          <w:rFonts w:ascii="Times New Roman" w:eastAsia="Calibri" w:hAnsi="Times New Roman" w:cs="Times New Roman"/>
          <w:sz w:val="28"/>
          <w:szCs w:val="28"/>
          <w:lang w:val="ru-RU"/>
        </w:rPr>
        <w:t>8</w:t>
      </w:r>
      <w:r w:rsidRPr="00E4199E">
        <w:rPr>
          <w:rFonts w:ascii="Times New Roman" w:eastAsia="Calibri" w:hAnsi="Times New Roman" w:cs="Times New Roman"/>
          <w:sz w:val="28"/>
          <w:szCs w:val="28"/>
        </w:rPr>
        <w:t xml:space="preserve"> років.</w:t>
      </w:r>
      <w:r w:rsidRPr="00BC5E72">
        <w:rPr>
          <w:rFonts w:ascii="Calibri" w:eastAsia="Calibri" w:hAnsi="Calibri" w:cs="Times New Roman"/>
        </w:rPr>
        <w:t xml:space="preserve"> </w:t>
      </w:r>
    </w:p>
    <w:p w:rsidR="002202CF" w:rsidRDefault="00BC5E72" w:rsidP="002202CF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F014E">
        <w:rPr>
          <w:rFonts w:ascii="Times New Roman" w:eastAsia="Calibri" w:hAnsi="Times New Roman" w:cs="Times New Roman"/>
          <w:sz w:val="28"/>
          <w:szCs w:val="28"/>
        </w:rPr>
        <w:t xml:space="preserve">Доцільно зауважити, що </w:t>
      </w:r>
      <w:r>
        <w:rPr>
          <w:rFonts w:ascii="Times New Roman" w:eastAsia="Calibri" w:hAnsi="Times New Roman" w:cs="Times New Roman"/>
          <w:sz w:val="28"/>
          <w:szCs w:val="28"/>
        </w:rPr>
        <w:t xml:space="preserve">на відповідь </w:t>
      </w:r>
      <w:r w:rsidR="00DC6BF3">
        <w:rPr>
          <w:rFonts w:ascii="Times New Roman" w:eastAsia="Calibri" w:hAnsi="Times New Roman" w:cs="Times New Roman"/>
          <w:sz w:val="28"/>
          <w:szCs w:val="28"/>
        </w:rPr>
        <w:t>«Я</w:t>
      </w:r>
      <w:r w:rsidRPr="00BC5E72">
        <w:rPr>
          <w:rFonts w:ascii="Times New Roman" w:eastAsia="Calibri" w:hAnsi="Times New Roman" w:cs="Times New Roman"/>
          <w:sz w:val="28"/>
          <w:szCs w:val="28"/>
        </w:rPr>
        <w:t>ким ч</w:t>
      </w:r>
      <w:r w:rsidR="00B3174A">
        <w:rPr>
          <w:rFonts w:ascii="Times New Roman" w:eastAsia="Calibri" w:hAnsi="Times New Roman" w:cs="Times New Roman"/>
          <w:sz w:val="28"/>
          <w:szCs w:val="28"/>
        </w:rPr>
        <w:t>ином</w:t>
      </w:r>
      <w:r w:rsidR="00883BBB">
        <w:rPr>
          <w:rFonts w:ascii="Times New Roman" w:eastAsia="Calibri" w:hAnsi="Times New Roman" w:cs="Times New Roman"/>
          <w:sz w:val="28"/>
          <w:szCs w:val="28"/>
        </w:rPr>
        <w:t xml:space="preserve"> відбувались пологи</w:t>
      </w:r>
      <w:r w:rsidR="00DC6BF3">
        <w:rPr>
          <w:rFonts w:ascii="Times New Roman" w:eastAsia="Calibri" w:hAnsi="Times New Roman" w:cs="Times New Roman"/>
          <w:sz w:val="28"/>
          <w:szCs w:val="28"/>
        </w:rPr>
        <w:t>?»</w:t>
      </w:r>
      <w:r w:rsidR="00883BB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83BBB">
        <w:rPr>
          <w:rFonts w:ascii="Times New Roman" w:eastAsia="Calibri" w:hAnsi="Times New Roman" w:cs="Times New Roman"/>
          <w:sz w:val="28"/>
          <w:szCs w:val="28"/>
          <w:lang w:val="ru-RU"/>
        </w:rPr>
        <w:t>7</w:t>
      </w:r>
      <w:r w:rsidRPr="00BC5E72">
        <w:rPr>
          <w:rFonts w:ascii="Times New Roman" w:eastAsia="Calibri" w:hAnsi="Times New Roman" w:cs="Times New Roman"/>
          <w:sz w:val="28"/>
          <w:szCs w:val="28"/>
        </w:rPr>
        <w:t xml:space="preserve">0%  </w:t>
      </w:r>
      <w:r>
        <w:rPr>
          <w:rFonts w:ascii="Times New Roman" w:eastAsia="Calibri" w:hAnsi="Times New Roman" w:cs="Times New Roman"/>
          <w:sz w:val="28"/>
          <w:szCs w:val="28"/>
        </w:rPr>
        <w:t xml:space="preserve">жінок вказали на нормальні пологи, </w:t>
      </w:r>
      <w:r w:rsidR="00122CA3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="00883BBB"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  <w:r w:rsidRPr="00BC5E72">
        <w:rPr>
          <w:rFonts w:ascii="Times New Roman" w:eastAsia="Calibri" w:hAnsi="Times New Roman" w:cs="Times New Roman"/>
          <w:sz w:val="28"/>
          <w:szCs w:val="28"/>
        </w:rPr>
        <w:t>0%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202CF">
        <w:rPr>
          <w:rFonts w:ascii="Times New Roman" w:eastAsia="Calibri" w:hAnsi="Times New Roman" w:cs="Times New Roman"/>
          <w:sz w:val="28"/>
          <w:szCs w:val="28"/>
        </w:rPr>
        <w:t>на п</w:t>
      </w:r>
      <w:r>
        <w:rPr>
          <w:rFonts w:ascii="Times New Roman" w:eastAsia="Calibri" w:hAnsi="Times New Roman" w:cs="Times New Roman"/>
          <w:sz w:val="28"/>
          <w:szCs w:val="28"/>
        </w:rPr>
        <w:t>атологічні пологи</w:t>
      </w:r>
      <w:r w:rsidR="002202C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3174A" w:rsidRPr="00B3174A" w:rsidRDefault="00B3174A" w:rsidP="00B3174A">
      <w:pPr>
        <w:spacing w:after="0" w:line="360" w:lineRule="auto"/>
        <w:ind w:firstLine="709"/>
        <w:jc w:val="both"/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</w:pP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Якщо ж розглянути </w:t>
      </w:r>
      <w:r w:rsidRPr="00B3174A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дане питання з урах</w:t>
      </w:r>
      <w:r w:rsidR="00ED7D14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уванням кількості дітей у жінок</w:t>
      </w:r>
      <w:r w:rsidRPr="00B3174A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 відповіді розподілилися наступним чином: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серед виб</w:t>
      </w:r>
      <w:r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ірки жінок, які мають 1 дитину</w:t>
      </w:r>
      <w:r w:rsidRPr="00B3174A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 </w:t>
      </w:r>
      <w:r w:rsidRPr="00B3174A">
        <w:rPr>
          <w:rFonts w:ascii="Times New Roman" w:eastAsia="Calibri" w:hAnsi="Times New Roman" w:cs="Times New Roman"/>
          <w:sz w:val="28"/>
          <w:szCs w:val="28"/>
        </w:rPr>
        <w:t>5</w:t>
      </w:r>
      <w:r w:rsidRPr="00BC5E72">
        <w:rPr>
          <w:rFonts w:ascii="Times New Roman" w:eastAsia="Calibri" w:hAnsi="Times New Roman" w:cs="Times New Roman"/>
          <w:sz w:val="28"/>
          <w:szCs w:val="28"/>
        </w:rPr>
        <w:t xml:space="preserve">0%  </w:t>
      </w:r>
      <w:r>
        <w:rPr>
          <w:rFonts w:ascii="Times New Roman" w:eastAsia="Calibri" w:hAnsi="Times New Roman" w:cs="Times New Roman"/>
          <w:sz w:val="28"/>
          <w:szCs w:val="28"/>
        </w:rPr>
        <w:t xml:space="preserve">жінок вказали на нормальні пологи, а </w:t>
      </w:r>
      <w:r w:rsidRPr="00B3174A">
        <w:rPr>
          <w:rFonts w:ascii="Times New Roman" w:eastAsia="Calibri" w:hAnsi="Times New Roman" w:cs="Times New Roman"/>
          <w:sz w:val="28"/>
          <w:szCs w:val="28"/>
        </w:rPr>
        <w:t>5</w:t>
      </w:r>
      <w:r w:rsidRPr="00BC5E72">
        <w:rPr>
          <w:rFonts w:ascii="Times New Roman" w:eastAsia="Calibri" w:hAnsi="Times New Roman" w:cs="Times New Roman"/>
          <w:sz w:val="28"/>
          <w:szCs w:val="28"/>
        </w:rPr>
        <w:t>0%</w:t>
      </w:r>
      <w:r>
        <w:rPr>
          <w:rFonts w:ascii="Times New Roman" w:eastAsia="Calibri" w:hAnsi="Times New Roman" w:cs="Times New Roman"/>
          <w:sz w:val="28"/>
          <w:szCs w:val="28"/>
        </w:rPr>
        <w:t xml:space="preserve"> на патологічні пологи</w:t>
      </w:r>
      <w:r w:rsidRPr="00B3174A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>у жінок</w:t>
      </w:r>
      <w:r w:rsidR="00277D70">
        <w:rPr>
          <w:rFonts w:ascii="Times New Roman" w:eastAsia="Calibri" w:hAnsi="Times New Roman" w:cs="Times New Roman"/>
          <w:bCs/>
          <w:sz w:val="28"/>
          <w:szCs w:val="28"/>
        </w:rPr>
        <w:t>,</w:t>
      </w:r>
      <w:r w:rsidRPr="00B3174A">
        <w:rPr>
          <w:rFonts w:ascii="Times New Roman" w:eastAsia="Calibri" w:hAnsi="Times New Roman" w:cs="Times New Roman"/>
          <w:bCs/>
          <w:sz w:val="28"/>
          <w:szCs w:val="28"/>
        </w:rPr>
        <w:t xml:space="preserve"> як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 xml:space="preserve">і </w:t>
      </w:r>
      <w:r w:rsidRPr="00B3174A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мають 2 та більше дітей</w:t>
      </w:r>
      <w:r w:rsidR="007C26AD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 xml:space="preserve"> 16,67</w:t>
      </w:r>
      <w:r w:rsidR="007C26AD" w:rsidRPr="007C26AD">
        <w:rPr>
          <w:rFonts w:ascii="Times New Roman" w:eastAsia="Times New Roman" w:hAnsi="Times New Roman" w:cs="Times New Roman"/>
          <w:bCs/>
          <w:sz w:val="28"/>
          <w:szCs w:val="28"/>
        </w:rPr>
        <w:t>%  жінок в</w:t>
      </w:r>
      <w:r w:rsidR="007C26AD">
        <w:rPr>
          <w:rFonts w:ascii="Times New Roman" w:eastAsia="Times New Roman" w:hAnsi="Times New Roman" w:cs="Times New Roman"/>
          <w:bCs/>
          <w:sz w:val="28"/>
          <w:szCs w:val="28"/>
        </w:rPr>
        <w:t xml:space="preserve">казали на нормальні пологи, а </w:t>
      </w:r>
      <w:r w:rsidR="007C26AD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83, 33</w:t>
      </w:r>
      <w:r w:rsidR="007C26AD" w:rsidRPr="007C26AD">
        <w:rPr>
          <w:rFonts w:ascii="Times New Roman" w:eastAsia="Times New Roman" w:hAnsi="Times New Roman" w:cs="Times New Roman"/>
          <w:bCs/>
          <w:sz w:val="28"/>
          <w:szCs w:val="28"/>
        </w:rPr>
        <w:t>% на патологічні пологи.</w:t>
      </w:r>
    </w:p>
    <w:p w:rsidR="00BC5E72" w:rsidRPr="00277D70" w:rsidRDefault="002202CF" w:rsidP="002202CF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202CF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 рис. 3.1 </w:t>
      </w:r>
      <w:r w:rsidRPr="00277D70">
        <w:rPr>
          <w:rFonts w:ascii="Times New Roman" w:eastAsia="Calibri" w:hAnsi="Times New Roman" w:cs="Times New Roman"/>
          <w:sz w:val="28"/>
          <w:szCs w:val="28"/>
        </w:rPr>
        <w:t xml:space="preserve">представлено інформацію відносно </w:t>
      </w:r>
      <w:r w:rsidR="00011911" w:rsidRPr="00277D70">
        <w:rPr>
          <w:rFonts w:ascii="Times New Roman" w:eastAsia="Calibri" w:hAnsi="Times New Roman" w:cs="Times New Roman"/>
          <w:sz w:val="28"/>
          <w:szCs w:val="28"/>
        </w:rPr>
        <w:t>тривалості грудного</w:t>
      </w:r>
      <w:r w:rsidRPr="00277D70">
        <w:rPr>
          <w:rFonts w:ascii="Times New Roman" w:eastAsia="Calibri" w:hAnsi="Times New Roman" w:cs="Times New Roman"/>
          <w:sz w:val="28"/>
          <w:szCs w:val="28"/>
        </w:rPr>
        <w:t xml:space="preserve"> годування дитини</w:t>
      </w:r>
      <w:r w:rsidR="00277D70" w:rsidRPr="00277D70">
        <w:rPr>
          <w:rFonts w:ascii="Times New Roman" w:eastAsia="Calibri" w:hAnsi="Times New Roman" w:cs="Times New Roman"/>
          <w:sz w:val="28"/>
          <w:szCs w:val="28"/>
        </w:rPr>
        <w:t xml:space="preserve"> жінками</w:t>
      </w:r>
      <w:r w:rsidR="002F3113" w:rsidRPr="00277D70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11911" w:rsidRPr="002F3113" w:rsidRDefault="00011911" w:rsidP="00011911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BD70A58" wp14:editId="53B4904F">
            <wp:extent cx="3768918" cy="2321781"/>
            <wp:effectExtent l="0" t="0" r="22225" b="2159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:rsidR="0021107A" w:rsidRDefault="0021107A" w:rsidP="0021107A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а</w:t>
      </w:r>
    </w:p>
    <w:p w:rsidR="0021107A" w:rsidRDefault="0021107A" w:rsidP="0021107A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511110D6" wp14:editId="16BFB3B7">
            <wp:extent cx="3943847" cy="2258170"/>
            <wp:effectExtent l="0" t="0" r="19050" b="2794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1"/>
              </a:graphicData>
            </a:graphic>
          </wp:inline>
        </w:drawing>
      </w:r>
    </w:p>
    <w:p w:rsidR="0021107A" w:rsidRDefault="0021107A" w:rsidP="0021107A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</w:t>
      </w:r>
    </w:p>
    <w:p w:rsidR="0021107A" w:rsidRDefault="0021107A" w:rsidP="0021107A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535E4261" wp14:editId="62256757">
            <wp:extent cx="3657600" cy="2202511"/>
            <wp:effectExtent l="0" t="0" r="19050" b="2667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011911" w:rsidRDefault="00011911" w:rsidP="00011911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</w:p>
    <w:p w:rsidR="002202CF" w:rsidRPr="00AF014E" w:rsidRDefault="002202CF" w:rsidP="002202CF">
      <w:pPr>
        <w:keepNext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F014E">
        <w:rPr>
          <w:rFonts w:ascii="Times New Roman" w:eastAsia="Calibri" w:hAnsi="Times New Roman" w:cs="Times New Roman"/>
          <w:sz w:val="28"/>
          <w:szCs w:val="28"/>
        </w:rPr>
        <w:t xml:space="preserve">Рис. 3.1. </w:t>
      </w:r>
      <w:r w:rsidRPr="00277D70">
        <w:rPr>
          <w:rFonts w:ascii="Times New Roman" w:eastAsia="Calibri" w:hAnsi="Times New Roman" w:cs="Times New Roman"/>
          <w:sz w:val="28"/>
          <w:szCs w:val="28"/>
        </w:rPr>
        <w:t>Т</w:t>
      </w:r>
      <w:r w:rsidRPr="002202CF">
        <w:rPr>
          <w:rFonts w:ascii="Times New Roman" w:eastAsia="Calibri" w:hAnsi="Times New Roman" w:cs="Times New Roman"/>
          <w:sz w:val="28"/>
          <w:szCs w:val="28"/>
        </w:rPr>
        <w:t xml:space="preserve">ермін грудного годування дитини </w:t>
      </w:r>
      <w:r>
        <w:rPr>
          <w:rFonts w:ascii="Times New Roman" w:eastAsia="Calibri" w:hAnsi="Times New Roman" w:cs="Times New Roman"/>
          <w:sz w:val="28"/>
          <w:szCs w:val="28"/>
        </w:rPr>
        <w:t>(n=16</w:t>
      </w:r>
      <w:r w:rsidRPr="00AF014E">
        <w:rPr>
          <w:rFonts w:ascii="Times New Roman" w:eastAsia="Calibri" w:hAnsi="Times New Roman" w:cs="Times New Roman"/>
          <w:sz w:val="28"/>
          <w:szCs w:val="28"/>
        </w:rPr>
        <w:t>)</w:t>
      </w:r>
      <w:r w:rsidR="00277D70">
        <w:rPr>
          <w:rFonts w:ascii="Times New Roman" w:eastAsia="Calibri" w:hAnsi="Times New Roman" w:cs="Times New Roman"/>
          <w:sz w:val="28"/>
          <w:szCs w:val="28"/>
        </w:rPr>
        <w:t>, а – узагальнена інформація від респондентів, б –</w:t>
      </w:r>
      <w:r w:rsidR="00277D70" w:rsidRPr="00277D70">
        <w:t xml:space="preserve"> </w:t>
      </w:r>
      <w:r w:rsidR="00277D70">
        <w:rPr>
          <w:rFonts w:ascii="Times New Roman" w:eastAsia="Calibri" w:hAnsi="Times New Roman" w:cs="Times New Roman"/>
          <w:sz w:val="28"/>
          <w:szCs w:val="28"/>
        </w:rPr>
        <w:t>жін</w:t>
      </w:r>
      <w:r w:rsidR="00277D70" w:rsidRPr="00277D70">
        <w:rPr>
          <w:rFonts w:ascii="Times New Roman" w:eastAsia="Calibri" w:hAnsi="Times New Roman" w:cs="Times New Roman"/>
          <w:sz w:val="28"/>
          <w:szCs w:val="28"/>
        </w:rPr>
        <w:t>к</w:t>
      </w:r>
      <w:r w:rsidR="00277D70">
        <w:rPr>
          <w:rFonts w:ascii="Times New Roman" w:eastAsia="Calibri" w:hAnsi="Times New Roman" w:cs="Times New Roman"/>
          <w:sz w:val="28"/>
          <w:szCs w:val="28"/>
        </w:rPr>
        <w:t>и</w:t>
      </w:r>
      <w:r w:rsidR="00277D70" w:rsidRPr="00277D70">
        <w:rPr>
          <w:rFonts w:ascii="Times New Roman" w:eastAsia="Calibri" w:hAnsi="Times New Roman" w:cs="Times New Roman"/>
          <w:sz w:val="28"/>
          <w:szCs w:val="28"/>
        </w:rPr>
        <w:t>, які мають 1 дитину</w:t>
      </w:r>
      <w:r w:rsidR="00277D70">
        <w:rPr>
          <w:rFonts w:ascii="Times New Roman" w:eastAsia="Calibri" w:hAnsi="Times New Roman" w:cs="Times New Roman"/>
          <w:sz w:val="28"/>
          <w:szCs w:val="28"/>
        </w:rPr>
        <w:t>, в – жін</w:t>
      </w:r>
      <w:r w:rsidR="00277D70" w:rsidRPr="00277D70">
        <w:rPr>
          <w:rFonts w:ascii="Times New Roman" w:eastAsia="Calibri" w:hAnsi="Times New Roman" w:cs="Times New Roman"/>
          <w:sz w:val="28"/>
          <w:szCs w:val="28"/>
        </w:rPr>
        <w:t>к</w:t>
      </w:r>
      <w:r w:rsidR="00277D70">
        <w:rPr>
          <w:rFonts w:ascii="Times New Roman" w:eastAsia="Calibri" w:hAnsi="Times New Roman" w:cs="Times New Roman"/>
          <w:sz w:val="28"/>
          <w:szCs w:val="28"/>
        </w:rPr>
        <w:t>и,</w:t>
      </w:r>
      <w:r w:rsidR="00277D70" w:rsidRPr="00277D70">
        <w:rPr>
          <w:rFonts w:ascii="Times New Roman" w:eastAsia="Calibri" w:hAnsi="Times New Roman" w:cs="Times New Roman"/>
          <w:sz w:val="28"/>
          <w:szCs w:val="28"/>
        </w:rPr>
        <w:t xml:space="preserve"> які</w:t>
      </w:r>
    </w:p>
    <w:p w:rsidR="00277D70" w:rsidRDefault="00277D70" w:rsidP="00277D70">
      <w:pPr>
        <w:shd w:val="clear" w:color="auto" w:fill="FFFFFF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77D70">
        <w:rPr>
          <w:rFonts w:ascii="Times New Roman" w:eastAsia="Calibri" w:hAnsi="Times New Roman" w:cs="Times New Roman"/>
          <w:sz w:val="28"/>
          <w:szCs w:val="28"/>
        </w:rPr>
        <w:t xml:space="preserve">мають 2 та більше дітей </w:t>
      </w:r>
    </w:p>
    <w:p w:rsidR="00E4199E" w:rsidRPr="002F3113" w:rsidRDefault="00942A37" w:rsidP="00277D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4A405D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Слід зауважити, що </w:t>
      </w:r>
      <w:r w:rsidR="004C599A">
        <w:rPr>
          <w:rFonts w:ascii="Times New Roman" w:eastAsia="Calibri" w:hAnsi="Times New Roman" w:cs="Times New Roman"/>
          <w:sz w:val="28"/>
          <w:szCs w:val="28"/>
        </w:rPr>
        <w:t xml:space="preserve">на </w:t>
      </w:r>
      <w:r w:rsidR="00E04DFB" w:rsidRPr="004A405D">
        <w:rPr>
          <w:rFonts w:ascii="Times New Roman" w:eastAsia="Calibri" w:hAnsi="Times New Roman" w:cs="Times New Roman"/>
          <w:sz w:val="28"/>
          <w:szCs w:val="28"/>
        </w:rPr>
        <w:t>питання «</w:t>
      </w:r>
      <w:r w:rsidR="00E04DFB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ільки часу </w:t>
      </w:r>
      <w:r w:rsidR="00900C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 </w:t>
      </w:r>
      <w:r w:rsidR="00E04DFB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ристовували грудне годування</w:t>
      </w:r>
      <w:r w:rsidR="00DC6BF3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  <w:r w:rsidR="00E04DFB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E4199E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E04DFB" w:rsidRPr="004A405D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r w:rsidR="002F611C" w:rsidRPr="002F3113">
        <w:rPr>
          <w:rFonts w:ascii="Times New Roman" w:eastAsia="Calibri" w:hAnsi="Times New Roman" w:cs="Times New Roman"/>
          <w:sz w:val="28"/>
          <w:szCs w:val="28"/>
        </w:rPr>
        <w:t>1</w:t>
      </w:r>
      <w:r w:rsidR="00110786" w:rsidRPr="004A405D">
        <w:rPr>
          <w:rFonts w:ascii="Times New Roman" w:eastAsia="Calibri" w:hAnsi="Times New Roman" w:cs="Times New Roman"/>
          <w:sz w:val="28"/>
          <w:szCs w:val="28"/>
        </w:rPr>
        <w:t xml:space="preserve">8,75% </w:t>
      </w:r>
      <w:proofErr w:type="spellStart"/>
      <w:r w:rsidRPr="004A405D">
        <w:rPr>
          <w:rFonts w:ascii="Times New Roman" w:eastAsia="Calibri" w:hAnsi="Times New Roman" w:cs="Times New Roman"/>
          <w:sz w:val="28"/>
          <w:szCs w:val="28"/>
        </w:rPr>
        <w:t>репондент</w:t>
      </w:r>
      <w:r w:rsidR="00110786" w:rsidRPr="004A405D">
        <w:rPr>
          <w:rFonts w:ascii="Times New Roman" w:eastAsia="Calibri" w:hAnsi="Times New Roman" w:cs="Times New Roman"/>
          <w:sz w:val="28"/>
          <w:szCs w:val="28"/>
        </w:rPr>
        <w:t>ок</w:t>
      </w:r>
      <w:proofErr w:type="spellEnd"/>
      <w:r w:rsidR="002F611C" w:rsidRPr="002F3113">
        <w:rPr>
          <w:rFonts w:ascii="Times New Roman" w:eastAsia="Calibri" w:hAnsi="Times New Roman" w:cs="Times New Roman"/>
          <w:sz w:val="28"/>
          <w:szCs w:val="28"/>
        </w:rPr>
        <w:t>,</w:t>
      </w:r>
      <w:r w:rsidRPr="004A4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F611C" w:rsidRPr="004A405D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які мають 1 дитину </w:t>
      </w:r>
      <w:r w:rsidRPr="004A405D">
        <w:rPr>
          <w:rFonts w:ascii="Times New Roman" w:eastAsia="Calibri" w:hAnsi="Times New Roman" w:cs="Times New Roman"/>
          <w:sz w:val="28"/>
          <w:szCs w:val="28"/>
        </w:rPr>
        <w:t>вказали</w:t>
      </w:r>
      <w:r w:rsidR="000408F0">
        <w:rPr>
          <w:rFonts w:ascii="Times New Roman" w:eastAsia="Calibri" w:hAnsi="Times New Roman" w:cs="Times New Roman"/>
          <w:sz w:val="28"/>
          <w:szCs w:val="28"/>
        </w:rPr>
        <w:t>, що</w:t>
      </w:r>
      <w:r w:rsidR="002F611C" w:rsidRPr="004A4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408F0" w:rsidRPr="000408F0">
        <w:rPr>
          <w:rFonts w:ascii="Times New Roman" w:eastAsia="Calibri" w:hAnsi="Times New Roman" w:cs="Times New Roman"/>
          <w:sz w:val="28"/>
          <w:szCs w:val="28"/>
        </w:rPr>
        <w:t xml:space="preserve">використовували грудне годування </w:t>
      </w:r>
      <w:r w:rsidR="002F611C" w:rsidRPr="004A405D">
        <w:rPr>
          <w:rFonts w:ascii="Times New Roman" w:eastAsia="Calibri" w:hAnsi="Times New Roman" w:cs="Times New Roman"/>
          <w:sz w:val="28"/>
          <w:szCs w:val="28"/>
        </w:rPr>
        <w:t>до 3 місяців</w:t>
      </w:r>
      <w:r w:rsidRPr="004A405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4A405D" w:rsidRPr="002F3113">
        <w:rPr>
          <w:rFonts w:ascii="Times New Roman" w:eastAsia="Calibri" w:hAnsi="Times New Roman" w:cs="Times New Roman"/>
          <w:sz w:val="28"/>
          <w:szCs w:val="28"/>
        </w:rPr>
        <w:t>16</w:t>
      </w:r>
      <w:r w:rsidR="004A405D" w:rsidRPr="004A405D">
        <w:rPr>
          <w:rFonts w:ascii="Times New Roman" w:eastAsia="Calibri" w:hAnsi="Times New Roman" w:cs="Times New Roman"/>
          <w:sz w:val="28"/>
          <w:szCs w:val="28"/>
        </w:rPr>
        <w:t>,</w:t>
      </w:r>
      <w:r w:rsidR="004A405D" w:rsidRPr="002F3113">
        <w:rPr>
          <w:rFonts w:ascii="Times New Roman" w:eastAsia="Calibri" w:hAnsi="Times New Roman" w:cs="Times New Roman"/>
          <w:sz w:val="28"/>
          <w:szCs w:val="28"/>
        </w:rPr>
        <w:t>6</w:t>
      </w:r>
      <w:r w:rsidR="004A405D" w:rsidRPr="004A405D">
        <w:rPr>
          <w:rFonts w:ascii="Times New Roman" w:eastAsia="Calibri" w:hAnsi="Times New Roman" w:cs="Times New Roman"/>
          <w:sz w:val="28"/>
          <w:szCs w:val="28"/>
        </w:rPr>
        <w:t xml:space="preserve">% вказали </w:t>
      </w:r>
      <w:r w:rsidR="004A405D" w:rsidRPr="002F3113">
        <w:rPr>
          <w:rFonts w:ascii="Times New Roman" w:eastAsia="Calibri" w:hAnsi="Times New Roman" w:cs="Times New Roman"/>
          <w:sz w:val="28"/>
          <w:szCs w:val="28"/>
        </w:rPr>
        <w:t>в</w:t>
      </w:r>
      <w:r w:rsidR="004A405D" w:rsidRPr="004A405D">
        <w:rPr>
          <w:rFonts w:ascii="Times New Roman" w:eastAsia="Calibri" w:hAnsi="Times New Roman" w:cs="Times New Roman"/>
          <w:sz w:val="28"/>
          <w:szCs w:val="28"/>
        </w:rPr>
        <w:t>ід 3 до 6</w:t>
      </w:r>
      <w:r w:rsidR="004A405D" w:rsidRPr="002F311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A405D" w:rsidRPr="004A405D">
        <w:rPr>
          <w:rFonts w:ascii="Times New Roman" w:eastAsia="Calibri" w:hAnsi="Times New Roman" w:cs="Times New Roman"/>
          <w:sz w:val="28"/>
          <w:szCs w:val="28"/>
        </w:rPr>
        <w:t>місяців</w:t>
      </w:r>
      <w:r w:rsidR="004A405D" w:rsidRPr="002F3113">
        <w:rPr>
          <w:rFonts w:ascii="Times New Roman" w:eastAsia="Calibri" w:hAnsi="Times New Roman" w:cs="Times New Roman"/>
          <w:sz w:val="28"/>
          <w:szCs w:val="28"/>
        </w:rPr>
        <w:t>,</w:t>
      </w:r>
      <w:r w:rsidR="004A405D" w:rsidRPr="004A405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10786" w:rsidRPr="004A405D">
        <w:rPr>
          <w:rFonts w:ascii="Times New Roman" w:eastAsia="Calibri" w:hAnsi="Times New Roman" w:cs="Times New Roman"/>
          <w:sz w:val="28"/>
          <w:szCs w:val="28"/>
        </w:rPr>
        <w:t>на 6 місяців і більше</w:t>
      </w:r>
      <w:r w:rsidR="00F05EF8" w:rsidRPr="002F311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05EF8" w:rsidRPr="004A405D">
        <w:rPr>
          <w:rFonts w:ascii="Times New Roman" w:eastAsia="Calibri" w:hAnsi="Times New Roman" w:cs="Times New Roman"/>
          <w:sz w:val="28"/>
          <w:szCs w:val="28"/>
        </w:rPr>
        <w:t>вказали</w:t>
      </w:r>
      <w:r w:rsidR="00F05EF8" w:rsidRPr="002F3113">
        <w:rPr>
          <w:rFonts w:ascii="Times New Roman" w:eastAsia="Calibri" w:hAnsi="Times New Roman" w:cs="Times New Roman"/>
          <w:sz w:val="28"/>
          <w:szCs w:val="28"/>
        </w:rPr>
        <w:t xml:space="preserve"> 64,65</w:t>
      </w:r>
      <w:r w:rsidR="002F3113" w:rsidRPr="004A405D">
        <w:rPr>
          <w:rFonts w:ascii="Times New Roman" w:eastAsia="Calibri" w:hAnsi="Times New Roman" w:cs="Times New Roman"/>
          <w:sz w:val="28"/>
          <w:szCs w:val="28"/>
        </w:rPr>
        <w:t>%</w:t>
      </w:r>
      <w:r w:rsidR="00F05EF8" w:rsidRPr="002F3113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F05EF8" w:rsidRPr="002F3113">
        <w:rPr>
          <w:rFonts w:ascii="Times New Roman" w:eastAsia="Calibri" w:hAnsi="Times New Roman" w:cs="Times New Roman"/>
          <w:sz w:val="28"/>
          <w:szCs w:val="28"/>
        </w:rPr>
        <w:t>респонденток</w:t>
      </w:r>
      <w:proofErr w:type="spellEnd"/>
      <w:r w:rsidR="002F3113" w:rsidRPr="002F3113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="002F3113" w:rsidRPr="002F3113">
        <w:t xml:space="preserve"> 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у жінок</w:t>
      </w:r>
      <w:r w:rsidR="00277D70">
        <w:rPr>
          <w:rFonts w:ascii="Times New Roman" w:eastAsia="Calibri" w:hAnsi="Times New Roman" w:cs="Times New Roman"/>
          <w:sz w:val="28"/>
          <w:szCs w:val="28"/>
        </w:rPr>
        <w:t>,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 xml:space="preserve"> які  мають 2 та більше дітей</w:t>
      </w:r>
      <w:r w:rsidR="002F3113" w:rsidRPr="002F3113">
        <w:t xml:space="preserve"> 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відповіді розподілилися так:</w:t>
      </w:r>
      <w:r w:rsidR="002F3113" w:rsidRPr="002F3113">
        <w:t xml:space="preserve"> 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до 3 місяців 33</w:t>
      </w:r>
      <w:r w:rsidR="002F3113">
        <w:rPr>
          <w:rFonts w:ascii="Times New Roman" w:eastAsia="Calibri" w:hAnsi="Times New Roman" w:cs="Times New Roman"/>
          <w:sz w:val="28"/>
          <w:szCs w:val="28"/>
        </w:rPr>
        <w:t>,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3</w:t>
      </w:r>
      <w:r w:rsidR="002F3113" w:rsidRPr="004A405D">
        <w:rPr>
          <w:rFonts w:ascii="Times New Roman" w:eastAsia="Calibri" w:hAnsi="Times New Roman" w:cs="Times New Roman"/>
          <w:sz w:val="28"/>
          <w:szCs w:val="28"/>
        </w:rPr>
        <w:t>%</w:t>
      </w:r>
      <w:r w:rsidR="000408F0" w:rsidRPr="000408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408F0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ристовували грудне годування</w:t>
      </w:r>
      <w:r w:rsidR="000408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жінок</w:t>
      </w:r>
      <w:r w:rsidR="002F3113">
        <w:rPr>
          <w:rFonts w:ascii="Times New Roman" w:eastAsia="Calibri" w:hAnsi="Times New Roman" w:cs="Times New Roman"/>
          <w:sz w:val="28"/>
          <w:szCs w:val="28"/>
        </w:rPr>
        <w:t>, 1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 xml:space="preserve">0% вказали від 3 до 6 місяців, </w:t>
      </w:r>
      <w:r w:rsidR="002F3113">
        <w:rPr>
          <w:rFonts w:ascii="Times New Roman" w:eastAsia="Calibri" w:hAnsi="Times New Roman" w:cs="Times New Roman"/>
          <w:sz w:val="28"/>
          <w:szCs w:val="28"/>
        </w:rPr>
        <w:t xml:space="preserve">на 6 місяців і більше вказали 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56</w:t>
      </w:r>
      <w:r w:rsidR="002F3113">
        <w:rPr>
          <w:rFonts w:ascii="Times New Roman" w:eastAsia="Calibri" w:hAnsi="Times New Roman" w:cs="Times New Roman"/>
          <w:sz w:val="28"/>
          <w:szCs w:val="28"/>
        </w:rPr>
        <w:t>,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7</w:t>
      </w:r>
      <w:r w:rsidR="002F3113" w:rsidRPr="004A405D">
        <w:rPr>
          <w:rFonts w:ascii="Times New Roman" w:eastAsia="Calibri" w:hAnsi="Times New Roman" w:cs="Times New Roman"/>
          <w:sz w:val="28"/>
          <w:szCs w:val="28"/>
        </w:rPr>
        <w:t>%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 xml:space="preserve"> жінок </w:t>
      </w:r>
      <w:r w:rsidR="002F3113">
        <w:rPr>
          <w:rFonts w:ascii="Times New Roman" w:eastAsia="Calibri" w:hAnsi="Times New Roman" w:cs="Times New Roman"/>
          <w:sz w:val="28"/>
          <w:szCs w:val="28"/>
        </w:rPr>
        <w:t>відповідно</w:t>
      </w:r>
      <w:r w:rsidR="002F3113" w:rsidRPr="002F311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4199E" w:rsidRPr="004A405D" w:rsidRDefault="00E4199E" w:rsidP="00E4199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highlight w:val="magenta"/>
          <w:lang w:val="ru-RU"/>
        </w:rPr>
      </w:pPr>
      <w:r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жче наведено інформацію щодо впливу </w:t>
      </w:r>
      <w:proofErr w:type="spellStart"/>
      <w:r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одинамічного</w:t>
      </w:r>
      <w:proofErr w:type="spellEnd"/>
      <w:r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жиму на формування просторової організації тіла жінок</w:t>
      </w:r>
      <w:r w:rsidR="00646A2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(рис. 3.2)</w:t>
      </w:r>
      <w:r w:rsidRPr="004A405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:rsidR="00646A2D" w:rsidRDefault="00646A2D" w:rsidP="00646A2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FFA6838" wp14:editId="547D1099">
            <wp:extent cx="1407381" cy="2191819"/>
            <wp:effectExtent l="0" t="0" r="2540" b="0"/>
            <wp:docPr id="492" name="Рисунок 492" descr="C:\Users\Y\Downloads\9F0CE97A-EFF4-4CD2-B93A-06F04E118E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Y\Downloads\9F0CE97A-EFF4-4CD2-B93A-06F04E118E74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770" cy="2200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CF298C5" wp14:editId="61DB9994">
            <wp:extent cx="3140766" cy="2192326"/>
            <wp:effectExtent l="0" t="0" r="2540" b="0"/>
            <wp:docPr id="512" name="Рисунок 512" descr="C:\Users\Y\Downloads\D235DE6A-B0D8-471A-9EBB-6E409C1351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Y\Downloads\D235DE6A-B0D8-471A-9EBB-6E409C135174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11" cy="219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A2D" w:rsidRDefault="00646A2D" w:rsidP="00646A2D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Рис. 3.2.</w:t>
      </w:r>
    </w:p>
    <w:p w:rsidR="00E4199E" w:rsidRPr="00E4199E" w:rsidRDefault="004C599A" w:rsidP="00B676BB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F014E">
        <w:rPr>
          <w:rFonts w:ascii="Times New Roman" w:eastAsia="Calibri" w:hAnsi="Times New Roman" w:cs="Times New Roman"/>
          <w:sz w:val="28"/>
          <w:szCs w:val="28"/>
        </w:rPr>
        <w:t xml:space="preserve">На питання анкети </w:t>
      </w:r>
      <w:r w:rsidR="00E4199E" w:rsidRPr="004A405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«</w:t>
      </w:r>
      <w:r w:rsidR="00E4199E" w:rsidRPr="00E4199E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одовж доби  с дитиною грудного віку н</w:t>
      </w:r>
      <w:r w:rsidR="00E4199E" w:rsidRPr="004A40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руках найбільш </w:t>
      </w:r>
      <w:r w:rsidR="00E4199E" w:rsidRPr="00FC5AC9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у проводили</w:t>
      </w:r>
      <w:r w:rsidR="00DC6BF3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  <w:r w:rsidRPr="00FC5AC9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E4199E" w:rsidRPr="00FC5AC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677F4F" w:rsidRPr="00AF014E">
        <w:rPr>
          <w:rFonts w:ascii="Times New Roman" w:eastAsia="Calibri" w:hAnsi="Times New Roman" w:cs="Times New Roman"/>
          <w:sz w:val="28"/>
          <w:szCs w:val="28"/>
        </w:rPr>
        <w:t>–</w:t>
      </w:r>
      <w:r w:rsidR="00BA2E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E4199E" w:rsidRPr="0007035B">
        <w:rPr>
          <w:rFonts w:ascii="Times New Roman" w:eastAsia="Calibri" w:hAnsi="Times New Roman" w:cs="Times New Roman"/>
          <w:sz w:val="28"/>
          <w:szCs w:val="28"/>
        </w:rPr>
        <w:t>56,25%</w:t>
      </w:r>
      <w:r w:rsidR="003235CE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ж</w:t>
      </w:r>
      <w:r w:rsidR="003235CE">
        <w:rPr>
          <w:rFonts w:ascii="Times New Roman" w:eastAsia="Calibri" w:hAnsi="Times New Roman" w:cs="Times New Roman"/>
          <w:sz w:val="28"/>
          <w:szCs w:val="28"/>
        </w:rPr>
        <w:t>і</w:t>
      </w:r>
      <w:r w:rsidR="00E4199E" w:rsidRPr="00FC5AC9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нок </w:t>
      </w:r>
      <w:r w:rsidR="00E4199E" w:rsidRPr="00FC5AC9">
        <w:rPr>
          <w:rFonts w:ascii="Times New Roman" w:eastAsia="Calibri" w:hAnsi="Times New Roman" w:cs="Times New Roman"/>
          <w:sz w:val="28"/>
          <w:szCs w:val="28"/>
        </w:rPr>
        <w:t xml:space="preserve">відповіли, що </w:t>
      </w:r>
      <w:r w:rsidR="00E4199E" w:rsidRPr="00E4199E">
        <w:rPr>
          <w:rFonts w:ascii="Times New Roman" w:eastAsia="Times New Roman" w:hAnsi="Times New Roman" w:cs="Times New Roman"/>
          <w:sz w:val="28"/>
          <w:szCs w:val="28"/>
          <w:lang w:eastAsia="ru-RU"/>
        </w:rPr>
        <w:t>с дитиною н</w:t>
      </w:r>
      <w:r w:rsidR="00E4199E" w:rsidRPr="00FC5AC9">
        <w:rPr>
          <w:rFonts w:ascii="Times New Roman" w:eastAsia="Times New Roman" w:hAnsi="Times New Roman" w:cs="Times New Roman"/>
          <w:sz w:val="28"/>
          <w:szCs w:val="28"/>
          <w:lang w:eastAsia="ru-RU"/>
        </w:rPr>
        <w:t>а руках найбільш часу проводили</w:t>
      </w:r>
      <w:r w:rsidR="00E4199E" w:rsidRPr="00FC5AC9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E4199E" w:rsidRPr="0007035B">
        <w:rPr>
          <w:rFonts w:ascii="Times New Roman" w:eastAsia="Calibri" w:hAnsi="Times New Roman" w:cs="Times New Roman"/>
          <w:sz w:val="28"/>
          <w:szCs w:val="28"/>
        </w:rPr>
        <w:t>тоячи</w:t>
      </w:r>
      <w:r w:rsidR="00E4199E" w:rsidRPr="00FC5AC9">
        <w:rPr>
          <w:rFonts w:ascii="Times New Roman" w:eastAsia="Calibri" w:hAnsi="Times New Roman" w:cs="Times New Roman"/>
          <w:sz w:val="28"/>
          <w:szCs w:val="28"/>
        </w:rPr>
        <w:t>.</w:t>
      </w:r>
      <w:r w:rsidR="00E4199E" w:rsidRPr="0007035B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FC5AC9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Якщо ж розглянути дане питання з урахуванням кількості дітей у жінок, відповіді розподілилися наступним чином: серед вибірки жінок, які мають 1 дитину </w:t>
      </w:r>
      <w:r w:rsidR="00FC5AC9" w:rsidRPr="00FC5AC9">
        <w:rPr>
          <w:rFonts w:ascii="Times New Roman" w:eastAsia="Calibri" w:hAnsi="Times New Roman" w:cs="Times New Roman"/>
          <w:sz w:val="28"/>
          <w:szCs w:val="28"/>
        </w:rPr>
        <w:t>66,6</w:t>
      </w:r>
      <w:r w:rsidR="00D17085">
        <w:rPr>
          <w:rFonts w:ascii="Times New Roman" w:eastAsia="Calibri" w:hAnsi="Times New Roman" w:cs="Times New Roman"/>
          <w:sz w:val="28"/>
          <w:szCs w:val="28"/>
        </w:rPr>
        <w:t>%  респондентів</w:t>
      </w:r>
      <w:r w:rsidRPr="00FC5AC9">
        <w:rPr>
          <w:rFonts w:ascii="Times New Roman" w:eastAsia="Calibri" w:hAnsi="Times New Roman" w:cs="Times New Roman"/>
          <w:sz w:val="28"/>
          <w:szCs w:val="28"/>
        </w:rPr>
        <w:t xml:space="preserve"> вказали</w:t>
      </w:r>
      <w:r w:rsidR="00FC5AC9" w:rsidRPr="00FC5AC9">
        <w:rPr>
          <w:rFonts w:ascii="Times New Roman" w:eastAsia="Calibri" w:hAnsi="Times New Roman" w:cs="Times New Roman"/>
          <w:sz w:val="28"/>
          <w:szCs w:val="28"/>
        </w:rPr>
        <w:t>, що в продовж доби  с дитиною грудного віку на руках найбільш часу проводили сидячи, а 33,4%  жінок вказали, що</w:t>
      </w:r>
      <w:r w:rsidR="007A4B8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A4B80" w:rsidRPr="00E4199E">
        <w:rPr>
          <w:rFonts w:ascii="Times New Roman" w:eastAsia="Times New Roman" w:hAnsi="Times New Roman" w:cs="Times New Roman"/>
          <w:sz w:val="28"/>
          <w:szCs w:val="28"/>
          <w:lang w:eastAsia="ru-RU"/>
        </w:rPr>
        <w:t>с дитиною н</w:t>
      </w:r>
      <w:r w:rsidR="007A4B80" w:rsidRPr="00FC5AC9">
        <w:rPr>
          <w:rFonts w:ascii="Times New Roman" w:eastAsia="Times New Roman" w:hAnsi="Times New Roman" w:cs="Times New Roman"/>
          <w:sz w:val="28"/>
          <w:szCs w:val="28"/>
          <w:lang w:eastAsia="ru-RU"/>
        </w:rPr>
        <w:t>а руках найбільш часу проводили</w:t>
      </w:r>
      <w:r w:rsidR="007A4B80" w:rsidRPr="00FC5AC9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7A4B80" w:rsidRPr="0007035B">
        <w:rPr>
          <w:rFonts w:ascii="Times New Roman" w:eastAsia="Calibri" w:hAnsi="Times New Roman" w:cs="Times New Roman"/>
          <w:sz w:val="28"/>
          <w:szCs w:val="28"/>
        </w:rPr>
        <w:t>тоячи</w:t>
      </w:r>
      <w:r w:rsidR="007A4B80" w:rsidRPr="00FC5AC9">
        <w:rPr>
          <w:rFonts w:ascii="Times New Roman" w:eastAsia="Calibri" w:hAnsi="Times New Roman" w:cs="Times New Roman"/>
          <w:sz w:val="28"/>
          <w:szCs w:val="28"/>
        </w:rPr>
        <w:t>.</w:t>
      </w:r>
      <w:r w:rsidR="00334E4A" w:rsidRPr="00334E4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34E4A" w:rsidRPr="00AF014E">
        <w:rPr>
          <w:rFonts w:ascii="Times New Roman" w:eastAsia="Calibri" w:hAnsi="Times New Roman" w:cs="Times New Roman"/>
          <w:sz w:val="28"/>
          <w:szCs w:val="28"/>
        </w:rPr>
        <w:t xml:space="preserve">У той же час </w:t>
      </w:r>
      <w:r w:rsidR="00334E4A" w:rsidRPr="002F3113">
        <w:rPr>
          <w:rFonts w:ascii="Times New Roman" w:eastAsia="Calibri" w:hAnsi="Times New Roman" w:cs="Times New Roman"/>
          <w:sz w:val="28"/>
          <w:szCs w:val="28"/>
        </w:rPr>
        <w:t>у жінок</w:t>
      </w:r>
      <w:r w:rsidR="00277D70">
        <w:rPr>
          <w:rFonts w:ascii="Times New Roman" w:eastAsia="Calibri" w:hAnsi="Times New Roman" w:cs="Times New Roman"/>
          <w:sz w:val="28"/>
          <w:szCs w:val="28"/>
        </w:rPr>
        <w:t>,</w:t>
      </w:r>
      <w:r w:rsidR="00334E4A" w:rsidRPr="002F3113">
        <w:rPr>
          <w:rFonts w:ascii="Times New Roman" w:eastAsia="Calibri" w:hAnsi="Times New Roman" w:cs="Times New Roman"/>
          <w:sz w:val="28"/>
          <w:szCs w:val="28"/>
        </w:rPr>
        <w:t xml:space="preserve"> які  мають 2 та більше дітей</w:t>
      </w:r>
      <w:r w:rsidR="00334E4A" w:rsidRPr="002F3113">
        <w:t xml:space="preserve"> </w:t>
      </w:r>
      <w:r w:rsidR="00334E4A" w:rsidRPr="002F3113">
        <w:rPr>
          <w:rFonts w:ascii="Times New Roman" w:eastAsia="Calibri" w:hAnsi="Times New Roman" w:cs="Times New Roman"/>
          <w:sz w:val="28"/>
          <w:szCs w:val="28"/>
        </w:rPr>
        <w:t xml:space="preserve">відповіді розподілилися </w:t>
      </w:r>
      <w:r w:rsidR="00B676BB">
        <w:rPr>
          <w:rFonts w:ascii="Times New Roman" w:eastAsia="Calibri" w:hAnsi="Times New Roman" w:cs="Times New Roman"/>
          <w:sz w:val="28"/>
          <w:szCs w:val="28"/>
        </w:rPr>
        <w:t>наступним чином</w:t>
      </w:r>
      <w:r w:rsidR="00334E4A" w:rsidRPr="002F3113">
        <w:rPr>
          <w:rFonts w:ascii="Times New Roman" w:eastAsia="Calibri" w:hAnsi="Times New Roman" w:cs="Times New Roman"/>
          <w:sz w:val="28"/>
          <w:szCs w:val="28"/>
        </w:rPr>
        <w:t>:</w:t>
      </w:r>
      <w:r w:rsidR="00334E4A" w:rsidRPr="00334E4A">
        <w:t xml:space="preserve"> </w:t>
      </w:r>
      <w:r w:rsidR="00334E4A">
        <w:rPr>
          <w:rFonts w:ascii="Times New Roman" w:eastAsia="Calibri" w:hAnsi="Times New Roman" w:cs="Times New Roman"/>
          <w:sz w:val="28"/>
          <w:szCs w:val="28"/>
        </w:rPr>
        <w:t>70</w:t>
      </w:r>
      <w:r w:rsidR="00334E4A" w:rsidRPr="00334E4A">
        <w:rPr>
          <w:rFonts w:ascii="Times New Roman" w:eastAsia="Calibri" w:hAnsi="Times New Roman" w:cs="Times New Roman"/>
          <w:sz w:val="28"/>
          <w:szCs w:val="28"/>
        </w:rPr>
        <w:t xml:space="preserve">%  жінок вказали, що в продовж доби  с дитиною </w:t>
      </w:r>
      <w:r w:rsidR="00334E4A" w:rsidRPr="00CA46F4">
        <w:rPr>
          <w:rFonts w:ascii="Times New Roman" w:eastAsia="Calibri" w:hAnsi="Times New Roman" w:cs="Times New Roman"/>
          <w:sz w:val="28"/>
          <w:szCs w:val="28"/>
        </w:rPr>
        <w:t>грудного віку на руках найбільш часу проводили стоячи, а 30%  жінок вказали, що с дитиною на руках найбільш часу проводили сидячи.</w:t>
      </w:r>
      <w:r w:rsidR="00B676BB" w:rsidRPr="00CA46F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91DE1" w:rsidRPr="00CA46F4">
        <w:rPr>
          <w:rFonts w:ascii="Times New Roman" w:eastAsia="Calibri" w:hAnsi="Times New Roman" w:cs="Times New Roman"/>
          <w:sz w:val="28"/>
          <w:szCs w:val="28"/>
        </w:rPr>
        <w:t xml:space="preserve">На нашу думку даний </w:t>
      </w:r>
      <w:proofErr w:type="spellStart"/>
      <w:r w:rsidR="00491DE1" w:rsidRPr="00CA46F4">
        <w:rPr>
          <w:rFonts w:ascii="Times New Roman" w:eastAsia="Calibri" w:hAnsi="Times New Roman" w:cs="Times New Roman"/>
          <w:sz w:val="28"/>
          <w:szCs w:val="28"/>
        </w:rPr>
        <w:t>статодинамічний</w:t>
      </w:r>
      <w:proofErr w:type="spellEnd"/>
      <w:r w:rsidR="00491DE1" w:rsidRPr="00CA46F4">
        <w:rPr>
          <w:rFonts w:ascii="Times New Roman" w:eastAsia="Calibri" w:hAnsi="Times New Roman" w:cs="Times New Roman"/>
          <w:sz w:val="28"/>
          <w:szCs w:val="28"/>
        </w:rPr>
        <w:t xml:space="preserve"> режим</w:t>
      </w:r>
      <w:r w:rsidR="00491DE1" w:rsidRPr="00CA46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491DE1" w:rsidRPr="00CA46F4">
        <w:rPr>
          <w:rFonts w:ascii="Times New Roman" w:eastAsia="Calibri" w:hAnsi="Times New Roman" w:cs="Times New Roman"/>
          <w:sz w:val="28"/>
          <w:szCs w:val="28"/>
        </w:rPr>
        <w:t>міг</w:t>
      </w:r>
      <w:r w:rsidR="00491DE1" w:rsidRPr="00CA46F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FC5AC9" w:rsidRPr="00CA46F4">
        <w:rPr>
          <w:rFonts w:ascii="Times New Roman" w:eastAsia="Calibri" w:hAnsi="Times New Roman" w:cs="Times New Roman"/>
          <w:sz w:val="28"/>
          <w:szCs w:val="28"/>
        </w:rPr>
        <w:t xml:space="preserve">істотно вплинути на просторове розташування </w:t>
      </w:r>
      <w:proofErr w:type="spellStart"/>
      <w:r w:rsidR="00FC5AC9" w:rsidRPr="00CA46F4">
        <w:rPr>
          <w:rFonts w:ascii="Times New Roman" w:eastAsia="Calibri" w:hAnsi="Times New Roman" w:cs="Times New Roman"/>
          <w:sz w:val="28"/>
          <w:szCs w:val="28"/>
        </w:rPr>
        <w:t>біоланок</w:t>
      </w:r>
      <w:proofErr w:type="spellEnd"/>
      <w:r w:rsidR="00FC5AC9" w:rsidRPr="00CA46F4">
        <w:rPr>
          <w:rFonts w:ascii="Times New Roman" w:eastAsia="Calibri" w:hAnsi="Times New Roman" w:cs="Times New Roman"/>
          <w:sz w:val="28"/>
          <w:szCs w:val="28"/>
        </w:rPr>
        <w:t xml:space="preserve"> тіла жінок.</w:t>
      </w:r>
    </w:p>
    <w:p w:rsidR="002202CF" w:rsidRPr="00691928" w:rsidRDefault="00CA46F4" w:rsidP="00CA46F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A46F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 </w:t>
      </w:r>
      <w:r w:rsidRPr="00691928">
        <w:rPr>
          <w:rFonts w:ascii="Times New Roman" w:eastAsia="Calibri" w:hAnsi="Times New Roman" w:cs="Times New Roman"/>
          <w:sz w:val="28"/>
          <w:szCs w:val="28"/>
        </w:rPr>
        <w:t>питання анкети</w:t>
      </w:r>
      <w:r w:rsidRPr="006919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Як краще спала дитина</w:t>
      </w:r>
      <w:r w:rsidR="00DC6BF3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  <w:r w:rsidRPr="00691928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69192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303F5" w:rsidRPr="00691928">
        <w:rPr>
          <w:rFonts w:ascii="Times New Roman" w:eastAsia="Calibri" w:hAnsi="Times New Roman" w:cs="Times New Roman"/>
          <w:sz w:val="28"/>
          <w:szCs w:val="28"/>
        </w:rPr>
        <w:t>–</w:t>
      </w:r>
      <w:r w:rsidRPr="00691928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</w:t>
      </w:r>
      <w:r w:rsidRPr="00691928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важала відповідь</w:t>
      </w:r>
      <w:r w:rsidRPr="00691928">
        <w:rPr>
          <w:rFonts w:ascii="Times New Roman" w:hAnsi="Times New Roman" w:cs="Times New Roman"/>
          <w:sz w:val="28"/>
          <w:szCs w:val="28"/>
        </w:rPr>
        <w:t xml:space="preserve"> «</w:t>
      </w:r>
      <w:r w:rsidRPr="00691928">
        <w:rPr>
          <w:rFonts w:ascii="Times New Roman" w:eastAsia="Calibri" w:hAnsi="Times New Roman" w:cs="Times New Roman"/>
          <w:sz w:val="28"/>
          <w:szCs w:val="28"/>
        </w:rPr>
        <w:t xml:space="preserve">Сон з матір’ю» </w:t>
      </w:r>
      <w:r w:rsidRPr="006919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 всіх групах жінок  </w:t>
      </w:r>
      <w:r w:rsidRPr="00691928">
        <w:rPr>
          <w:rFonts w:ascii="Times New Roman" w:eastAsia="Calibri" w:hAnsi="Times New Roman" w:cs="Times New Roman"/>
          <w:sz w:val="28"/>
          <w:szCs w:val="28"/>
        </w:rPr>
        <w:t>68,75%,                       66,6%, 70% відповідно.</w:t>
      </w:r>
    </w:p>
    <w:p w:rsidR="00CA46F4" w:rsidRPr="00C072FB" w:rsidRDefault="00ED7D14" w:rsidP="009D2DF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На питання анкети «Під час прогулянок на свіжому повітрі як найчастіше Ви </w:t>
      </w:r>
      <w:proofErr w:type="spellStart"/>
      <w:r w:rsidRPr="00691928">
        <w:rPr>
          <w:rFonts w:ascii="Times New Roman" w:eastAsia="Calibri" w:hAnsi="Times New Roman" w:cs="Times New Roman"/>
          <w:bCs/>
          <w:sz w:val="28"/>
          <w:szCs w:val="28"/>
        </w:rPr>
        <w:t>переносили</w:t>
      </w:r>
      <w:proofErr w:type="spellEnd"/>
      <w:r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 дитину</w:t>
      </w:r>
      <w:r w:rsidR="00DC6BF3">
        <w:rPr>
          <w:rFonts w:ascii="Times New Roman" w:eastAsia="Calibri" w:hAnsi="Times New Roman" w:cs="Times New Roman"/>
          <w:bCs/>
          <w:sz w:val="28"/>
          <w:szCs w:val="28"/>
        </w:rPr>
        <w:t>?</w:t>
      </w:r>
      <w:r w:rsidR="00A02181">
        <w:rPr>
          <w:rFonts w:ascii="Times New Roman" w:eastAsia="Calibri" w:hAnsi="Times New Roman" w:cs="Times New Roman"/>
          <w:bCs/>
          <w:sz w:val="28"/>
          <w:szCs w:val="28"/>
        </w:rPr>
        <w:t>»</w:t>
      </w:r>
      <w:r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91928">
        <w:rPr>
          <w:rFonts w:ascii="Times New Roman" w:eastAsia="Calibri" w:hAnsi="Times New Roman" w:cs="Times New Roman"/>
          <w:sz w:val="28"/>
          <w:szCs w:val="28"/>
        </w:rPr>
        <w:t xml:space="preserve">37,5% </w:t>
      </w:r>
      <w:r w:rsidR="00691928" w:rsidRPr="00691928">
        <w:rPr>
          <w:rFonts w:ascii="Times New Roman" w:eastAsia="Calibri" w:hAnsi="Times New Roman" w:cs="Times New Roman"/>
          <w:sz w:val="28"/>
          <w:szCs w:val="28"/>
        </w:rPr>
        <w:t>жінок</w:t>
      </w:r>
      <w:r w:rsidRPr="00691928">
        <w:rPr>
          <w:rFonts w:ascii="Times New Roman" w:eastAsia="Calibri" w:hAnsi="Times New Roman" w:cs="Times New Roman"/>
          <w:sz w:val="28"/>
          <w:szCs w:val="28"/>
        </w:rPr>
        <w:t xml:space="preserve"> відповіли, що </w:t>
      </w:r>
      <w:proofErr w:type="spellStart"/>
      <w:r w:rsidRPr="00691928">
        <w:rPr>
          <w:rFonts w:ascii="Times New Roman" w:eastAsia="Calibri" w:hAnsi="Times New Roman" w:cs="Times New Roman"/>
          <w:bCs/>
          <w:sz w:val="28"/>
          <w:szCs w:val="28"/>
        </w:rPr>
        <w:t>переносили</w:t>
      </w:r>
      <w:proofErr w:type="spellEnd"/>
      <w:r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 дитину</w:t>
      </w:r>
      <w:r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двома руками,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62,5% жінок відповіли, </w:t>
      </w:r>
      <w:r w:rsidR="00691928">
        <w:rPr>
          <w:rFonts w:ascii="Times New Roman" w:eastAsia="Times New Roman" w:hAnsi="Times New Roman" w:cs="Times New Roman"/>
          <w:sz w:val="28"/>
          <w:lang w:eastAsia="ru-RU"/>
        </w:rPr>
        <w:t>що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proofErr w:type="spellStart"/>
      <w:r w:rsidR="00691928" w:rsidRPr="00691928">
        <w:rPr>
          <w:rFonts w:ascii="Times New Roman" w:eastAsia="Calibri" w:hAnsi="Times New Roman" w:cs="Times New Roman"/>
          <w:bCs/>
          <w:sz w:val="28"/>
          <w:szCs w:val="28"/>
        </w:rPr>
        <w:t>переносили</w:t>
      </w:r>
      <w:proofErr w:type="spellEnd"/>
      <w:r w:rsidR="00691928"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 дитину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="00691928">
        <w:rPr>
          <w:rFonts w:ascii="Times New Roman" w:eastAsia="Times New Roman" w:hAnsi="Times New Roman" w:cs="Times New Roman"/>
          <w:sz w:val="28"/>
          <w:lang w:eastAsia="ru-RU"/>
        </w:rPr>
        <w:t>найсильнішій рукою.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  </w:t>
      </w:r>
      <w:r w:rsidR="00D17085">
        <w:rPr>
          <w:rFonts w:ascii="Times New Roman" w:eastAsia="Calibri" w:hAnsi="Times New Roman" w:cs="Times New Roman"/>
          <w:sz w:val="28"/>
          <w:szCs w:val="28"/>
        </w:rPr>
        <w:t xml:space="preserve">Серед </w:t>
      </w:r>
      <w:r w:rsidR="00D17085" w:rsidRPr="00AF014E">
        <w:rPr>
          <w:rFonts w:ascii="Times New Roman" w:eastAsia="Calibri" w:hAnsi="Times New Roman" w:cs="Times New Roman"/>
          <w:sz w:val="28"/>
          <w:szCs w:val="28"/>
        </w:rPr>
        <w:t>сукупності жінок</w:t>
      </w:r>
      <w:r w:rsidR="00D17085" w:rsidRPr="00D17085">
        <w:rPr>
          <w:rFonts w:ascii="Times New Roman" w:eastAsia="Calibri" w:hAnsi="Times New Roman" w:cs="Times New Roman"/>
          <w:sz w:val="28"/>
          <w:szCs w:val="28"/>
        </w:rPr>
        <w:t xml:space="preserve">, які мають 1 дитину </w:t>
      </w:r>
      <w:r w:rsidR="00D17085">
        <w:rPr>
          <w:rFonts w:ascii="Times New Roman" w:eastAsia="Calibri" w:hAnsi="Times New Roman" w:cs="Times New Roman"/>
          <w:sz w:val="28"/>
          <w:szCs w:val="28"/>
        </w:rPr>
        <w:t>33,3</w:t>
      </w:r>
      <w:r w:rsidR="00A02181">
        <w:rPr>
          <w:rFonts w:ascii="Times New Roman" w:eastAsia="Calibri" w:hAnsi="Times New Roman" w:cs="Times New Roman"/>
          <w:sz w:val="28"/>
          <w:szCs w:val="28"/>
        </w:rPr>
        <w:t>%  респондентів вказали,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="00D17085" w:rsidRPr="00D17085">
        <w:rPr>
          <w:rFonts w:ascii="Times New Roman" w:eastAsia="Times New Roman" w:hAnsi="Times New Roman" w:cs="Times New Roman"/>
          <w:sz w:val="28"/>
          <w:lang w:eastAsia="ru-RU"/>
        </w:rPr>
        <w:t xml:space="preserve">що </w:t>
      </w:r>
      <w:proofErr w:type="spellStart"/>
      <w:r w:rsidR="00D17085" w:rsidRPr="00D17085">
        <w:rPr>
          <w:rFonts w:ascii="Times New Roman" w:eastAsia="Times New Roman" w:hAnsi="Times New Roman" w:cs="Times New Roman"/>
          <w:sz w:val="28"/>
          <w:lang w:eastAsia="ru-RU"/>
        </w:rPr>
        <w:t>переносили</w:t>
      </w:r>
      <w:proofErr w:type="spellEnd"/>
      <w:r w:rsidR="00D17085" w:rsidRPr="00D17085">
        <w:rPr>
          <w:rFonts w:ascii="Times New Roman" w:eastAsia="Times New Roman" w:hAnsi="Times New Roman" w:cs="Times New Roman"/>
          <w:sz w:val="28"/>
          <w:lang w:eastAsia="ru-RU"/>
        </w:rPr>
        <w:t xml:space="preserve"> дитину двома руками,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="00347CB4">
        <w:rPr>
          <w:rFonts w:ascii="Times New Roman" w:eastAsia="Times New Roman" w:hAnsi="Times New Roman" w:cs="Times New Roman"/>
          <w:sz w:val="28"/>
          <w:lang w:eastAsia="ru-RU"/>
        </w:rPr>
        <w:t>66,7%</w:t>
      </w:r>
      <w:r w:rsidR="00347CB4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, </w:t>
      </w:r>
      <w:r w:rsidR="00A02181">
        <w:rPr>
          <w:rFonts w:ascii="Times New Roman" w:eastAsia="Times New Roman" w:hAnsi="Times New Roman" w:cs="Times New Roman"/>
          <w:sz w:val="28"/>
          <w:lang w:eastAsia="ru-RU"/>
        </w:rPr>
        <w:t xml:space="preserve">відповіли, </w:t>
      </w:r>
      <w:r w:rsidR="00347CB4">
        <w:rPr>
          <w:rFonts w:ascii="Times New Roman" w:eastAsia="Times New Roman" w:hAnsi="Times New Roman" w:cs="Times New Roman"/>
          <w:sz w:val="28"/>
          <w:lang w:eastAsia="ru-RU"/>
        </w:rPr>
        <w:t>що</w:t>
      </w:r>
      <w:r w:rsidR="00347CB4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proofErr w:type="spellStart"/>
      <w:r w:rsidR="00347CB4" w:rsidRPr="00691928">
        <w:rPr>
          <w:rFonts w:ascii="Times New Roman" w:eastAsia="Calibri" w:hAnsi="Times New Roman" w:cs="Times New Roman"/>
          <w:bCs/>
          <w:sz w:val="28"/>
          <w:szCs w:val="28"/>
        </w:rPr>
        <w:t>переносили</w:t>
      </w:r>
      <w:proofErr w:type="spellEnd"/>
      <w:r w:rsidR="00347CB4" w:rsidRPr="00691928">
        <w:rPr>
          <w:rFonts w:ascii="Times New Roman" w:eastAsia="Calibri" w:hAnsi="Times New Roman" w:cs="Times New Roman"/>
          <w:bCs/>
          <w:sz w:val="28"/>
          <w:szCs w:val="28"/>
        </w:rPr>
        <w:t xml:space="preserve"> дитину</w:t>
      </w:r>
      <w:r w:rsidR="00347CB4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="00347CB4">
        <w:rPr>
          <w:rFonts w:ascii="Times New Roman" w:eastAsia="Times New Roman" w:hAnsi="Times New Roman" w:cs="Times New Roman"/>
          <w:sz w:val="28"/>
          <w:lang w:eastAsia="ru-RU"/>
        </w:rPr>
        <w:t>найсильнішій рукою.</w:t>
      </w:r>
      <w:r w:rsidR="009D2DF9">
        <w:rPr>
          <w:rFonts w:ascii="Times New Roman" w:eastAsia="Times New Roman" w:hAnsi="Times New Roman" w:cs="Times New Roman"/>
          <w:sz w:val="28"/>
          <w:lang w:eastAsia="ru-RU"/>
        </w:rPr>
        <w:t xml:space="preserve"> С</w:t>
      </w:r>
      <w:r w:rsidR="009D2DF9" w:rsidRPr="009D2DF9">
        <w:rPr>
          <w:rFonts w:ascii="Times New Roman" w:eastAsia="Times New Roman" w:hAnsi="Times New Roman" w:cs="Times New Roman"/>
          <w:sz w:val="28"/>
          <w:lang w:eastAsia="ru-RU"/>
        </w:rPr>
        <w:t xml:space="preserve">еред вибірки жінок, які мають 2 та більше дітей </w:t>
      </w:r>
      <w:r w:rsidR="00A02181">
        <w:rPr>
          <w:rFonts w:ascii="Times New Roman" w:eastAsia="Times New Roman" w:hAnsi="Times New Roman" w:cs="Times New Roman"/>
          <w:sz w:val="28"/>
          <w:lang w:eastAsia="ru-RU"/>
        </w:rPr>
        <w:t>70</w:t>
      </w:r>
      <w:r w:rsidR="009D2DF9" w:rsidRPr="009D2DF9">
        <w:rPr>
          <w:rFonts w:ascii="Times New Roman" w:eastAsia="Times New Roman" w:hAnsi="Times New Roman" w:cs="Times New Roman"/>
          <w:sz w:val="28"/>
          <w:lang w:eastAsia="ru-RU"/>
        </w:rPr>
        <w:t xml:space="preserve">%  </w:t>
      </w:r>
      <w:r w:rsidR="00347CB4" w:rsidRPr="00347CB4">
        <w:rPr>
          <w:rFonts w:ascii="Times New Roman" w:eastAsia="Times New Roman" w:hAnsi="Times New Roman" w:cs="Times New Roman"/>
          <w:sz w:val="28"/>
          <w:lang w:eastAsia="ru-RU"/>
        </w:rPr>
        <w:t xml:space="preserve">                              </w:t>
      </w:r>
      <w:r w:rsidR="00691928" w:rsidRPr="00691928">
        <w:rPr>
          <w:rFonts w:ascii="Times New Roman" w:eastAsia="Times New Roman" w:hAnsi="Times New Roman" w:cs="Times New Roman"/>
          <w:sz w:val="28"/>
          <w:lang w:eastAsia="ru-RU"/>
        </w:rPr>
        <w:t xml:space="preserve">       </w:t>
      </w:r>
      <w:r w:rsidR="009D2DF9" w:rsidRPr="00AF014E">
        <w:rPr>
          <w:rFonts w:ascii="Times New Roman" w:eastAsia="Calibri" w:hAnsi="Times New Roman" w:cs="Times New Roman"/>
          <w:sz w:val="28"/>
          <w:szCs w:val="28"/>
        </w:rPr>
        <w:t>осіб вказали, що</w:t>
      </w:r>
      <w:r w:rsidR="00A02181" w:rsidRPr="00A02181">
        <w:t xml:space="preserve"> </w:t>
      </w:r>
      <w:proofErr w:type="spellStart"/>
      <w:r w:rsidR="00A02181" w:rsidRPr="00A02181">
        <w:rPr>
          <w:rFonts w:ascii="Times New Roman" w:eastAsia="Calibri" w:hAnsi="Times New Roman" w:cs="Times New Roman"/>
          <w:sz w:val="28"/>
          <w:szCs w:val="28"/>
        </w:rPr>
        <w:t>переносили</w:t>
      </w:r>
      <w:proofErr w:type="spellEnd"/>
      <w:r w:rsidR="00A02181" w:rsidRPr="00A02181">
        <w:rPr>
          <w:rFonts w:ascii="Times New Roman" w:eastAsia="Calibri" w:hAnsi="Times New Roman" w:cs="Times New Roman"/>
          <w:sz w:val="28"/>
          <w:szCs w:val="28"/>
        </w:rPr>
        <w:t xml:space="preserve"> дитину двома руками,</w:t>
      </w:r>
      <w:r w:rsidR="00A02181">
        <w:rPr>
          <w:rFonts w:ascii="Times New Roman" w:eastAsia="Calibri" w:hAnsi="Times New Roman" w:cs="Times New Roman"/>
          <w:sz w:val="28"/>
          <w:szCs w:val="28"/>
        </w:rPr>
        <w:t xml:space="preserve"> а 30</w:t>
      </w:r>
      <w:r w:rsidR="00A02181" w:rsidRPr="009D2DF9">
        <w:rPr>
          <w:rFonts w:ascii="Times New Roman" w:eastAsia="Times New Roman" w:hAnsi="Times New Roman" w:cs="Times New Roman"/>
          <w:sz w:val="28"/>
          <w:lang w:eastAsia="ru-RU"/>
        </w:rPr>
        <w:t>%</w:t>
      </w:r>
      <w:r w:rsidR="00A02181" w:rsidRPr="00A02181">
        <w:t xml:space="preserve"> </w:t>
      </w:r>
      <w:r w:rsidR="00A02181" w:rsidRPr="00A02181">
        <w:rPr>
          <w:rFonts w:ascii="Times New Roman" w:eastAsia="Times New Roman" w:hAnsi="Times New Roman" w:cs="Times New Roman"/>
          <w:sz w:val="28"/>
          <w:lang w:eastAsia="ru-RU"/>
        </w:rPr>
        <w:t xml:space="preserve">респондентів вказали, що </w:t>
      </w:r>
      <w:proofErr w:type="spellStart"/>
      <w:r w:rsidR="00A02181" w:rsidRPr="00A02181">
        <w:rPr>
          <w:rFonts w:ascii="Times New Roman" w:eastAsia="Times New Roman" w:hAnsi="Times New Roman" w:cs="Times New Roman"/>
          <w:sz w:val="28"/>
          <w:lang w:eastAsia="ru-RU"/>
        </w:rPr>
        <w:t>переносили</w:t>
      </w:r>
      <w:proofErr w:type="spellEnd"/>
      <w:r w:rsidR="00A02181" w:rsidRPr="00A02181">
        <w:rPr>
          <w:rFonts w:ascii="Times New Roman" w:eastAsia="Times New Roman" w:hAnsi="Times New Roman" w:cs="Times New Roman"/>
          <w:sz w:val="28"/>
          <w:lang w:eastAsia="ru-RU"/>
        </w:rPr>
        <w:t xml:space="preserve"> </w:t>
      </w:r>
      <w:r w:rsidR="00A02181" w:rsidRPr="00C072FB">
        <w:rPr>
          <w:rFonts w:ascii="Times New Roman" w:eastAsia="Times New Roman" w:hAnsi="Times New Roman" w:cs="Times New Roman"/>
          <w:sz w:val="28"/>
          <w:lang w:eastAsia="ru-RU"/>
        </w:rPr>
        <w:t>дитину</w:t>
      </w:r>
      <w:r w:rsidR="00A02181" w:rsidRPr="00C072FB">
        <w:t xml:space="preserve"> </w:t>
      </w:r>
      <w:r w:rsidR="00A02181" w:rsidRPr="00C072FB">
        <w:rPr>
          <w:rFonts w:ascii="Times New Roman" w:eastAsia="Times New Roman" w:hAnsi="Times New Roman" w:cs="Times New Roman"/>
          <w:sz w:val="28"/>
          <w:lang w:eastAsia="ru-RU"/>
        </w:rPr>
        <w:t>найсильнішій рукою.</w:t>
      </w:r>
    </w:p>
    <w:p w:rsidR="00646A2D" w:rsidRDefault="009215D8" w:rsidP="009215D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C072FB">
        <w:rPr>
          <w:rFonts w:ascii="Times New Roman" w:eastAsia="Calibri" w:hAnsi="Times New Roman" w:cs="Times New Roman"/>
          <w:sz w:val="28"/>
          <w:szCs w:val="28"/>
        </w:rPr>
        <w:t>Суб’єктивне ставлення жінок до</w:t>
      </w:r>
      <w:r w:rsidRPr="00C072FB">
        <w:t xml:space="preserve"> </w:t>
      </w:r>
      <w:r w:rsidRPr="00C072FB">
        <w:rPr>
          <w:rFonts w:ascii="Times New Roman" w:eastAsia="Calibri" w:hAnsi="Times New Roman" w:cs="Times New Roman"/>
          <w:sz w:val="28"/>
          <w:szCs w:val="28"/>
        </w:rPr>
        <w:t xml:space="preserve">болі або дискомфорті у спині </w:t>
      </w:r>
      <w:r w:rsidR="00646A2D">
        <w:rPr>
          <w:rFonts w:ascii="Times New Roman" w:eastAsia="Calibri" w:hAnsi="Times New Roman" w:cs="Times New Roman"/>
          <w:sz w:val="28"/>
          <w:szCs w:val="28"/>
        </w:rPr>
        <w:t>представлено на рисунку 3.</w:t>
      </w:r>
      <w:r w:rsidR="00646A2D">
        <w:rPr>
          <w:rFonts w:ascii="Times New Roman" w:eastAsia="Calibri" w:hAnsi="Times New Roman" w:cs="Times New Roman"/>
          <w:sz w:val="28"/>
          <w:szCs w:val="28"/>
          <w:lang w:val="ru-RU"/>
        </w:rPr>
        <w:t>3</w:t>
      </w:r>
    </w:p>
    <w:p w:rsidR="00646A2D" w:rsidRDefault="002C48E8" w:rsidP="00646A2D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C072FB">
        <w:rPr>
          <w:rFonts w:ascii="Times New Roman" w:eastAsia="Calibri" w:hAnsi="Times New Roman" w:cs="Times New Roman"/>
          <w:sz w:val="28"/>
          <w:szCs w:val="28"/>
        </w:rPr>
        <w:t>.</w:t>
      </w:r>
      <w:r w:rsidR="00646A2D" w:rsidRPr="00646A2D">
        <w:rPr>
          <w:noProof/>
          <w:lang w:val="ru-RU" w:eastAsia="ru-RU"/>
        </w:rPr>
        <w:t xml:space="preserve"> </w:t>
      </w:r>
      <w:r w:rsidR="00646A2D">
        <w:rPr>
          <w:noProof/>
          <w:lang w:val="ru-RU" w:eastAsia="ru-RU"/>
        </w:rPr>
        <w:drawing>
          <wp:inline distT="0" distB="0" distL="0" distR="0" wp14:anchorId="409F9EB4" wp14:editId="4698345C">
            <wp:extent cx="2902227" cy="2226365"/>
            <wp:effectExtent l="0" t="0" r="12700" b="21590"/>
            <wp:docPr id="513" name="Диаграмма 5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  <w:r w:rsidR="00646A2D" w:rsidRPr="00646A2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646A2D" w:rsidRPr="00646A2D" w:rsidRDefault="00646A2D" w:rsidP="00646A2D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sz w:val="28"/>
          <w:szCs w:val="28"/>
          <w:lang w:val="ru-RU"/>
        </w:rPr>
        <w:t>а</w:t>
      </w:r>
    </w:p>
    <w:p w:rsidR="00646A2D" w:rsidRDefault="00646A2D" w:rsidP="00646A2D">
      <w:pPr>
        <w:keepNext/>
        <w:spacing w:after="0" w:line="360" w:lineRule="auto"/>
        <w:ind w:firstLine="709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581D8683" wp14:editId="7FBE284D">
            <wp:extent cx="3069203" cy="2043485"/>
            <wp:effectExtent l="0" t="0" r="17145" b="13970"/>
            <wp:docPr id="504" name="Диаграмма 50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  <w:r w:rsidRPr="00646A2D">
        <w:t xml:space="preserve"> </w:t>
      </w:r>
    </w:p>
    <w:p w:rsidR="00646A2D" w:rsidRPr="00646A2D" w:rsidRDefault="00646A2D" w:rsidP="00646A2D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646A2D">
        <w:rPr>
          <w:rFonts w:ascii="Times New Roman" w:eastAsia="Calibri" w:hAnsi="Times New Roman" w:cs="Times New Roman"/>
          <w:sz w:val="28"/>
          <w:szCs w:val="28"/>
          <w:lang w:val="ru-RU"/>
        </w:rPr>
        <w:t>б</w:t>
      </w:r>
    </w:p>
    <w:p w:rsidR="009215D8" w:rsidRDefault="009215D8" w:rsidP="00646A2D">
      <w:pPr>
        <w:shd w:val="clear" w:color="auto" w:fill="FFFFFF"/>
        <w:spacing w:after="0" w:line="360" w:lineRule="auto"/>
        <w:ind w:firstLine="709"/>
        <w:jc w:val="center"/>
        <w:rPr>
          <w:noProof/>
          <w:lang w:val="ru-RU" w:eastAsia="ru-RU"/>
        </w:rPr>
      </w:pPr>
    </w:p>
    <w:p w:rsidR="00C072FB" w:rsidRDefault="00C072FB" w:rsidP="00C072FB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072FB" w:rsidRDefault="00C072FB" w:rsidP="00C072FB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val="ru-RU" w:eastAsia="ru-RU"/>
        </w:rPr>
        <w:drawing>
          <wp:inline distT="0" distB="0" distL="0" distR="0" wp14:anchorId="3D1D1493" wp14:editId="1FAB15F5">
            <wp:extent cx="3737113" cy="1987826"/>
            <wp:effectExtent l="0" t="0" r="15875" b="12700"/>
            <wp:docPr id="505" name="Диаграмма 50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7"/>
              </a:graphicData>
            </a:graphic>
          </wp:inline>
        </w:drawing>
      </w:r>
    </w:p>
    <w:p w:rsidR="00C072FB" w:rsidRDefault="00C072FB" w:rsidP="00C072FB">
      <w:pPr>
        <w:keepNext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</w:p>
    <w:p w:rsidR="002C48E8" w:rsidRPr="00C072FB" w:rsidRDefault="00816849" w:rsidP="00C072F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.  3.</w:t>
      </w:r>
      <w:r w:rsidRPr="00816849">
        <w:rPr>
          <w:rFonts w:ascii="Times New Roman" w:eastAsia="Calibri" w:hAnsi="Times New Roman" w:cs="Times New Roman"/>
          <w:sz w:val="28"/>
          <w:szCs w:val="28"/>
        </w:rPr>
        <w:t>3</w:t>
      </w:r>
      <w:r w:rsidR="002C48E8" w:rsidRPr="00C072FB">
        <w:rPr>
          <w:rFonts w:ascii="Times New Roman" w:eastAsia="Calibri" w:hAnsi="Times New Roman" w:cs="Times New Roman"/>
          <w:sz w:val="28"/>
          <w:szCs w:val="28"/>
        </w:rPr>
        <w:t>. Суб’єктивне ставлення жінок</w:t>
      </w:r>
      <w:r w:rsidR="002C48E8" w:rsidRPr="00C072FB">
        <w:t xml:space="preserve"> </w:t>
      </w:r>
      <w:r w:rsidR="002C48E8" w:rsidRPr="00C072FB">
        <w:rPr>
          <w:rFonts w:ascii="Times New Roman" w:eastAsia="Calibri" w:hAnsi="Times New Roman" w:cs="Times New Roman"/>
          <w:sz w:val="28"/>
          <w:szCs w:val="28"/>
        </w:rPr>
        <w:t>через який час після пологів вони відчули болі або дискомфорт у спині</w:t>
      </w:r>
      <w:r w:rsidR="00C072FB" w:rsidRPr="00C072FB">
        <w:rPr>
          <w:rFonts w:ascii="Times New Roman" w:eastAsia="Calibri" w:hAnsi="Times New Roman" w:cs="Times New Roman"/>
          <w:sz w:val="28"/>
          <w:szCs w:val="28"/>
        </w:rPr>
        <w:t>, а – узагальнена інформація від респондентів, б – жінки, які мають 1 дитину, в – жінки, які мають 2 та більше дітей</w:t>
      </w:r>
    </w:p>
    <w:p w:rsidR="00816849" w:rsidRPr="00050E2E" w:rsidRDefault="00816849" w:rsidP="00637B1B">
      <w:pPr>
        <w:keepNext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17085" w:rsidRPr="008D06E7" w:rsidRDefault="009215D8" w:rsidP="00637B1B">
      <w:pPr>
        <w:keepNext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C48E8">
        <w:rPr>
          <w:rFonts w:ascii="Times New Roman" w:eastAsia="Calibri" w:hAnsi="Times New Roman" w:cs="Times New Roman"/>
          <w:sz w:val="28"/>
          <w:szCs w:val="28"/>
        </w:rPr>
        <w:t xml:space="preserve">На запитання </w:t>
      </w:r>
      <w:r w:rsidRPr="002C48E8">
        <w:rPr>
          <w:rFonts w:ascii="Times New Roman" w:eastAsia="Calibri" w:hAnsi="Times New Roman" w:cs="Times New Roman"/>
          <w:bCs/>
          <w:sz w:val="28"/>
          <w:szCs w:val="28"/>
        </w:rPr>
        <w:t>«Через який час після пологів відчули болі або дискомфорт у спині?»</w:t>
      </w:r>
      <w:r w:rsidR="002C48E8" w:rsidRPr="002C48E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2C48E8">
        <w:rPr>
          <w:rFonts w:ascii="Times New Roman" w:eastAsia="Calibri" w:hAnsi="Times New Roman" w:cs="Times New Roman"/>
          <w:sz w:val="28"/>
          <w:szCs w:val="28"/>
        </w:rPr>
        <w:t xml:space="preserve">отримано наступні відповіді: 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більшість жінок (75.0%) вказали, що до </w:t>
      </w:r>
      <w:r w:rsidR="002C48E8">
        <w:rPr>
          <w:rFonts w:ascii="Times New Roman" w:eastAsia="Calibri" w:hAnsi="Times New Roman" w:cs="Times New Roman"/>
          <w:sz w:val="28"/>
          <w:szCs w:val="28"/>
        </w:rPr>
        <w:t>6 місяців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після пологів відчули болі або дискомфорт у спині</w:t>
      </w:r>
      <w:r w:rsidR="002C48E8">
        <w:rPr>
          <w:rFonts w:ascii="Times New Roman" w:eastAsia="Calibri" w:hAnsi="Times New Roman" w:cs="Times New Roman"/>
          <w:sz w:val="28"/>
          <w:szCs w:val="28"/>
        </w:rPr>
        <w:t>,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18,75%   </w:t>
      </w:r>
      <w:r w:rsidR="002C48E8">
        <w:rPr>
          <w:rFonts w:ascii="Times New Roman" w:eastAsia="Calibri" w:hAnsi="Times New Roman" w:cs="Times New Roman"/>
          <w:sz w:val="28"/>
          <w:szCs w:val="28"/>
        </w:rPr>
        <w:t xml:space="preserve">респондентів 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37B1B">
        <w:rPr>
          <w:rFonts w:ascii="Times New Roman" w:eastAsia="Calibri" w:hAnsi="Times New Roman" w:cs="Times New Roman"/>
          <w:sz w:val="28"/>
          <w:szCs w:val="28"/>
        </w:rPr>
        <w:t>вказали, що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відчули болі або дискомфорт у спині після </w:t>
      </w:r>
      <w:r w:rsidR="002C48E8">
        <w:rPr>
          <w:rFonts w:ascii="Times New Roman" w:eastAsia="Calibri" w:hAnsi="Times New Roman" w:cs="Times New Roman"/>
          <w:sz w:val="28"/>
          <w:szCs w:val="28"/>
        </w:rPr>
        <w:t xml:space="preserve">6 місяців 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>і тільки</w:t>
      </w:r>
      <w:r w:rsidR="002C48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62529">
        <w:rPr>
          <w:rFonts w:ascii="Times New Roman" w:eastAsia="Calibri" w:hAnsi="Times New Roman" w:cs="Times New Roman"/>
          <w:sz w:val="28"/>
          <w:szCs w:val="28"/>
        </w:rPr>
        <w:t>6,25%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62529">
        <w:rPr>
          <w:rFonts w:ascii="Times New Roman" w:eastAsia="Calibri" w:hAnsi="Times New Roman" w:cs="Times New Roman"/>
          <w:sz w:val="28"/>
          <w:szCs w:val="28"/>
        </w:rPr>
        <w:t xml:space="preserve">осіб вказали, що </w:t>
      </w:r>
      <w:r w:rsidR="00B62529" w:rsidRPr="002C48E8">
        <w:rPr>
          <w:rFonts w:ascii="Times New Roman" w:eastAsia="Calibri" w:hAnsi="Times New Roman" w:cs="Times New Roman"/>
          <w:bCs/>
          <w:sz w:val="28"/>
          <w:szCs w:val="28"/>
        </w:rPr>
        <w:t xml:space="preserve">після пологів </w:t>
      </w:r>
      <w:r w:rsidR="00B62529">
        <w:rPr>
          <w:rFonts w:ascii="Times New Roman" w:eastAsia="Calibri" w:hAnsi="Times New Roman" w:cs="Times New Roman"/>
          <w:bCs/>
          <w:sz w:val="28"/>
          <w:szCs w:val="28"/>
        </w:rPr>
        <w:t xml:space="preserve">не </w:t>
      </w:r>
      <w:r w:rsidR="00B62529" w:rsidRPr="002C48E8">
        <w:rPr>
          <w:rFonts w:ascii="Times New Roman" w:eastAsia="Calibri" w:hAnsi="Times New Roman" w:cs="Times New Roman"/>
          <w:bCs/>
          <w:sz w:val="28"/>
          <w:szCs w:val="28"/>
        </w:rPr>
        <w:t>відчули болі або дискомфорт у спині</w:t>
      </w:r>
      <w:r w:rsidR="00B62529">
        <w:rPr>
          <w:rFonts w:ascii="Times New Roman" w:eastAsia="Calibri" w:hAnsi="Times New Roman" w:cs="Times New Roman"/>
          <w:bCs/>
          <w:sz w:val="28"/>
          <w:szCs w:val="28"/>
        </w:rPr>
        <w:t>.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>Слід вказати, що</w:t>
      </w:r>
      <w:r w:rsidR="002C48E8" w:rsidRPr="002C48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37B1B">
        <w:rPr>
          <w:rFonts w:ascii="Times New Roman" w:eastAsia="Calibri" w:hAnsi="Times New Roman" w:cs="Times New Roman"/>
          <w:sz w:val="28"/>
          <w:szCs w:val="28"/>
        </w:rPr>
        <w:t>с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>еред вибірки жінок, які мають</w:t>
      </w:r>
      <w:r w:rsidR="00637B1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 xml:space="preserve">1 дитину 33,3%  </w:t>
      </w:r>
      <w:r w:rsidR="00637B1B" w:rsidRPr="00637B1B">
        <w:rPr>
          <w:rFonts w:ascii="Times New Roman" w:eastAsia="Calibri" w:hAnsi="Times New Roman" w:cs="Times New Roman"/>
          <w:bCs/>
          <w:sz w:val="28"/>
          <w:szCs w:val="24"/>
        </w:rPr>
        <w:t xml:space="preserve">відповіді 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 xml:space="preserve">респондентів </w:t>
      </w:r>
      <w:r w:rsidR="00637B1B" w:rsidRPr="00637B1B">
        <w:rPr>
          <w:rFonts w:ascii="Times New Roman" w:eastAsia="Calibri" w:hAnsi="Times New Roman" w:cs="Times New Roman"/>
          <w:bCs/>
          <w:sz w:val="28"/>
          <w:szCs w:val="24"/>
        </w:rPr>
        <w:t>розподілилися наступним чином 66,6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>%</w:t>
      </w:r>
      <w:r w:rsidR="00637B1B" w:rsidRPr="00637B1B">
        <w:t xml:space="preserve"> </w:t>
      </w:r>
      <w:r w:rsidR="00637B1B" w:rsidRPr="00637B1B">
        <w:rPr>
          <w:rFonts w:ascii="Times New Roman" w:eastAsia="Calibri" w:hAnsi="Times New Roman" w:cs="Times New Roman"/>
          <w:sz w:val="28"/>
          <w:szCs w:val="28"/>
        </w:rPr>
        <w:t xml:space="preserve">вказали, що до 6 місяців після пологів відчули болі або дискомфорт у спині,  </w:t>
      </w:r>
      <w:r>
        <w:rPr>
          <w:rFonts w:ascii="Times New Roman" w:eastAsia="Calibri" w:hAnsi="Times New Roman" w:cs="Times New Roman"/>
          <w:bCs/>
          <w:sz w:val="28"/>
          <w:szCs w:val="24"/>
        </w:rPr>
        <w:t xml:space="preserve"> </w:t>
      </w:r>
      <w:r w:rsidR="00637B1B" w:rsidRPr="00637B1B">
        <w:rPr>
          <w:rFonts w:ascii="Times New Roman" w:eastAsia="Calibri" w:hAnsi="Times New Roman" w:cs="Times New Roman"/>
          <w:bCs/>
          <w:sz w:val="28"/>
          <w:szCs w:val="24"/>
        </w:rPr>
        <w:t xml:space="preserve">16,6% </w:t>
      </w:r>
      <w:r w:rsidR="00EB5336">
        <w:rPr>
          <w:rFonts w:ascii="Times New Roman" w:eastAsia="Calibri" w:hAnsi="Times New Roman" w:cs="Times New Roman"/>
          <w:sz w:val="28"/>
          <w:szCs w:val="28"/>
        </w:rPr>
        <w:t>вказали, що</w:t>
      </w:r>
      <w:r w:rsidR="00EB5336" w:rsidRPr="002C48E8">
        <w:rPr>
          <w:rFonts w:ascii="Times New Roman" w:eastAsia="Calibri" w:hAnsi="Times New Roman" w:cs="Times New Roman"/>
          <w:sz w:val="28"/>
          <w:szCs w:val="28"/>
        </w:rPr>
        <w:t xml:space="preserve"> відчули болі або дискомфорт у спині після </w:t>
      </w:r>
      <w:r w:rsidR="00EB5336">
        <w:rPr>
          <w:rFonts w:ascii="Times New Roman" w:eastAsia="Calibri" w:hAnsi="Times New Roman" w:cs="Times New Roman"/>
          <w:sz w:val="28"/>
          <w:szCs w:val="28"/>
        </w:rPr>
        <w:t>6 місяців</w:t>
      </w:r>
      <w:r w:rsidR="00EB5336" w:rsidRPr="00EB5336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B5336">
        <w:rPr>
          <w:rFonts w:ascii="Times New Roman" w:eastAsia="Calibri" w:hAnsi="Times New Roman" w:cs="Times New Roman"/>
          <w:sz w:val="28"/>
          <w:szCs w:val="28"/>
        </w:rPr>
        <w:t>6,25%</w:t>
      </w:r>
      <w:r w:rsidR="00EB5336" w:rsidRPr="00EB533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B5336">
        <w:rPr>
          <w:rFonts w:ascii="Times New Roman" w:eastAsia="Calibri" w:hAnsi="Times New Roman" w:cs="Times New Roman"/>
          <w:sz w:val="28"/>
          <w:szCs w:val="28"/>
        </w:rPr>
        <w:t>осі</w:t>
      </w:r>
      <w:r w:rsidR="00EB5336" w:rsidRPr="00EB5336">
        <w:rPr>
          <w:rFonts w:ascii="Times New Roman" w:eastAsia="Calibri" w:hAnsi="Times New Roman" w:cs="Times New Roman"/>
          <w:sz w:val="28"/>
          <w:szCs w:val="28"/>
        </w:rPr>
        <w:t xml:space="preserve">б  вказали, що після пологів не відчули болі або дискомфорт у спині.  </w:t>
      </w:r>
      <w:r w:rsidR="004566DD">
        <w:rPr>
          <w:rFonts w:ascii="Times New Roman" w:eastAsia="Calibri" w:hAnsi="Times New Roman" w:cs="Times New Roman"/>
          <w:sz w:val="28"/>
          <w:szCs w:val="28"/>
        </w:rPr>
        <w:t xml:space="preserve">Варто наголосити, що </w:t>
      </w:r>
      <w:r w:rsidR="00EB5336" w:rsidRPr="00EB5336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4566DD">
        <w:rPr>
          <w:rFonts w:ascii="Times New Roman" w:eastAsia="Calibri" w:hAnsi="Times New Roman" w:cs="Times New Roman"/>
          <w:sz w:val="28"/>
          <w:szCs w:val="28"/>
        </w:rPr>
        <w:t>с</w:t>
      </w:r>
      <w:r w:rsidR="004566DD" w:rsidRPr="004566DD">
        <w:rPr>
          <w:rFonts w:ascii="Times New Roman" w:eastAsia="Calibri" w:hAnsi="Times New Roman" w:cs="Times New Roman"/>
          <w:sz w:val="28"/>
          <w:szCs w:val="28"/>
        </w:rPr>
        <w:t>еред вибірки жінок, які мають 2 та більше дітей,</w:t>
      </w:r>
      <w:r w:rsidR="00EB5336" w:rsidRPr="00EB533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566DD">
        <w:rPr>
          <w:rFonts w:ascii="Times New Roman" w:eastAsia="Calibri" w:hAnsi="Times New Roman" w:cs="Times New Roman"/>
          <w:sz w:val="28"/>
          <w:szCs w:val="28"/>
        </w:rPr>
        <w:t>не було жодної</w:t>
      </w:r>
      <w:r w:rsidR="004566DD" w:rsidRPr="004566DD">
        <w:rPr>
          <w:rFonts w:ascii="Times New Roman" w:eastAsia="Calibri" w:hAnsi="Times New Roman" w:cs="Times New Roman"/>
          <w:sz w:val="28"/>
          <w:szCs w:val="28"/>
        </w:rPr>
        <w:t>, як</w:t>
      </w:r>
      <w:r w:rsidR="004566DD">
        <w:rPr>
          <w:rFonts w:ascii="Times New Roman" w:eastAsia="Calibri" w:hAnsi="Times New Roman" w:cs="Times New Roman"/>
          <w:sz w:val="28"/>
          <w:szCs w:val="28"/>
        </w:rPr>
        <w:t>а б вказала, що вона</w:t>
      </w:r>
      <w:r w:rsidR="004566DD" w:rsidRPr="004566DD">
        <w:rPr>
          <w:rFonts w:ascii="Times New Roman" w:eastAsia="Calibri" w:hAnsi="Times New Roman" w:cs="Times New Roman"/>
          <w:sz w:val="28"/>
          <w:szCs w:val="28"/>
        </w:rPr>
        <w:t xml:space="preserve"> не </w:t>
      </w:r>
      <w:r w:rsidR="004566DD" w:rsidRPr="008D06E7">
        <w:rPr>
          <w:rFonts w:ascii="Times New Roman" w:eastAsia="Calibri" w:hAnsi="Times New Roman" w:cs="Times New Roman"/>
          <w:sz w:val="28"/>
          <w:szCs w:val="28"/>
        </w:rPr>
        <w:t>відчувала болі або дискомфорту у спині</w:t>
      </w:r>
      <w:r w:rsidR="000C2D25" w:rsidRPr="008D06E7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B5336" w:rsidRPr="008D06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C2D25" w:rsidRPr="008D06E7">
        <w:rPr>
          <w:rFonts w:ascii="Times New Roman" w:eastAsia="Calibri" w:hAnsi="Times New Roman" w:cs="Times New Roman"/>
          <w:sz w:val="28"/>
          <w:szCs w:val="28"/>
        </w:rPr>
        <w:t>більшість жінок (80,0%) вказали, що до 6 місяців після пологів відчули болі або дискомфорт у спині.</w:t>
      </w:r>
      <w:r w:rsidR="00EB5336" w:rsidRPr="008D06E7">
        <w:rPr>
          <w:rFonts w:ascii="Times New Roman" w:eastAsia="Calibri" w:hAnsi="Times New Roman" w:cs="Times New Roman"/>
          <w:sz w:val="28"/>
          <w:szCs w:val="28"/>
        </w:rPr>
        <w:t xml:space="preserve">                           </w:t>
      </w:r>
    </w:p>
    <w:p w:rsidR="00EB5336" w:rsidRPr="00F21573" w:rsidRDefault="00816849" w:rsidP="0098106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На рис. 3.</w:t>
      </w:r>
      <w:r>
        <w:rPr>
          <w:rFonts w:ascii="Times New Roman" w:eastAsia="Calibri" w:hAnsi="Times New Roman" w:cs="Times New Roman"/>
          <w:sz w:val="28"/>
          <w:szCs w:val="28"/>
          <w:lang w:val="ru-RU"/>
        </w:rPr>
        <w:t>4</w:t>
      </w:r>
      <w:r w:rsidR="00981068" w:rsidRPr="008D06E7">
        <w:rPr>
          <w:rFonts w:ascii="Times New Roman" w:eastAsia="Calibri" w:hAnsi="Times New Roman" w:cs="Times New Roman"/>
          <w:sz w:val="28"/>
          <w:szCs w:val="28"/>
        </w:rPr>
        <w:t>.  представлено інформацію відносно стану здоров’я за власним відчуттям</w:t>
      </w:r>
      <w:r w:rsidR="00F21573" w:rsidRPr="008D06E7">
        <w:rPr>
          <w:rFonts w:ascii="Times New Roman" w:eastAsia="Calibri" w:hAnsi="Times New Roman" w:cs="Times New Roman"/>
          <w:sz w:val="28"/>
          <w:szCs w:val="28"/>
        </w:rPr>
        <w:t>.</w:t>
      </w:r>
      <w:r w:rsidR="00981068" w:rsidRPr="00F21573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</w:p>
    <w:p w:rsidR="00981068" w:rsidRDefault="009164B8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4"/>
          <w:highlight w:val="magenta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01762795" wp14:editId="2CD92EDC">
            <wp:extent cx="3776869" cy="2250219"/>
            <wp:effectExtent l="0" t="0" r="14605" b="17145"/>
            <wp:docPr id="497" name="Диаграмма 49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9164B8" w:rsidRDefault="009164B8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>
        <w:rPr>
          <w:rFonts w:ascii="Times New Roman" w:eastAsia="Calibri" w:hAnsi="Times New Roman" w:cs="Times New Roman"/>
          <w:bCs/>
          <w:sz w:val="28"/>
          <w:szCs w:val="24"/>
        </w:rPr>
        <w:t>а</w:t>
      </w:r>
    </w:p>
    <w:p w:rsidR="009164B8" w:rsidRDefault="009164B8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>
        <w:rPr>
          <w:noProof/>
          <w:lang w:val="ru-RU" w:eastAsia="ru-RU"/>
        </w:rPr>
        <w:drawing>
          <wp:inline distT="0" distB="0" distL="0" distR="0" wp14:anchorId="22E77C73" wp14:editId="259E148B">
            <wp:extent cx="3697357" cy="1971924"/>
            <wp:effectExtent l="0" t="0" r="17780" b="9525"/>
            <wp:docPr id="498" name="Диаграмма 49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8D06E7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>
        <w:rPr>
          <w:rFonts w:ascii="Times New Roman" w:eastAsia="Calibri" w:hAnsi="Times New Roman" w:cs="Times New Roman"/>
          <w:bCs/>
          <w:sz w:val="28"/>
          <w:szCs w:val="24"/>
        </w:rPr>
        <w:t>б</w:t>
      </w:r>
    </w:p>
    <w:p w:rsidR="008D06E7" w:rsidRPr="009164B8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>
        <w:rPr>
          <w:noProof/>
          <w:lang w:val="ru-RU" w:eastAsia="ru-RU"/>
        </w:rPr>
        <w:drawing>
          <wp:inline distT="0" distB="0" distL="0" distR="0" wp14:anchorId="3C86E2A3" wp14:editId="1DB16A03">
            <wp:extent cx="3888188" cy="2337684"/>
            <wp:effectExtent l="0" t="0" r="17145" b="24765"/>
            <wp:docPr id="499" name="Диаграмма 49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981068" w:rsidRPr="008D06E7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8D06E7">
        <w:rPr>
          <w:rFonts w:ascii="Times New Roman" w:eastAsia="Calibri" w:hAnsi="Times New Roman" w:cs="Times New Roman"/>
          <w:bCs/>
          <w:sz w:val="28"/>
          <w:szCs w:val="24"/>
        </w:rPr>
        <w:t>в</w:t>
      </w:r>
    </w:p>
    <w:p w:rsidR="00AD2E2F" w:rsidRPr="008D06E7" w:rsidRDefault="00816849" w:rsidP="00AD2E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Рис. 3.</w:t>
      </w:r>
      <w:r w:rsidRPr="00050E2E">
        <w:rPr>
          <w:rFonts w:ascii="Times New Roman" w:eastAsia="Calibri" w:hAnsi="Times New Roman" w:cs="Times New Roman"/>
          <w:sz w:val="28"/>
          <w:szCs w:val="28"/>
        </w:rPr>
        <w:t>4</w:t>
      </w:r>
      <w:r w:rsidR="005319A6" w:rsidRPr="008D06E7">
        <w:rPr>
          <w:rFonts w:ascii="Times New Roman" w:eastAsia="Calibri" w:hAnsi="Times New Roman" w:cs="Times New Roman"/>
          <w:sz w:val="28"/>
          <w:szCs w:val="28"/>
        </w:rPr>
        <w:t>.  Стан</w:t>
      </w:r>
      <w:r w:rsidR="00AD2E2F" w:rsidRPr="008D06E7">
        <w:rPr>
          <w:rFonts w:ascii="Times New Roman" w:eastAsia="Calibri" w:hAnsi="Times New Roman" w:cs="Times New Roman"/>
          <w:sz w:val="28"/>
          <w:szCs w:val="28"/>
        </w:rPr>
        <w:t xml:space="preserve"> здоров’я </w:t>
      </w:r>
      <w:r w:rsidR="005319A6" w:rsidRPr="008D06E7">
        <w:rPr>
          <w:rFonts w:ascii="Times New Roman" w:eastAsia="Calibri" w:hAnsi="Times New Roman" w:cs="Times New Roman"/>
          <w:sz w:val="28"/>
          <w:szCs w:val="28"/>
        </w:rPr>
        <w:t xml:space="preserve">жінок </w:t>
      </w:r>
      <w:r w:rsidR="00AD2E2F" w:rsidRPr="008D06E7">
        <w:rPr>
          <w:rFonts w:ascii="Times New Roman" w:eastAsia="Calibri" w:hAnsi="Times New Roman" w:cs="Times New Roman"/>
          <w:sz w:val="28"/>
          <w:szCs w:val="28"/>
        </w:rPr>
        <w:t>за власним відчуттям</w:t>
      </w:r>
      <w:r w:rsidR="002F329F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AD2E2F" w:rsidRPr="008D06E7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2F329F" w:rsidRPr="002F329F">
        <w:rPr>
          <w:rFonts w:ascii="Times New Roman" w:eastAsia="Calibri" w:hAnsi="Times New Roman" w:cs="Times New Roman"/>
          <w:sz w:val="28"/>
          <w:szCs w:val="28"/>
        </w:rPr>
        <w:t>а – узагальнена інформація від респондентів, б – жінки, які мають 1 дитину, в – жінки, які мають 2 та більше дітей</w:t>
      </w:r>
      <w:r w:rsidR="00AD2E2F" w:rsidRPr="008D06E7"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:rsidR="002F329F" w:rsidRDefault="002F329F" w:rsidP="00AD2E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4"/>
        </w:rPr>
      </w:pPr>
    </w:p>
    <w:p w:rsidR="00981068" w:rsidRPr="004F2E2E" w:rsidRDefault="00AD2E2F" w:rsidP="00AD2E2F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D2E2F">
        <w:rPr>
          <w:rFonts w:ascii="Times New Roman" w:eastAsia="Calibri" w:hAnsi="Times New Roman" w:cs="Times New Roman"/>
          <w:bCs/>
          <w:sz w:val="28"/>
          <w:szCs w:val="24"/>
        </w:rPr>
        <w:t>Варто зазначити, що</w:t>
      </w:r>
      <w:r>
        <w:rPr>
          <w:rFonts w:ascii="Times New Roman" w:eastAsia="Calibri" w:hAnsi="Times New Roman" w:cs="Times New Roman"/>
          <w:bCs/>
          <w:sz w:val="28"/>
          <w:szCs w:val="24"/>
        </w:rPr>
        <w:t xml:space="preserve"> ті</w:t>
      </w:r>
      <w:r w:rsidR="005319A6">
        <w:rPr>
          <w:rFonts w:ascii="Times New Roman" w:eastAsia="Calibri" w:hAnsi="Times New Roman" w:cs="Times New Roman"/>
          <w:bCs/>
          <w:sz w:val="28"/>
          <w:szCs w:val="24"/>
        </w:rPr>
        <w:t>льки</w:t>
      </w:r>
      <w:r>
        <w:rPr>
          <w:rFonts w:ascii="Times New Roman" w:eastAsia="Calibri" w:hAnsi="Times New Roman" w:cs="Times New Roman"/>
          <w:bCs/>
          <w:sz w:val="28"/>
          <w:szCs w:val="24"/>
        </w:rPr>
        <w:t xml:space="preserve"> </w:t>
      </w:r>
      <w:r w:rsidRPr="00AD2E2F">
        <w:rPr>
          <w:rFonts w:ascii="Times New Roman" w:eastAsia="Calibri" w:hAnsi="Times New Roman" w:cs="Times New Roman"/>
          <w:bCs/>
          <w:sz w:val="28"/>
          <w:szCs w:val="24"/>
        </w:rPr>
        <w:t>6,25%</w:t>
      </w:r>
      <w:r w:rsidR="005319A6">
        <w:rPr>
          <w:rFonts w:ascii="Times New Roman" w:eastAsia="Calibri" w:hAnsi="Times New Roman" w:cs="Times New Roman"/>
          <w:bCs/>
          <w:sz w:val="28"/>
          <w:szCs w:val="24"/>
        </w:rPr>
        <w:t xml:space="preserve"> </w:t>
      </w:r>
      <w:r w:rsidR="005319A6" w:rsidRPr="005319A6">
        <w:rPr>
          <w:rFonts w:ascii="Times New Roman" w:eastAsia="Calibri" w:hAnsi="Times New Roman" w:cs="Times New Roman"/>
          <w:bCs/>
          <w:sz w:val="28"/>
          <w:szCs w:val="28"/>
        </w:rPr>
        <w:t>респондентів вказали</w:t>
      </w:r>
      <w:r w:rsidR="005319A6" w:rsidRPr="005319A6">
        <w:rPr>
          <w:rFonts w:ascii="Times New Roman" w:eastAsia="Calibri" w:hAnsi="Times New Roman" w:cs="Times New Roman"/>
          <w:sz w:val="28"/>
          <w:szCs w:val="28"/>
        </w:rPr>
        <w:t xml:space="preserve"> за власним відчуттям на </w:t>
      </w:r>
      <w:r w:rsidR="005319A6">
        <w:rPr>
          <w:rFonts w:ascii="Times New Roman" w:eastAsia="Calibri" w:hAnsi="Times New Roman" w:cs="Times New Roman"/>
          <w:sz w:val="28"/>
          <w:szCs w:val="28"/>
        </w:rPr>
        <w:t>поганий</w:t>
      </w:r>
      <w:r w:rsidR="005319A6" w:rsidRPr="005319A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19A6">
        <w:rPr>
          <w:rFonts w:ascii="Times New Roman" w:eastAsia="Calibri" w:hAnsi="Times New Roman" w:cs="Times New Roman"/>
          <w:sz w:val="28"/>
          <w:szCs w:val="28"/>
        </w:rPr>
        <w:t>стан</w:t>
      </w:r>
      <w:r w:rsidR="005319A6" w:rsidRPr="005319A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19A6" w:rsidRPr="00F43956">
        <w:rPr>
          <w:rFonts w:ascii="Times New Roman" w:eastAsia="Calibri" w:hAnsi="Times New Roman" w:cs="Times New Roman"/>
          <w:sz w:val="28"/>
          <w:szCs w:val="28"/>
        </w:rPr>
        <w:t xml:space="preserve">здоров’я, 56,25% осіб вказали на задовільний стан </w:t>
      </w:r>
      <w:r w:rsidR="005319A6" w:rsidRPr="00F43956">
        <w:rPr>
          <w:rFonts w:ascii="Times New Roman" w:eastAsia="Calibri" w:hAnsi="Times New Roman" w:cs="Times New Roman"/>
          <w:sz w:val="28"/>
          <w:szCs w:val="28"/>
        </w:rPr>
        <w:lastRenderedPageBreak/>
        <w:t>здоров’я</w:t>
      </w:r>
      <w:r w:rsidR="00F43956">
        <w:rPr>
          <w:rFonts w:ascii="Times New Roman" w:eastAsia="Calibri" w:hAnsi="Times New Roman" w:cs="Times New Roman"/>
          <w:sz w:val="28"/>
          <w:szCs w:val="28"/>
        </w:rPr>
        <w:t xml:space="preserve"> та</w:t>
      </w:r>
      <w:r w:rsidR="005319A6" w:rsidRPr="00F43956">
        <w:rPr>
          <w:rFonts w:ascii="Times New Roman" w:eastAsia="Calibri" w:hAnsi="Times New Roman" w:cs="Times New Roman"/>
          <w:sz w:val="28"/>
          <w:szCs w:val="28"/>
        </w:rPr>
        <w:t xml:space="preserve"> 37,5% жінок вказали на добрий стан здоров’я</w:t>
      </w:r>
      <w:r w:rsidR="005319A6" w:rsidRPr="00D51C1C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F43956" w:rsidRPr="00D51C1C">
        <w:rPr>
          <w:rFonts w:ascii="Times New Roman" w:eastAsia="Calibri" w:hAnsi="Times New Roman" w:cs="Times New Roman"/>
          <w:sz w:val="28"/>
          <w:szCs w:val="28"/>
        </w:rPr>
        <w:t>Серед сукупності жінок, які мають 1 дитину 66,6% респондентів вказали</w:t>
      </w:r>
      <w:r w:rsidR="00F43956" w:rsidRPr="00D51C1C">
        <w:rPr>
          <w:rFonts w:ascii="Times New Roman" w:hAnsi="Times New Roman" w:cs="Times New Roman"/>
          <w:sz w:val="28"/>
          <w:szCs w:val="28"/>
        </w:rPr>
        <w:t xml:space="preserve"> </w:t>
      </w:r>
      <w:r w:rsidR="00F43956" w:rsidRPr="00D51C1C">
        <w:rPr>
          <w:rFonts w:ascii="Times New Roman" w:eastAsia="Calibri" w:hAnsi="Times New Roman" w:cs="Times New Roman"/>
          <w:sz w:val="28"/>
          <w:szCs w:val="28"/>
        </w:rPr>
        <w:t>на задовільний стан здоров’я, 16,6% осіб на поганий стан здоров’я,</w:t>
      </w:r>
      <w:r w:rsidR="00D51C1C" w:rsidRPr="00D51C1C">
        <w:rPr>
          <w:rFonts w:ascii="Times New Roman" w:eastAsia="Calibri" w:hAnsi="Times New Roman" w:cs="Times New Roman"/>
          <w:sz w:val="28"/>
          <w:szCs w:val="28"/>
        </w:rPr>
        <w:t xml:space="preserve"> в той же час, </w:t>
      </w:r>
      <w:r w:rsidR="00324D98">
        <w:rPr>
          <w:rFonts w:ascii="Times New Roman" w:eastAsia="Calibri" w:hAnsi="Times New Roman" w:cs="Times New Roman"/>
          <w:sz w:val="28"/>
          <w:szCs w:val="28"/>
        </w:rPr>
        <w:t>16,8</w:t>
      </w:r>
      <w:r w:rsidR="00D51C1C" w:rsidRPr="00D51C1C">
        <w:rPr>
          <w:rFonts w:ascii="Times New Roman" w:eastAsia="Calibri" w:hAnsi="Times New Roman" w:cs="Times New Roman"/>
          <w:sz w:val="28"/>
          <w:szCs w:val="28"/>
        </w:rPr>
        <w:t>%</w:t>
      </w:r>
      <w:r w:rsidR="00F43956" w:rsidRPr="00F4395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51C1C" w:rsidRPr="005319A6">
        <w:rPr>
          <w:rFonts w:ascii="Times New Roman" w:eastAsia="Calibri" w:hAnsi="Times New Roman" w:cs="Times New Roman"/>
          <w:bCs/>
          <w:sz w:val="28"/>
          <w:szCs w:val="28"/>
        </w:rPr>
        <w:t>респондентів</w:t>
      </w:r>
      <w:r w:rsidR="00D51C1C" w:rsidRPr="00D51C1C">
        <w:t xml:space="preserve"> </w:t>
      </w:r>
      <w:r w:rsidR="00D51C1C" w:rsidRPr="00D51C1C">
        <w:rPr>
          <w:rFonts w:ascii="Times New Roman" w:eastAsia="Calibri" w:hAnsi="Times New Roman" w:cs="Times New Roman"/>
          <w:bCs/>
          <w:sz w:val="28"/>
          <w:szCs w:val="28"/>
        </w:rPr>
        <w:t xml:space="preserve">вказали на добрий стан здоров’я. </w:t>
      </w:r>
      <w:r w:rsidR="00C31BCC">
        <w:rPr>
          <w:rFonts w:ascii="Times New Roman" w:eastAsia="Calibri" w:hAnsi="Times New Roman" w:cs="Times New Roman"/>
          <w:bCs/>
          <w:sz w:val="28"/>
          <w:szCs w:val="28"/>
        </w:rPr>
        <w:t>Варто наголосити, що</w:t>
      </w:r>
      <w:r w:rsidR="00095126" w:rsidRPr="00095126">
        <w:rPr>
          <w:rFonts w:ascii="Times New Roman" w:eastAsia="Calibri" w:hAnsi="Times New Roman" w:cs="Times New Roman"/>
          <w:bCs/>
          <w:sz w:val="28"/>
          <w:szCs w:val="28"/>
        </w:rPr>
        <w:t xml:space="preserve"> серед </w:t>
      </w:r>
      <w:r w:rsidR="00095126" w:rsidRPr="004F2E2E">
        <w:rPr>
          <w:rFonts w:ascii="Times New Roman" w:eastAsia="Calibri" w:hAnsi="Times New Roman" w:cs="Times New Roman"/>
          <w:bCs/>
          <w:sz w:val="28"/>
          <w:szCs w:val="28"/>
        </w:rPr>
        <w:t>вибірки жінок, які мають 2 та більше дітей,</w:t>
      </w:r>
      <w:r w:rsidR="00E9771F" w:rsidRPr="004F2E2E">
        <w:rPr>
          <w:rFonts w:ascii="Times New Roman" w:hAnsi="Times New Roman" w:cs="Times New Roman"/>
          <w:sz w:val="28"/>
          <w:szCs w:val="28"/>
        </w:rPr>
        <w:t xml:space="preserve"> </w:t>
      </w:r>
      <w:r w:rsidR="00E9771F" w:rsidRPr="004F2E2E">
        <w:rPr>
          <w:rFonts w:ascii="Times New Roman" w:eastAsia="Calibri" w:hAnsi="Times New Roman" w:cs="Times New Roman"/>
          <w:bCs/>
          <w:sz w:val="28"/>
          <w:szCs w:val="28"/>
        </w:rPr>
        <w:t xml:space="preserve">не було жодної, яка б вказала на </w:t>
      </w:r>
      <w:r w:rsidR="00095126" w:rsidRPr="004F2E2E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E9771F" w:rsidRPr="004F2E2E">
        <w:rPr>
          <w:rFonts w:ascii="Times New Roman" w:eastAsia="Calibri" w:hAnsi="Times New Roman" w:cs="Times New Roman"/>
          <w:bCs/>
          <w:sz w:val="28"/>
          <w:szCs w:val="28"/>
        </w:rPr>
        <w:t>поганий стан здоров’я, по 50,0% осіб вказали</w:t>
      </w:r>
      <w:r w:rsidR="00F43956" w:rsidRPr="004F2E2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9771F" w:rsidRPr="004F2E2E">
        <w:rPr>
          <w:rFonts w:ascii="Times New Roman" w:eastAsia="Calibri" w:hAnsi="Times New Roman" w:cs="Times New Roman"/>
          <w:sz w:val="28"/>
          <w:szCs w:val="28"/>
        </w:rPr>
        <w:t>на задовільний та стан добрий здоров’я.</w:t>
      </w:r>
    </w:p>
    <w:p w:rsidR="00266EB4" w:rsidRPr="00266EB4" w:rsidRDefault="003E1748" w:rsidP="003E174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F2E2E">
        <w:rPr>
          <w:rFonts w:ascii="Times New Roman" w:eastAsia="Calibri" w:hAnsi="Times New Roman" w:cs="Times New Roman"/>
          <w:bCs/>
          <w:sz w:val="28"/>
          <w:szCs w:val="28"/>
        </w:rPr>
        <w:t>На запитання</w:t>
      </w:r>
      <w:r w:rsidRPr="004F2E2E">
        <w:rPr>
          <w:rFonts w:ascii="Times New Roman" w:hAnsi="Times New Roman" w:cs="Times New Roman"/>
          <w:sz w:val="28"/>
          <w:szCs w:val="28"/>
        </w:rPr>
        <w:t xml:space="preserve"> «</w:t>
      </w:r>
      <w:r w:rsidRPr="004F2E2E">
        <w:rPr>
          <w:rFonts w:ascii="Times New Roman" w:eastAsia="Calibri" w:hAnsi="Times New Roman" w:cs="Times New Roman"/>
          <w:bCs/>
          <w:sz w:val="28"/>
          <w:szCs w:val="28"/>
        </w:rPr>
        <w:t>Який спосіб життя Ви ведете?»</w:t>
      </w:r>
      <w:r w:rsidRPr="004F2E2E">
        <w:rPr>
          <w:rFonts w:ascii="Times New Roman" w:hAnsi="Times New Roman" w:cs="Times New Roman"/>
          <w:sz w:val="28"/>
          <w:szCs w:val="28"/>
        </w:rPr>
        <w:t xml:space="preserve"> </w:t>
      </w:r>
      <w:r w:rsidR="004F2E2E" w:rsidRPr="004F2E2E">
        <w:rPr>
          <w:rFonts w:ascii="Times New Roman" w:hAnsi="Times New Roman" w:cs="Times New Roman"/>
          <w:sz w:val="28"/>
          <w:szCs w:val="28"/>
        </w:rPr>
        <w:t>з усієї сукупності вибірки</w:t>
      </w:r>
      <w:r w:rsidR="004F2E2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F2E2E">
        <w:rPr>
          <w:rFonts w:ascii="Times New Roman" w:eastAsia="Calibri" w:hAnsi="Times New Roman" w:cs="Times New Roman"/>
          <w:bCs/>
          <w:sz w:val="28"/>
          <w:szCs w:val="28"/>
        </w:rPr>
        <w:t>отримано наступні відповіді:</w:t>
      </w:r>
      <w:r w:rsidR="004F2E2E" w:rsidRPr="004F2E2E">
        <w:rPr>
          <w:rFonts w:ascii="Times New Roman" w:eastAsia="Calibri" w:hAnsi="Times New Roman" w:cs="Times New Roman"/>
          <w:sz w:val="28"/>
          <w:szCs w:val="28"/>
        </w:rPr>
        <w:t xml:space="preserve"> 87,5% жінок </w:t>
      </w:r>
      <w:r w:rsidR="004F2E2E" w:rsidRPr="004F2E2E">
        <w:rPr>
          <w:rFonts w:ascii="Times New Roman" w:eastAsia="Calibri" w:hAnsi="Times New Roman" w:cs="Times New Roman"/>
          <w:bCs/>
          <w:sz w:val="28"/>
          <w:szCs w:val="28"/>
        </w:rPr>
        <w:t xml:space="preserve">вказала, що </w:t>
      </w:r>
      <w:r w:rsidR="004F2E2E" w:rsidRPr="004F2E2E">
        <w:rPr>
          <w:rFonts w:ascii="Times New Roman" w:eastAsia="Calibri" w:hAnsi="Times New Roman" w:cs="Times New Roman"/>
          <w:sz w:val="28"/>
          <w:szCs w:val="28"/>
        </w:rPr>
        <w:t>ведуть активний спосіб життя. Необхідно наголосити</w:t>
      </w:r>
      <w:r w:rsidR="004F2E2E">
        <w:rPr>
          <w:rFonts w:ascii="Times New Roman" w:eastAsia="Calibri" w:hAnsi="Times New Roman" w:cs="Times New Roman"/>
          <w:sz w:val="28"/>
          <w:szCs w:val="28"/>
        </w:rPr>
        <w:t>, що н</w:t>
      </w:r>
      <w:r w:rsidR="004F2E2E" w:rsidRPr="004F2E2E">
        <w:rPr>
          <w:rFonts w:ascii="Times New Roman" w:eastAsia="Calibri" w:hAnsi="Times New Roman" w:cs="Times New Roman"/>
          <w:sz w:val="28"/>
          <w:szCs w:val="28"/>
        </w:rPr>
        <w:t xml:space="preserve">айбільший відсоток жінок, які ведуть пасивний спосіб життя, було </w:t>
      </w:r>
      <w:r w:rsidR="004F2E2E" w:rsidRPr="00266EB4">
        <w:rPr>
          <w:rFonts w:ascii="Times New Roman" w:eastAsia="Calibri" w:hAnsi="Times New Roman" w:cs="Times New Roman"/>
          <w:sz w:val="28"/>
          <w:szCs w:val="28"/>
        </w:rPr>
        <w:t>встановлено серед осіб, які мають 1 дитину</w:t>
      </w:r>
      <w:r w:rsidR="00940780" w:rsidRPr="00266EB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940780" w:rsidRPr="00266EB4">
        <w:rPr>
          <w:rFonts w:ascii="Times New Roman" w:eastAsia="Calibri" w:hAnsi="Times New Roman" w:cs="Times New Roman"/>
          <w:sz w:val="28"/>
          <w:szCs w:val="28"/>
        </w:rPr>
        <w:t>16,6%</w:t>
      </w:r>
      <w:r w:rsidR="00940780" w:rsidRPr="00266EB4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</w:p>
    <w:p w:rsidR="00BB4D14" w:rsidRDefault="00940780" w:rsidP="003E174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66EB4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266EB4" w:rsidRPr="00266EB4">
        <w:rPr>
          <w:rFonts w:ascii="Times New Roman" w:eastAsia="Calibri" w:hAnsi="Times New Roman" w:cs="Times New Roman"/>
          <w:sz w:val="28"/>
          <w:szCs w:val="28"/>
        </w:rPr>
        <w:t>На рис. 3.</w:t>
      </w:r>
      <w:r w:rsidR="00816849">
        <w:rPr>
          <w:rFonts w:ascii="Times New Roman" w:eastAsia="Calibri" w:hAnsi="Times New Roman" w:cs="Times New Roman"/>
          <w:sz w:val="28"/>
          <w:szCs w:val="28"/>
          <w:lang w:val="ru-RU"/>
        </w:rPr>
        <w:t>5</w:t>
      </w:r>
      <w:r w:rsidR="00266EB4" w:rsidRPr="00266EB4">
        <w:rPr>
          <w:rFonts w:ascii="Times New Roman" w:eastAsia="Calibri" w:hAnsi="Times New Roman" w:cs="Times New Roman"/>
          <w:sz w:val="28"/>
          <w:szCs w:val="28"/>
        </w:rPr>
        <w:t>. представлено інформацію відносно передумов щодо занять</w:t>
      </w:r>
      <w:r w:rsidR="00266EB4" w:rsidRPr="00266EB4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="00F21573">
        <w:rPr>
          <w:rFonts w:ascii="Times New Roman" w:eastAsia="Calibri" w:hAnsi="Times New Roman" w:cs="Times New Roman"/>
          <w:sz w:val="28"/>
          <w:szCs w:val="28"/>
        </w:rPr>
        <w:t>жінками</w:t>
      </w:r>
      <w:r w:rsidR="00F21573" w:rsidRPr="00266EB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21573">
        <w:rPr>
          <w:rFonts w:ascii="Times New Roman" w:eastAsia="Calibri" w:hAnsi="Times New Roman" w:cs="Times New Roman"/>
          <w:sz w:val="28"/>
          <w:szCs w:val="28"/>
        </w:rPr>
        <w:t>різними напрямками оздоровчого фітнесу</w:t>
      </w:r>
      <w:r w:rsidR="005D13A0">
        <w:rPr>
          <w:rFonts w:ascii="Times New Roman" w:eastAsia="Calibri" w:hAnsi="Times New Roman" w:cs="Times New Roman"/>
          <w:sz w:val="28"/>
          <w:szCs w:val="28"/>
        </w:rPr>
        <w:t>.</w:t>
      </w:r>
      <w:r w:rsidR="00266EB4" w:rsidRPr="00266EB4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981068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  <w:highlight w:val="magenta"/>
        </w:rPr>
      </w:pPr>
      <w:r>
        <w:rPr>
          <w:noProof/>
          <w:lang w:val="ru-RU" w:eastAsia="ru-RU"/>
        </w:rPr>
        <w:drawing>
          <wp:inline distT="0" distB="0" distL="0" distR="0" wp14:anchorId="3A3CA857" wp14:editId="4412F4BC">
            <wp:extent cx="3514477" cy="2178657"/>
            <wp:effectExtent l="0" t="0" r="10160" b="12700"/>
            <wp:docPr id="500" name="Диаграмма 50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8D06E7" w:rsidRPr="008D06E7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8D06E7">
        <w:rPr>
          <w:rFonts w:ascii="Times New Roman" w:eastAsia="Calibri" w:hAnsi="Times New Roman" w:cs="Times New Roman"/>
          <w:bCs/>
          <w:sz w:val="28"/>
          <w:szCs w:val="28"/>
        </w:rPr>
        <w:t>а</w:t>
      </w:r>
    </w:p>
    <w:p w:rsidR="00981068" w:rsidRPr="00266EB4" w:rsidRDefault="008D06E7" w:rsidP="004747E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  <w:highlight w:val="magenta"/>
        </w:rPr>
      </w:pPr>
      <w:r>
        <w:rPr>
          <w:noProof/>
          <w:lang w:val="ru-RU" w:eastAsia="ru-RU"/>
        </w:rPr>
        <w:drawing>
          <wp:inline distT="0" distB="0" distL="0" distR="0" wp14:anchorId="2643B60D" wp14:editId="0EABDDD4">
            <wp:extent cx="3363401" cy="2154804"/>
            <wp:effectExtent l="0" t="0" r="27940" b="17145"/>
            <wp:docPr id="501" name="Диаграмма 50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:rsidR="00F21573" w:rsidRDefault="008D06E7" w:rsidP="008D06E7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б</w:t>
      </w:r>
    </w:p>
    <w:p w:rsidR="005D13A0" w:rsidRDefault="008D06E7" w:rsidP="008D06E7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  <w:highlight w:val="yellow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7269BDF8" wp14:editId="5DA9B686">
            <wp:extent cx="3673502" cy="2130950"/>
            <wp:effectExtent l="0" t="0" r="22225" b="22225"/>
            <wp:docPr id="502" name="Диаграмма 50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3"/>
              </a:graphicData>
            </a:graphic>
          </wp:inline>
        </w:drawing>
      </w:r>
    </w:p>
    <w:p w:rsidR="008D06E7" w:rsidRDefault="008D06E7" w:rsidP="008D06E7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</w:p>
    <w:p w:rsidR="00981068" w:rsidRPr="008D06E7" w:rsidRDefault="00F21573" w:rsidP="00F21573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4"/>
        </w:rPr>
      </w:pPr>
      <w:r w:rsidRPr="008D06E7">
        <w:rPr>
          <w:rFonts w:ascii="Times New Roman" w:eastAsia="Calibri" w:hAnsi="Times New Roman" w:cs="Times New Roman"/>
          <w:sz w:val="28"/>
          <w:szCs w:val="28"/>
        </w:rPr>
        <w:t>Рис. 3.</w:t>
      </w:r>
      <w:r w:rsidR="0050365A" w:rsidRPr="00175A7E">
        <w:rPr>
          <w:rFonts w:ascii="Times New Roman" w:eastAsia="Calibri" w:hAnsi="Times New Roman" w:cs="Times New Roman"/>
          <w:sz w:val="28"/>
          <w:szCs w:val="28"/>
        </w:rPr>
        <w:t xml:space="preserve"> 5</w:t>
      </w:r>
      <w:r w:rsidRPr="008D06E7">
        <w:rPr>
          <w:rFonts w:ascii="Times New Roman" w:eastAsia="Calibri" w:hAnsi="Times New Roman" w:cs="Times New Roman"/>
          <w:sz w:val="28"/>
          <w:szCs w:val="28"/>
        </w:rPr>
        <w:t>. Передумови щодо занять</w:t>
      </w:r>
      <w:r w:rsidRPr="00BB4D1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D06E7">
        <w:rPr>
          <w:rFonts w:ascii="Times New Roman" w:eastAsia="Calibri" w:hAnsi="Times New Roman" w:cs="Times New Roman"/>
          <w:sz w:val="28"/>
          <w:szCs w:val="28"/>
        </w:rPr>
        <w:t>жінками різними напрямками оздоровчого фітнесу</w:t>
      </w:r>
      <w:r w:rsidR="00FF61B9">
        <w:rPr>
          <w:rFonts w:ascii="Times New Roman" w:eastAsia="Calibri" w:hAnsi="Times New Roman" w:cs="Times New Roman"/>
          <w:sz w:val="28"/>
          <w:szCs w:val="28"/>
        </w:rPr>
        <w:t>,</w:t>
      </w:r>
      <w:r w:rsidR="00BB4D14" w:rsidRPr="00BB4D14">
        <w:rPr>
          <w:rFonts w:ascii="Times New Roman" w:eastAsia="Calibri" w:hAnsi="Times New Roman" w:cs="Times New Roman"/>
          <w:sz w:val="28"/>
          <w:szCs w:val="28"/>
        </w:rPr>
        <w:t xml:space="preserve">    а – узагальнена інформація від респондентів, б – жінки, які мають 1 дитину, в – жінки, які мають 2 та більше дітей     </w:t>
      </w:r>
      <w:r w:rsidRPr="008D06E7">
        <w:rPr>
          <w:rFonts w:ascii="Times New Roman" w:eastAsia="Calibri" w:hAnsi="Times New Roman" w:cs="Times New Roman"/>
          <w:sz w:val="28"/>
          <w:szCs w:val="28"/>
        </w:rPr>
        <w:t xml:space="preserve">                         </w:t>
      </w:r>
    </w:p>
    <w:p w:rsidR="00E8286D" w:rsidRDefault="00E8286D" w:rsidP="00367B0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16849" w:rsidRPr="00266EB4" w:rsidRDefault="00816849" w:rsidP="0081684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highlight w:val="magenta"/>
        </w:rPr>
      </w:pPr>
      <w:r w:rsidRPr="005D13A0">
        <w:rPr>
          <w:rFonts w:ascii="Times New Roman" w:eastAsia="Calibri" w:hAnsi="Times New Roman" w:cs="Times New Roman"/>
          <w:bCs/>
          <w:sz w:val="28"/>
          <w:szCs w:val="24"/>
        </w:rPr>
        <w:t xml:space="preserve">Отже </w:t>
      </w:r>
      <w:r w:rsidRPr="005D13A0">
        <w:rPr>
          <w:rFonts w:ascii="Times New Roman" w:eastAsia="Calibri" w:hAnsi="Times New Roman" w:cs="Times New Roman"/>
          <w:bCs/>
          <w:sz w:val="28"/>
          <w:szCs w:val="28"/>
        </w:rPr>
        <w:t xml:space="preserve">найголовнішим мотиваційним пріоритетом, який спонукав  50,0% жінок до занять оздоровчим фітнесом була саме покращення </w:t>
      </w:r>
      <w:r w:rsidRPr="005D13A0">
        <w:rPr>
          <w:rFonts w:ascii="Times New Roman" w:eastAsia="Calibri" w:hAnsi="Times New Roman" w:cs="Times New Roman"/>
          <w:sz w:val="28"/>
          <w:szCs w:val="28"/>
        </w:rPr>
        <w:t>стану здоров’я,</w:t>
      </w:r>
      <w:r w:rsidRPr="005D13A0">
        <w:rPr>
          <w:rFonts w:ascii="Times New Roman" w:hAnsi="Times New Roman" w:cs="Times New Roman"/>
          <w:sz w:val="28"/>
          <w:szCs w:val="28"/>
        </w:rPr>
        <w:t xml:space="preserve"> </w:t>
      </w:r>
      <w:r w:rsidRPr="005D13A0">
        <w:rPr>
          <w:rFonts w:ascii="Times New Roman" w:eastAsia="Calibri" w:hAnsi="Times New Roman" w:cs="Times New Roman"/>
          <w:sz w:val="28"/>
          <w:szCs w:val="28"/>
        </w:rPr>
        <w:t>43,75</w:t>
      </w:r>
      <w:r>
        <w:rPr>
          <w:rFonts w:ascii="Times New Roman" w:eastAsia="Calibri" w:hAnsi="Times New Roman" w:cs="Times New Roman"/>
          <w:sz w:val="28"/>
          <w:szCs w:val="28"/>
        </w:rPr>
        <w:t>%</w:t>
      </w:r>
      <w:r w:rsidRPr="005D13A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5D13A0">
        <w:rPr>
          <w:rFonts w:ascii="Times New Roman" w:hAnsi="Times New Roman" w:cs="Times New Roman"/>
          <w:sz w:val="28"/>
          <w:szCs w:val="28"/>
        </w:rPr>
        <w:t>жінок вважали, що завдяки заняттям оздоровчим фітнесом, на їх погляд, мо</w:t>
      </w:r>
      <w:r>
        <w:rPr>
          <w:rFonts w:ascii="Times New Roman" w:hAnsi="Times New Roman" w:cs="Times New Roman"/>
          <w:sz w:val="28"/>
          <w:szCs w:val="28"/>
        </w:rPr>
        <w:t xml:space="preserve">жна </w:t>
      </w:r>
      <w:r>
        <w:rPr>
          <w:rFonts w:ascii="Times New Roman" w:eastAsia="Calibri" w:hAnsi="Times New Roman" w:cs="Times New Roman"/>
          <w:sz w:val="28"/>
          <w:szCs w:val="28"/>
        </w:rPr>
        <w:t>коригувати фігур</w:t>
      </w:r>
      <w:r w:rsidRPr="00AB1DD8">
        <w:rPr>
          <w:rFonts w:ascii="Times New Roman" w:eastAsia="Calibri" w:hAnsi="Times New Roman" w:cs="Times New Roman"/>
          <w:sz w:val="28"/>
          <w:szCs w:val="28"/>
        </w:rPr>
        <w:t>у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5D13A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66EB4">
        <w:rPr>
          <w:rFonts w:ascii="Times New Roman" w:eastAsia="Calibri" w:hAnsi="Times New Roman" w:cs="Times New Roman"/>
          <w:sz w:val="28"/>
          <w:szCs w:val="28"/>
        </w:rPr>
        <w:t xml:space="preserve">                       </w:t>
      </w:r>
    </w:p>
    <w:p w:rsidR="00367B07" w:rsidRDefault="004F371A" w:rsidP="00367B0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З</w:t>
      </w:r>
      <w:r w:rsidRPr="004F371A">
        <w:rPr>
          <w:rFonts w:ascii="Times New Roman" w:eastAsia="Calibri" w:hAnsi="Times New Roman" w:cs="Times New Roman"/>
          <w:sz w:val="28"/>
          <w:szCs w:val="28"/>
        </w:rPr>
        <w:t>г</w:t>
      </w:r>
      <w:r>
        <w:rPr>
          <w:rFonts w:ascii="Times New Roman" w:eastAsia="Calibri" w:hAnsi="Times New Roman" w:cs="Times New Roman"/>
          <w:sz w:val="28"/>
          <w:szCs w:val="28"/>
        </w:rPr>
        <w:t xml:space="preserve">ідно з результатами анкетування </w:t>
      </w:r>
      <w:r w:rsidR="00131B9E">
        <w:rPr>
          <w:rFonts w:ascii="Times New Roman" w:eastAsia="Calibri" w:hAnsi="Times New Roman" w:cs="Times New Roman"/>
          <w:sz w:val="28"/>
          <w:szCs w:val="28"/>
        </w:rPr>
        <w:t>с</w:t>
      </w:r>
      <w:r w:rsidR="00131B9E" w:rsidRPr="00131B9E">
        <w:rPr>
          <w:rFonts w:ascii="Times New Roman" w:eastAsia="Calibri" w:hAnsi="Times New Roman" w:cs="Times New Roman"/>
          <w:sz w:val="28"/>
          <w:szCs w:val="28"/>
        </w:rPr>
        <w:t>еред сукупності жінок, які мають 1 дитину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131B9E" w:rsidRPr="00131B9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31B9E">
        <w:rPr>
          <w:rFonts w:ascii="Times New Roman" w:eastAsia="Calibri" w:hAnsi="Times New Roman" w:cs="Times New Roman"/>
          <w:sz w:val="28"/>
          <w:szCs w:val="28"/>
        </w:rPr>
        <w:t>83,3</w:t>
      </w:r>
      <w:r w:rsidR="00131B9E" w:rsidRPr="00131B9E">
        <w:rPr>
          <w:rFonts w:ascii="Times New Roman" w:eastAsia="Calibri" w:hAnsi="Times New Roman" w:cs="Times New Roman"/>
          <w:sz w:val="28"/>
          <w:szCs w:val="28"/>
        </w:rPr>
        <w:t>% респондентів вказали</w:t>
      </w:r>
      <w:r w:rsidR="00131B9E" w:rsidRPr="00131B9E">
        <w:t xml:space="preserve"> </w:t>
      </w:r>
      <w:r w:rsidR="00131B9E" w:rsidRPr="00131B9E">
        <w:rPr>
          <w:rFonts w:ascii="Times New Roman" w:eastAsia="Calibri" w:hAnsi="Times New Roman" w:cs="Times New Roman"/>
          <w:sz w:val="28"/>
          <w:szCs w:val="28"/>
        </w:rPr>
        <w:t>що завдяки заняттям оздоровчим фітнесом, на їх погляд, можна</w:t>
      </w:r>
      <w:r w:rsidR="005D13A0" w:rsidRPr="005D13A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63CC9" w:rsidRPr="00C63CC9">
        <w:rPr>
          <w:rFonts w:ascii="Times New Roman" w:eastAsia="Calibri" w:hAnsi="Times New Roman" w:cs="Times New Roman"/>
          <w:bCs/>
          <w:sz w:val="28"/>
          <w:szCs w:val="28"/>
        </w:rPr>
        <w:t>покращити</w:t>
      </w:r>
      <w:r w:rsidR="00C63CC9" w:rsidRPr="005D13A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C63CC9" w:rsidRPr="005D13A0">
        <w:rPr>
          <w:rFonts w:ascii="Times New Roman" w:eastAsia="Calibri" w:hAnsi="Times New Roman" w:cs="Times New Roman"/>
          <w:sz w:val="28"/>
          <w:szCs w:val="28"/>
        </w:rPr>
        <w:t>стан здоров’я</w:t>
      </w:r>
      <w:r w:rsidR="00C63CC9" w:rsidRPr="00AB1DD8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AB1DD8">
        <w:rPr>
          <w:rFonts w:ascii="Times New Roman" w:eastAsia="Calibri" w:hAnsi="Times New Roman" w:cs="Times New Roman"/>
          <w:sz w:val="28"/>
          <w:szCs w:val="28"/>
        </w:rPr>
        <w:t>16,</w:t>
      </w:r>
      <w:r w:rsidR="00AB1DD8" w:rsidRPr="00AB1DD8">
        <w:rPr>
          <w:rFonts w:ascii="Times New Roman" w:eastAsia="Calibri" w:hAnsi="Times New Roman" w:cs="Times New Roman"/>
          <w:sz w:val="28"/>
          <w:szCs w:val="28"/>
        </w:rPr>
        <w:t>7</w:t>
      </w:r>
      <w:r w:rsidR="005040E7">
        <w:rPr>
          <w:rFonts w:ascii="Times New Roman" w:eastAsia="Calibri" w:hAnsi="Times New Roman" w:cs="Times New Roman"/>
          <w:sz w:val="28"/>
          <w:szCs w:val="28"/>
        </w:rPr>
        <w:t>%</w:t>
      </w:r>
      <w:r w:rsidR="00C63CC9" w:rsidRPr="00C63CC9">
        <w:rPr>
          <w:rFonts w:ascii="Times New Roman" w:eastAsia="Calibri" w:hAnsi="Times New Roman" w:cs="Times New Roman"/>
          <w:sz w:val="28"/>
          <w:szCs w:val="28"/>
        </w:rPr>
        <w:t xml:space="preserve"> схиляються до думки, що </w:t>
      </w:r>
      <w:r w:rsidR="005040E7" w:rsidRPr="005040E7">
        <w:rPr>
          <w:rFonts w:ascii="Times New Roman" w:eastAsia="Calibri" w:hAnsi="Times New Roman" w:cs="Times New Roman"/>
          <w:sz w:val="28"/>
          <w:szCs w:val="28"/>
        </w:rPr>
        <w:t>завдяки заняттям оздоровчим фітнесом</w:t>
      </w:r>
      <w:r w:rsidR="00C63CC9" w:rsidRPr="00C63CC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B1DD8" w:rsidRPr="00AB1DD8">
        <w:rPr>
          <w:rFonts w:ascii="Times New Roman" w:eastAsia="Calibri" w:hAnsi="Times New Roman" w:cs="Times New Roman"/>
          <w:sz w:val="28"/>
          <w:szCs w:val="28"/>
        </w:rPr>
        <w:t xml:space="preserve">можна </w:t>
      </w:r>
      <w:r w:rsidR="00AB1DD8" w:rsidRPr="00AC75F3">
        <w:rPr>
          <w:rFonts w:ascii="Times New Roman" w:eastAsia="Calibri" w:hAnsi="Times New Roman" w:cs="Times New Roman"/>
          <w:sz w:val="28"/>
          <w:szCs w:val="28"/>
        </w:rPr>
        <w:t>коригувати фігуру.</w:t>
      </w:r>
      <w:r w:rsidR="00AC75F3" w:rsidRPr="00AC75F3">
        <w:t xml:space="preserve"> 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 xml:space="preserve">У той же час, серед вибірки жінок, які мають 2 та більше дітей </w:t>
      </w:r>
      <w:r w:rsidR="00AC75F3">
        <w:rPr>
          <w:rFonts w:ascii="Times New Roman" w:eastAsia="Calibri" w:hAnsi="Times New Roman" w:cs="Times New Roman"/>
          <w:sz w:val="28"/>
          <w:szCs w:val="28"/>
          <w:lang w:val="ru-RU"/>
        </w:rPr>
        <w:t>60</w:t>
      </w:r>
      <w:r w:rsidR="00AC75F3">
        <w:rPr>
          <w:rFonts w:ascii="Times New Roman" w:eastAsia="Calibri" w:hAnsi="Times New Roman" w:cs="Times New Roman"/>
          <w:sz w:val="28"/>
          <w:szCs w:val="28"/>
        </w:rPr>
        <w:t>,</w:t>
      </w:r>
      <w:r w:rsidR="00AC75F3">
        <w:rPr>
          <w:rFonts w:ascii="Times New Roman" w:eastAsia="Calibri" w:hAnsi="Times New Roman" w:cs="Times New Roman"/>
          <w:sz w:val="28"/>
          <w:szCs w:val="28"/>
          <w:lang w:val="ru-RU"/>
        </w:rPr>
        <w:t>0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>% опитаних респондендок вказали, що</w:t>
      </w:r>
      <w:r w:rsidR="00AC75F3" w:rsidRPr="00131B9E">
        <w:rPr>
          <w:rFonts w:ascii="Times New Roman" w:eastAsia="Calibri" w:hAnsi="Times New Roman" w:cs="Times New Roman"/>
          <w:sz w:val="28"/>
          <w:szCs w:val="28"/>
        </w:rPr>
        <w:t xml:space="preserve"> завдяки заняттям 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>оздоровчим</w:t>
      </w:r>
      <w:r w:rsidR="00C63CC9" w:rsidRPr="00AC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75F3" w:rsidRPr="00AC75F3">
        <w:rPr>
          <w:rFonts w:ascii="Times New Roman" w:hAnsi="Times New Roman" w:cs="Times New Roman"/>
          <w:sz w:val="28"/>
          <w:szCs w:val="28"/>
        </w:rPr>
        <w:t>фітнесом,</w:t>
      </w:r>
      <w:r w:rsidR="00C63CC9" w:rsidRPr="00AC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>на їх погляд, можна покращити стан здоров’я,</w:t>
      </w:r>
      <w:r w:rsidR="00C63CC9" w:rsidRPr="00AC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>30%</w:t>
      </w:r>
      <w:r w:rsidR="00C63CC9" w:rsidRPr="00AC75F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C75F3" w:rsidRPr="00AC75F3">
        <w:rPr>
          <w:rFonts w:ascii="Times New Roman" w:eastAsia="Calibri" w:hAnsi="Times New Roman" w:cs="Times New Roman"/>
          <w:sz w:val="28"/>
          <w:szCs w:val="28"/>
        </w:rPr>
        <w:t>осіб вказали, що завдяки заняттям оздоровчим фітнесом</w:t>
      </w:r>
      <w:r w:rsidR="00D3171F" w:rsidRPr="00D3171F">
        <w:t xml:space="preserve"> </w:t>
      </w:r>
      <w:r w:rsidR="00D3171F" w:rsidRPr="00D3171F">
        <w:rPr>
          <w:rFonts w:ascii="Times New Roman" w:eastAsia="Calibri" w:hAnsi="Times New Roman" w:cs="Times New Roman"/>
          <w:sz w:val="28"/>
          <w:szCs w:val="28"/>
        </w:rPr>
        <w:t xml:space="preserve">можна коригувати фігуру. </w:t>
      </w:r>
    </w:p>
    <w:p w:rsidR="009A7129" w:rsidRDefault="009A7129" w:rsidP="00367B0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val="ru-RU"/>
        </w:rPr>
      </w:pPr>
    </w:p>
    <w:p w:rsidR="009A7129" w:rsidRDefault="00367B07" w:rsidP="009A71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367B07">
        <w:rPr>
          <w:rFonts w:ascii="Times New Roman" w:eastAsia="Calibri" w:hAnsi="Times New Roman" w:cs="Times New Roman"/>
          <w:b/>
          <w:sz w:val="28"/>
          <w:szCs w:val="28"/>
        </w:rPr>
        <w:t xml:space="preserve">3.2. Особливості </w:t>
      </w:r>
      <w:proofErr w:type="spellStart"/>
      <w:r w:rsidRPr="00367B07">
        <w:rPr>
          <w:rFonts w:ascii="Times New Roman" w:eastAsia="Calibri" w:hAnsi="Times New Roman" w:cs="Times New Roman"/>
          <w:b/>
          <w:sz w:val="28"/>
          <w:szCs w:val="28"/>
        </w:rPr>
        <w:t>соматометричних</w:t>
      </w:r>
      <w:proofErr w:type="spellEnd"/>
      <w:r w:rsidRPr="00367B07">
        <w:rPr>
          <w:rFonts w:ascii="Times New Roman" w:eastAsia="Calibri" w:hAnsi="Times New Roman" w:cs="Times New Roman"/>
          <w:b/>
          <w:sz w:val="28"/>
          <w:szCs w:val="28"/>
        </w:rPr>
        <w:t xml:space="preserve"> показників та просторової організації тіла жінок репродуктивного віку на етапі </w:t>
      </w:r>
      <w:proofErr w:type="spellStart"/>
      <w:r w:rsidRPr="00367B07">
        <w:rPr>
          <w:rFonts w:ascii="Times New Roman" w:eastAsia="Calibri" w:hAnsi="Times New Roman" w:cs="Times New Roman"/>
          <w:b/>
          <w:sz w:val="28"/>
          <w:szCs w:val="28"/>
        </w:rPr>
        <w:t>констатувального</w:t>
      </w:r>
      <w:proofErr w:type="spellEnd"/>
      <w:r w:rsidRPr="00367B07">
        <w:rPr>
          <w:rFonts w:ascii="Times New Roman" w:eastAsia="Calibri" w:hAnsi="Times New Roman" w:cs="Times New Roman"/>
          <w:b/>
          <w:sz w:val="28"/>
          <w:szCs w:val="28"/>
        </w:rPr>
        <w:t xml:space="preserve"> експерименту</w:t>
      </w:r>
      <w:r w:rsidR="009A7129" w:rsidRPr="009A712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9A7129" w:rsidRDefault="009A7129" w:rsidP="009A712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67B07">
        <w:rPr>
          <w:rFonts w:ascii="Times New Roman" w:eastAsia="Calibri" w:hAnsi="Times New Roman" w:cs="Times New Roman"/>
          <w:sz w:val="28"/>
          <w:szCs w:val="28"/>
        </w:rPr>
        <w:t>Нами було досліджено 16 жінок репродуктивного віку, які займаються оздоровчим фітнесом. Встановлено їх морфологічні характеристики – довжину та масу тіла (табл. 3.1).</w:t>
      </w:r>
      <w:r w:rsidRPr="00AC75F3">
        <w:rPr>
          <w:rFonts w:ascii="Times New Roman" w:eastAsia="Calibri" w:hAnsi="Times New Roman" w:cs="Times New Roman"/>
          <w:sz w:val="28"/>
          <w:szCs w:val="28"/>
        </w:rPr>
        <w:t xml:space="preserve">   </w:t>
      </w:r>
    </w:p>
    <w:p w:rsidR="00367B07" w:rsidRPr="00AF014E" w:rsidRDefault="00367B07" w:rsidP="00367B07">
      <w:pPr>
        <w:keepNext/>
        <w:tabs>
          <w:tab w:val="left" w:pos="426"/>
        </w:tabs>
        <w:autoSpaceDE w:val="0"/>
        <w:autoSpaceDN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AF014E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lastRenderedPageBreak/>
        <w:t>Таблиця 3.1</w:t>
      </w:r>
    </w:p>
    <w:p w:rsidR="00367B07" w:rsidRDefault="00367B07" w:rsidP="00367B07">
      <w:pPr>
        <w:keepNext/>
        <w:tabs>
          <w:tab w:val="left" w:pos="426"/>
        </w:tabs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ru-RU" w:eastAsia="ru-RU"/>
        </w:rPr>
      </w:pPr>
      <w:r w:rsidRPr="00AF014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Антропометричні показники жінок </w:t>
      </w:r>
      <w:r w:rsidRPr="002202CF">
        <w:rPr>
          <w:rFonts w:ascii="Times New Roman" w:eastAsia="Calibri" w:hAnsi="Times New Roman" w:cs="Times New Roman"/>
          <w:b/>
          <w:color w:val="000000"/>
          <w:sz w:val="28"/>
          <w:szCs w:val="28"/>
          <w:lang w:eastAsia="uk-UA"/>
        </w:rPr>
        <w:t>репродуктивного віку</w:t>
      </w:r>
      <w:r w:rsidRPr="00AF014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на етапі </w:t>
      </w:r>
      <w:proofErr w:type="spellStart"/>
      <w:r w:rsidRPr="00AF014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кон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статувального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експерименту (n=</w:t>
      </w:r>
      <w:r>
        <w:rPr>
          <w:rFonts w:ascii="Times New Roman" w:eastAsia="Times New Roman" w:hAnsi="Times New Roman" w:cs="Times New Roman"/>
          <w:b/>
          <w:sz w:val="28"/>
          <w:szCs w:val="24"/>
          <w:lang w:val="ru-RU" w:eastAsia="ru-RU"/>
        </w:rPr>
        <w:t>1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6</w:t>
      </w:r>
      <w:r w:rsidRPr="00AF014E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)</w:t>
      </w:r>
    </w:p>
    <w:tbl>
      <w:tblPr>
        <w:tblpPr w:leftFromText="180" w:rightFromText="180" w:vertAnchor="text" w:horzAnchor="page" w:tblpX="2623" w:tblpY="276"/>
        <w:tblW w:w="393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7"/>
        <w:gridCol w:w="1406"/>
        <w:gridCol w:w="1006"/>
        <w:gridCol w:w="1068"/>
        <w:gridCol w:w="1025"/>
      </w:tblGrid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Антропометричні показники</w:t>
            </w:r>
          </w:p>
        </w:tc>
        <w:tc>
          <w:tcPr>
            <w:tcW w:w="907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position w:val="-4"/>
                <w:sz w:val="28"/>
                <w:szCs w:val="28"/>
              </w:rPr>
              <w:object w:dxaOrig="279" w:dyaOrig="420">
                <v:shape id="_x0000_i1028" type="#_x0000_t75" style="width:14.4pt;height:20.05pt" o:ole="">
                  <v:imagedata r:id="rId54" o:title=""/>
                </v:shape>
                <o:OLEObject Type="Embed" ProgID="Equation.3" ShapeID="_x0000_i1028" DrawAspect="Content" ObjectID="_1722950474" r:id="rId55"/>
              </w:object>
            </w:r>
          </w:p>
        </w:tc>
        <w:tc>
          <w:tcPr>
            <w:tcW w:w="64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S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min</w:t>
            </w:r>
            <w:proofErr w:type="spellEnd"/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max</w:t>
            </w:r>
            <w:proofErr w:type="spellEnd"/>
          </w:p>
        </w:tc>
      </w:tr>
      <w:tr w:rsidR="009A7129" w:rsidRPr="008F083D" w:rsidTr="009A7129">
        <w:tc>
          <w:tcPr>
            <w:tcW w:w="5000" w:type="pct"/>
            <w:gridSpan w:val="5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  <w:proofErr w:type="spellStart"/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u-RU"/>
              </w:rPr>
              <w:t>узагальнена</w:t>
            </w:r>
            <w:proofErr w:type="spellEnd"/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u-RU"/>
              </w:rPr>
              <w:t xml:space="preserve"> характеристика контингенту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(n=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6</w:t>
            </w:r>
            <w:r w:rsidRPr="00AF014E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)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Довжина тіла, см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  <w:lang w:val="ru-RU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  <w:lang w:val="ru-RU"/>
              </w:rPr>
              <w:t>168,75</w:t>
            </w:r>
          </w:p>
        </w:tc>
        <w:tc>
          <w:tcPr>
            <w:tcW w:w="649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  <w:lang w:val="ru-RU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  <w:lang w:val="ru-RU"/>
              </w:rPr>
              <w:t>4,375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55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79,00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аса тіла, кг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62,34</w:t>
            </w:r>
          </w:p>
        </w:tc>
        <w:tc>
          <w:tcPr>
            <w:tcW w:w="64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,65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5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8,00</w:t>
            </w:r>
          </w:p>
        </w:tc>
      </w:tr>
      <w:tr w:rsidR="009A7129" w:rsidRPr="008F083D" w:rsidTr="009A7129">
        <w:tc>
          <w:tcPr>
            <w:tcW w:w="5000" w:type="pct"/>
            <w:gridSpan w:val="5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жінки які мають 1 дитину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 xml:space="preserve"> 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 w:eastAsia="ru-RU"/>
              </w:rPr>
              <w:t>(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n=6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 w:eastAsia="ru-RU"/>
              </w:rPr>
              <w:t>)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Довжина тіла, см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68,66</w:t>
            </w:r>
          </w:p>
        </w:tc>
        <w:tc>
          <w:tcPr>
            <w:tcW w:w="649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3,66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59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75,00</w:t>
            </w:r>
          </w:p>
        </w:tc>
      </w:tr>
      <w:tr w:rsidR="009A7129" w:rsidRPr="008F083D" w:rsidTr="009A7129">
        <w:tc>
          <w:tcPr>
            <w:tcW w:w="5000" w:type="pct"/>
            <w:gridSpan w:val="5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жінки які мають 2 та більше дітей 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(n=10)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Довжина тіла, см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68,8</w:t>
            </w:r>
          </w:p>
        </w:tc>
        <w:tc>
          <w:tcPr>
            <w:tcW w:w="649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4,8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55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79,00</w:t>
            </w:r>
          </w:p>
        </w:tc>
      </w:tr>
      <w:tr w:rsidR="009A7129" w:rsidRPr="008F083D" w:rsidTr="009A7129">
        <w:tc>
          <w:tcPr>
            <w:tcW w:w="5000" w:type="pct"/>
            <w:gridSpan w:val="5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жінки які мають 1 дитину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 xml:space="preserve"> 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 w:eastAsia="ru-RU"/>
              </w:rPr>
              <w:t>(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n=6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ru-RU" w:eastAsia="ru-RU"/>
              </w:rPr>
              <w:t>)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аса тіла, кг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63,58</w:t>
            </w:r>
          </w:p>
        </w:tc>
        <w:tc>
          <w:tcPr>
            <w:tcW w:w="64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,8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8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8,00</w:t>
            </w:r>
          </w:p>
        </w:tc>
      </w:tr>
      <w:tr w:rsidR="009A7129" w:rsidRPr="008F083D" w:rsidTr="009A7129">
        <w:tc>
          <w:tcPr>
            <w:tcW w:w="5000" w:type="pct"/>
            <w:gridSpan w:val="5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жінки які мають 2 та більше дітей </w:t>
            </w:r>
            <w:r w:rsidRPr="008F083D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  <w:t>(n=10)</w:t>
            </w:r>
          </w:p>
        </w:tc>
      </w:tr>
      <w:tr w:rsidR="009A7129" w:rsidRPr="008F083D" w:rsidTr="009A7129">
        <w:tc>
          <w:tcPr>
            <w:tcW w:w="2094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аса тіла, кг</w:t>
            </w:r>
          </w:p>
        </w:tc>
        <w:tc>
          <w:tcPr>
            <w:tcW w:w="907" w:type="pct"/>
            <w:shd w:val="clear" w:color="auto" w:fill="auto"/>
            <w:vAlign w:val="center"/>
          </w:tcPr>
          <w:p w:rsidR="009A7129" w:rsidRPr="008F083D" w:rsidRDefault="009A7129" w:rsidP="009A7129">
            <w:pPr>
              <w:keepNext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61,6</w:t>
            </w:r>
          </w:p>
        </w:tc>
        <w:tc>
          <w:tcPr>
            <w:tcW w:w="64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00</w:t>
            </w:r>
          </w:p>
        </w:tc>
        <w:tc>
          <w:tcPr>
            <w:tcW w:w="689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5,00</w:t>
            </w:r>
          </w:p>
        </w:tc>
        <w:tc>
          <w:tcPr>
            <w:tcW w:w="661" w:type="pct"/>
            <w:shd w:val="clear" w:color="auto" w:fill="auto"/>
          </w:tcPr>
          <w:p w:rsidR="009A7129" w:rsidRPr="008F083D" w:rsidRDefault="009A7129" w:rsidP="009A7129">
            <w:pPr>
              <w:keepNext/>
              <w:tabs>
                <w:tab w:val="left" w:pos="426"/>
              </w:tabs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F083D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5,00</w:t>
            </w:r>
          </w:p>
        </w:tc>
      </w:tr>
    </w:tbl>
    <w:p w:rsidR="00367B07" w:rsidRDefault="00367B07" w:rsidP="00367B07">
      <w:pPr>
        <w:keepNext/>
        <w:tabs>
          <w:tab w:val="left" w:pos="426"/>
        </w:tabs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val="ru-RU" w:eastAsia="ru-RU"/>
        </w:rPr>
      </w:pPr>
    </w:p>
    <w:p w:rsidR="00367B07" w:rsidRDefault="00367B07" w:rsidP="00367B07">
      <w:pPr>
        <w:suppressAutoHyphens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67B07" w:rsidRDefault="00367B07" w:rsidP="0061647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8286D" w:rsidRDefault="00E8286D" w:rsidP="0061647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D3366" w:rsidRPr="00F30C13" w:rsidRDefault="00AD3366" w:rsidP="0061647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AD3366">
        <w:rPr>
          <w:rFonts w:ascii="Times New Roman" w:eastAsia="Times New Roman" w:hAnsi="Times New Roman" w:cs="Times New Roman"/>
          <w:sz w:val="28"/>
          <w:szCs w:val="28"/>
          <w:lang w:eastAsia="ru-RU"/>
        </w:rPr>
        <w:t>Із розрахунків видно, що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у </w:t>
      </w:r>
      <w:r w:rsidRPr="0061647B">
        <w:rPr>
          <w:rFonts w:ascii="Times New Roman" w:eastAsia="Calibri" w:hAnsi="Times New Roman" w:cs="Times New Roman"/>
          <w:bCs/>
          <w:sz w:val="28"/>
          <w:szCs w:val="28"/>
        </w:rPr>
        <w:t>жінок</w:t>
      </w:r>
      <w:r w:rsidRPr="0061647B">
        <w:t xml:space="preserve"> </w:t>
      </w:r>
      <w:r w:rsidRPr="0061647B">
        <w:rPr>
          <w:rFonts w:ascii="Times New Roman" w:eastAsia="Calibri" w:hAnsi="Times New Roman" w:cs="Times New Roman"/>
          <w:bCs/>
          <w:sz w:val="28"/>
          <w:szCs w:val="28"/>
        </w:rPr>
        <w:t xml:space="preserve">репродуктивного віку, які займаються оздоровчим 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 xml:space="preserve">фітнесом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маса тіла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складає в середньому 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>62,34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±6,65 </w:t>
      </w:r>
      <w:r w:rsidRPr="008F083D">
        <w:rPr>
          <w:rFonts w:ascii="Times New Roman" w:eastAsia="Times New Roman" w:hAnsi="Times New Roman" w:cs="Times New Roman"/>
          <w:bCs/>
          <w:sz w:val="28"/>
          <w:szCs w:val="28"/>
        </w:rPr>
        <w:t>кг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, варто зазначити, що </w:t>
      </w:r>
      <w:proofErr w:type="spellStart"/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in</w:t>
      </w:r>
      <w:proofErr w:type="spellEnd"/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та </w:t>
      </w:r>
      <w:proofErr w:type="spellStart"/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ax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дослідженого показника дорівнював  </w:t>
      </w:r>
      <w:r w:rsidRPr="008F083D">
        <w:rPr>
          <w:rFonts w:ascii="Times New Roman" w:eastAsia="Times New Roman" w:hAnsi="Times New Roman" w:cs="Times New Roman"/>
          <w:bCs/>
          <w:sz w:val="28"/>
          <w:szCs w:val="28"/>
        </w:rPr>
        <w:t>45,00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та </w:t>
      </w:r>
      <w:r w:rsidRPr="008F083D">
        <w:rPr>
          <w:rFonts w:ascii="Times New Roman" w:eastAsia="Times New Roman" w:hAnsi="Times New Roman" w:cs="Times New Roman"/>
          <w:bCs/>
          <w:sz w:val="28"/>
          <w:szCs w:val="28"/>
        </w:rPr>
        <w:t>78,00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F083D">
        <w:rPr>
          <w:rFonts w:ascii="Times New Roman" w:eastAsia="Times New Roman" w:hAnsi="Times New Roman" w:cs="Times New Roman"/>
          <w:bCs/>
          <w:sz w:val="28"/>
          <w:szCs w:val="28"/>
        </w:rPr>
        <w:t>кг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відповідно</w:t>
      </w:r>
      <w:r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.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Якщо ж розглянути вивчений показник серед вибірки жінок, які мають 1 дитину, то нами отримані наступні значення</w:t>
      </w:r>
      <w:r w:rsidR="000C0D86">
        <w:rPr>
          <w:rFonts w:ascii="Times New Roman" w:eastAsia="Times New Roman" w:hAnsi="Times New Roman" w:cs="Times New Roman"/>
          <w:bCs/>
          <w:sz w:val="28"/>
          <w:szCs w:val="28"/>
        </w:rPr>
        <w:t>: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маса тіла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складає в середньому 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>63,58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±4,8 кг</w:t>
      </w:r>
      <w:r w:rsidR="00F30C13">
        <w:rPr>
          <w:rFonts w:ascii="Times New Roman" w:eastAsia="Times New Roman" w:hAnsi="Times New Roman" w:cs="Times New Roman"/>
          <w:bCs/>
          <w:sz w:val="28"/>
          <w:szCs w:val="28"/>
        </w:rPr>
        <w:t>,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in</w:t>
      </w:r>
      <w:proofErr w:type="spellEnd"/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та </w:t>
      </w:r>
      <w:proofErr w:type="spellStart"/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ax</w:t>
      </w:r>
      <w:proofErr w:type="spellEnd"/>
      <w:r w:rsidRPr="00AD3366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дослідженого показника дорівнював  58,00 та 78,00 кг 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відповідно. В</w:t>
      </w:r>
      <w:r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val="ru-RU" w:eastAsia="uk-UA"/>
        </w:rPr>
        <w:t xml:space="preserve"> той же час 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>у жінок</w:t>
      </w:r>
      <w:r w:rsidRPr="00AD3366">
        <w:rPr>
          <w:rFonts w:ascii="Times New Roman" w:eastAsia="Calibri" w:hAnsi="Times New Roman" w:cs="Times New Roman"/>
          <w:bCs/>
          <w:sz w:val="28"/>
          <w:szCs w:val="28"/>
          <w:lang w:val="ru-RU"/>
        </w:rPr>
        <w:t xml:space="preserve"> як</w:t>
      </w:r>
      <w:r w:rsidRPr="00AD3366">
        <w:rPr>
          <w:rFonts w:ascii="Times New Roman" w:eastAsia="Calibri" w:hAnsi="Times New Roman" w:cs="Times New Roman"/>
          <w:bCs/>
          <w:sz w:val="28"/>
          <w:szCs w:val="28"/>
        </w:rPr>
        <w:t xml:space="preserve">і </w:t>
      </w:r>
      <w:r w:rsidRPr="00AD3366">
        <w:rPr>
          <w:rFonts w:ascii="Times New Roman" w:eastAsia="Calibri" w:hAnsi="Times New Roman" w:cs="Times New Roman"/>
          <w:bCs/>
          <w:sz w:val="28"/>
          <w:szCs w:val="28"/>
          <w:lang w:val="ru-RU"/>
        </w:rPr>
        <w:t xml:space="preserve"> </w:t>
      </w:r>
      <w:r w:rsidRPr="00AD3366">
        <w:rPr>
          <w:rFonts w:ascii="Times New Roman" w:eastAsia="Times New Roman" w:hAnsi="Times New Roman" w:cs="Times New Roman"/>
          <w:bCs/>
          <w:sz w:val="28"/>
          <w:szCs w:val="28"/>
        </w:rPr>
        <w:t>мають 2 та більше дітей</w:t>
      </w:r>
      <w:r w:rsidR="004C633B" w:rsidRPr="004C633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4C633B" w:rsidRPr="00AD3366">
        <w:rPr>
          <w:rFonts w:ascii="Times New Roman" w:eastAsia="Times New Roman" w:hAnsi="Times New Roman" w:cs="Times New Roman"/>
          <w:bCs/>
          <w:sz w:val="28"/>
          <w:szCs w:val="28"/>
        </w:rPr>
        <w:t xml:space="preserve">маса тіла </w:t>
      </w:r>
      <w:r w:rsidR="004C633B" w:rsidRPr="00AD3366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складає в середньому </w:t>
      </w:r>
      <w:r w:rsidR="004E0E12" w:rsidRPr="00F30C13">
        <w:rPr>
          <w:rFonts w:ascii="Times New Roman" w:eastAsia="Calibri" w:hAnsi="Times New Roman" w:cs="Times New Roman"/>
          <w:bCs/>
          <w:sz w:val="28"/>
          <w:szCs w:val="28"/>
        </w:rPr>
        <w:t>61,6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>±</w:t>
      </w:r>
      <w:r w:rsidR="004E0E12" w:rsidRPr="00F30C13">
        <w:rPr>
          <w:rFonts w:ascii="Times New Roman" w:eastAsia="Times New Roman" w:hAnsi="Times New Roman" w:cs="Times New Roman"/>
          <w:bCs/>
          <w:sz w:val="28"/>
          <w:szCs w:val="28"/>
        </w:rPr>
        <w:t>8,00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 xml:space="preserve"> кг, варто зазначити, що </w:t>
      </w:r>
      <w:proofErr w:type="spellStart"/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in</w:t>
      </w:r>
      <w:proofErr w:type="spellEnd"/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 xml:space="preserve">та </w:t>
      </w:r>
      <w:proofErr w:type="spellStart"/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ax</w:t>
      </w:r>
      <w:proofErr w:type="spellEnd"/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 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>дослідженого показника дорівнював  45,00 та 7</w:t>
      </w:r>
      <w:r w:rsidR="001B02AD" w:rsidRPr="00F30C13">
        <w:rPr>
          <w:rFonts w:ascii="Times New Roman" w:eastAsia="Times New Roman" w:hAnsi="Times New Roman" w:cs="Times New Roman"/>
          <w:bCs/>
          <w:sz w:val="28"/>
          <w:szCs w:val="28"/>
        </w:rPr>
        <w:t>5</w:t>
      </w:r>
      <w:r w:rsidR="004C633B" w:rsidRPr="00F30C13">
        <w:rPr>
          <w:rFonts w:ascii="Times New Roman" w:eastAsia="Times New Roman" w:hAnsi="Times New Roman" w:cs="Times New Roman"/>
          <w:bCs/>
          <w:sz w:val="28"/>
          <w:szCs w:val="28"/>
        </w:rPr>
        <w:t xml:space="preserve">,00 кг </w:t>
      </w:r>
      <w:r w:rsidR="004C633B" w:rsidRPr="00F30C13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відповідно.</w:t>
      </w:r>
      <w:r w:rsidR="00F30C13" w:rsidRPr="00F30C13">
        <w:t xml:space="preserve"> </w:t>
      </w:r>
      <w:r w:rsidR="00F30C13" w:rsidRPr="00F30C13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У процесі дослідження нами був відзначений цікавий факт, що жінки які мають 2 та більше дітей</w:t>
      </w:r>
      <w:r w:rsidR="00CF1675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 xml:space="preserve"> важать у середньому на 1,</w:t>
      </w:r>
      <w:r w:rsidR="00F30C13" w:rsidRPr="00F30C13">
        <w:rPr>
          <w:rFonts w:ascii="Times New Roman" w:eastAsia="TimesNewRomanPSMT" w:hAnsi="Times New Roman" w:cs="Times New Roman"/>
          <w:snapToGrid w:val="0"/>
          <w:sz w:val="28"/>
          <w:szCs w:val="28"/>
          <w:lang w:eastAsia="uk-UA"/>
        </w:rPr>
        <w:t>98 кг менше ніж у жінок які мають 1 дитину.</w:t>
      </w:r>
    </w:p>
    <w:p w:rsidR="00DD33FF" w:rsidRPr="00F30C13" w:rsidRDefault="0061647B" w:rsidP="0061647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30C13">
        <w:rPr>
          <w:rFonts w:ascii="Times New Roman" w:eastAsia="Calibri" w:hAnsi="Times New Roman" w:cs="Times New Roman"/>
          <w:bCs/>
          <w:sz w:val="28"/>
          <w:szCs w:val="28"/>
        </w:rPr>
        <w:t>Отже у жінок</w:t>
      </w:r>
      <w:r w:rsidRPr="00F30C13">
        <w:t xml:space="preserve"> </w:t>
      </w:r>
      <w:r w:rsidRPr="00F30C13">
        <w:rPr>
          <w:rFonts w:ascii="Times New Roman" w:eastAsia="Calibri" w:hAnsi="Times New Roman" w:cs="Times New Roman"/>
          <w:bCs/>
          <w:sz w:val="28"/>
          <w:szCs w:val="28"/>
        </w:rPr>
        <w:t xml:space="preserve">репродуктивного віку, які займаються оздоровчим фітнесом </w:t>
      </w:r>
      <w:r w:rsidR="00C366E7">
        <w:rPr>
          <w:rFonts w:ascii="Times New Roman" w:eastAsia="Times New Roman" w:hAnsi="Times New Roman" w:cs="Times New Roman"/>
          <w:bCs/>
          <w:sz w:val="28"/>
          <w:szCs w:val="28"/>
        </w:rPr>
        <w:t>д</w:t>
      </w:r>
      <w:r w:rsidR="00C366E7" w:rsidRPr="008F083D">
        <w:rPr>
          <w:rFonts w:ascii="Times New Roman" w:eastAsia="Times New Roman" w:hAnsi="Times New Roman" w:cs="Times New Roman"/>
          <w:bCs/>
          <w:sz w:val="28"/>
          <w:szCs w:val="28"/>
        </w:rPr>
        <w:t>овжина тіла</w:t>
      </w:r>
      <w:r w:rsidR="00C366E7" w:rsidRPr="00C366E7">
        <w:t xml:space="preserve"> 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складає в середньому </w:t>
      </w:r>
      <w:r w:rsidR="00C366E7" w:rsidRPr="00C366E7">
        <w:rPr>
          <w:rFonts w:ascii="Times New Roman" w:eastAsia="Calibri" w:hAnsi="Times New Roman" w:cs="Times New Roman"/>
          <w:bCs/>
          <w:sz w:val="28"/>
          <w:szCs w:val="28"/>
        </w:rPr>
        <w:t>168,75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>±4,37</w:t>
      </w:r>
      <w:r w:rsid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см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, варто зазначити, що </w:t>
      </w:r>
      <w:proofErr w:type="spellStart"/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in</w:t>
      </w:r>
      <w:proofErr w:type="spellEnd"/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та </w:t>
      </w:r>
      <w:proofErr w:type="spellStart"/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>X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max</w:t>
      </w:r>
      <w:proofErr w:type="spellEnd"/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до</w:t>
      </w:r>
      <w:r w:rsidR="00777963">
        <w:rPr>
          <w:rFonts w:ascii="Times New Roman" w:eastAsia="Times New Roman" w:hAnsi="Times New Roman" w:cs="Times New Roman"/>
          <w:bCs/>
          <w:sz w:val="28"/>
          <w:szCs w:val="28"/>
        </w:rPr>
        <w:t>слідженого показника дорівнював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C366E7" w:rsidRPr="008F083D">
        <w:rPr>
          <w:rFonts w:ascii="Times New Roman" w:eastAsia="Times New Roman" w:hAnsi="Times New Roman" w:cs="Times New Roman"/>
          <w:bCs/>
          <w:sz w:val="28"/>
          <w:szCs w:val="28"/>
        </w:rPr>
        <w:t>155,00</w:t>
      </w:r>
      <w:r w:rsid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>та 179,00</w:t>
      </w:r>
      <w:r w:rsid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см</w:t>
      </w:r>
      <w:r w:rsidR="00C366E7" w:rsidRPr="00C366E7">
        <w:rPr>
          <w:rFonts w:ascii="Times New Roman" w:eastAsia="Times New Roman" w:hAnsi="Times New Roman" w:cs="Times New Roman"/>
          <w:bCs/>
          <w:sz w:val="28"/>
          <w:szCs w:val="28"/>
        </w:rPr>
        <w:t xml:space="preserve"> відповідно.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 xml:space="preserve"> Встановлено, що</w:t>
      </w:r>
      <w:r w:rsidR="000C0D86" w:rsidRPr="000C0D86">
        <w:t xml:space="preserve"> </w:t>
      </w:r>
      <w:r w:rsidR="00777963">
        <w:rPr>
          <w:rFonts w:ascii="Times New Roman" w:eastAsia="Calibri" w:hAnsi="Times New Roman" w:cs="Times New Roman"/>
          <w:sz w:val="28"/>
          <w:szCs w:val="28"/>
        </w:rPr>
        <w:t>у жінок які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 xml:space="preserve"> мають</w:t>
      </w:r>
      <w:r w:rsidR="000C0D8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>2 та більше дітей</w:t>
      </w:r>
      <w:r w:rsidR="000C0D8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>довжина тіла складає в середньому 168,8±4,8</w:t>
      </w:r>
      <w:r w:rsidR="000C0D8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>см,</w:t>
      </w:r>
      <w:r w:rsidR="000C0D86" w:rsidRPr="000C0D86">
        <w:t xml:space="preserve"> </w:t>
      </w:r>
      <w:proofErr w:type="spellStart"/>
      <w:r w:rsidR="000C0D86" w:rsidRPr="000C0D86">
        <w:rPr>
          <w:rFonts w:ascii="Times New Roman" w:eastAsia="Calibri" w:hAnsi="Times New Roman" w:cs="Times New Roman"/>
          <w:sz w:val="28"/>
          <w:szCs w:val="28"/>
        </w:rPr>
        <w:t>X</w:t>
      </w:r>
      <w:r w:rsidR="000C0D86" w:rsidRPr="000C0D86">
        <w:rPr>
          <w:rFonts w:ascii="Times New Roman" w:eastAsia="Calibri" w:hAnsi="Times New Roman" w:cs="Times New Roman"/>
          <w:sz w:val="28"/>
          <w:szCs w:val="28"/>
          <w:vertAlign w:val="subscript"/>
        </w:rPr>
        <w:t>min</w:t>
      </w:r>
      <w:proofErr w:type="spellEnd"/>
      <w:r w:rsidR="000C0D86" w:rsidRPr="000C0D86">
        <w:rPr>
          <w:rFonts w:ascii="Times New Roman" w:eastAsia="Calibri" w:hAnsi="Times New Roman" w:cs="Times New Roman"/>
          <w:sz w:val="28"/>
          <w:szCs w:val="28"/>
        </w:rPr>
        <w:t xml:space="preserve"> та </w:t>
      </w:r>
      <w:proofErr w:type="spellStart"/>
      <w:r w:rsidR="000C0D86" w:rsidRPr="000C0D86">
        <w:rPr>
          <w:rFonts w:ascii="Times New Roman" w:eastAsia="Calibri" w:hAnsi="Times New Roman" w:cs="Times New Roman"/>
          <w:sz w:val="28"/>
          <w:szCs w:val="28"/>
        </w:rPr>
        <w:t>X</w:t>
      </w:r>
      <w:r w:rsidR="000C0D86" w:rsidRPr="000C0D86">
        <w:rPr>
          <w:rFonts w:ascii="Times New Roman" w:eastAsia="Calibri" w:hAnsi="Times New Roman" w:cs="Times New Roman"/>
          <w:sz w:val="28"/>
          <w:szCs w:val="28"/>
          <w:vertAlign w:val="subscript"/>
        </w:rPr>
        <w:t>max</w:t>
      </w:r>
      <w:proofErr w:type="spellEnd"/>
      <w:r w:rsidR="000C0D86" w:rsidRPr="000C0D86">
        <w:rPr>
          <w:rFonts w:ascii="Times New Roman" w:eastAsia="Calibri" w:hAnsi="Times New Roman" w:cs="Times New Roman"/>
          <w:sz w:val="28"/>
          <w:szCs w:val="28"/>
        </w:rPr>
        <w:t xml:space="preserve"> дослідженого показника дорівнював  155,00 та 179,00 см відповідно.</w:t>
      </w:r>
      <w:r w:rsidR="000C0D86" w:rsidRPr="000C0D86">
        <w:t xml:space="preserve"> </w:t>
      </w:r>
      <w:r w:rsidR="000C0D86" w:rsidRPr="000C0D86">
        <w:rPr>
          <w:rFonts w:ascii="Times New Roman" w:eastAsia="Calibri" w:hAnsi="Times New Roman" w:cs="Times New Roman"/>
          <w:sz w:val="28"/>
          <w:szCs w:val="28"/>
        </w:rPr>
        <w:t>Аналіз отриманих даних показав, що</w:t>
      </w:r>
      <w:r w:rsidR="000C0D8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77963">
        <w:rPr>
          <w:rFonts w:ascii="Times New Roman" w:eastAsia="Calibri" w:hAnsi="Times New Roman" w:cs="Times New Roman"/>
          <w:sz w:val="28"/>
          <w:szCs w:val="28"/>
        </w:rPr>
        <w:t xml:space="preserve">у жінок які </w:t>
      </w:r>
      <w:r w:rsidR="00777963">
        <w:rPr>
          <w:rFonts w:ascii="Times New Roman" w:eastAsia="Calibri" w:hAnsi="Times New Roman" w:cs="Times New Roman"/>
          <w:sz w:val="28"/>
          <w:szCs w:val="28"/>
        </w:rPr>
        <w:lastRenderedPageBreak/>
        <w:t>мають 1 дитину</w:t>
      </w:r>
      <w:r w:rsidR="00777963" w:rsidRPr="00777963">
        <w:rPr>
          <w:rFonts w:ascii="Times New Roman" w:eastAsia="Calibri" w:hAnsi="Times New Roman" w:cs="Times New Roman"/>
          <w:sz w:val="28"/>
          <w:szCs w:val="28"/>
        </w:rPr>
        <w:t xml:space="preserve"> довжина тіла складає в середньому </w:t>
      </w:r>
      <w:r w:rsidR="00777963" w:rsidRPr="008F083D">
        <w:rPr>
          <w:rFonts w:ascii="Times New Roman" w:eastAsia="Calibri" w:hAnsi="Times New Roman" w:cs="Times New Roman"/>
          <w:bCs/>
          <w:sz w:val="28"/>
          <w:szCs w:val="28"/>
        </w:rPr>
        <w:t>168,66</w:t>
      </w:r>
      <w:r w:rsidR="00777963" w:rsidRPr="00777963">
        <w:rPr>
          <w:rFonts w:ascii="Times New Roman" w:eastAsia="Calibri" w:hAnsi="Times New Roman" w:cs="Times New Roman"/>
          <w:sz w:val="28"/>
          <w:szCs w:val="28"/>
        </w:rPr>
        <w:t>±3,66</w:t>
      </w:r>
      <w:r w:rsidR="0077796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77963" w:rsidRPr="00777963">
        <w:rPr>
          <w:rFonts w:ascii="Times New Roman" w:eastAsia="Calibri" w:hAnsi="Times New Roman" w:cs="Times New Roman"/>
          <w:sz w:val="28"/>
          <w:szCs w:val="28"/>
        </w:rPr>
        <w:t>см,</w:t>
      </w:r>
      <w:r w:rsidR="006A6521" w:rsidRPr="006A6521">
        <w:t xml:space="preserve"> </w:t>
      </w:r>
      <w:proofErr w:type="spellStart"/>
      <w:r w:rsidR="006A6521" w:rsidRPr="006A6521">
        <w:rPr>
          <w:rFonts w:ascii="Times New Roman" w:eastAsia="Calibri" w:hAnsi="Times New Roman" w:cs="Times New Roman"/>
          <w:sz w:val="28"/>
          <w:szCs w:val="28"/>
        </w:rPr>
        <w:t>X</w:t>
      </w:r>
      <w:r w:rsidR="006A6521" w:rsidRPr="006A6521">
        <w:rPr>
          <w:rFonts w:ascii="Times New Roman" w:eastAsia="Calibri" w:hAnsi="Times New Roman" w:cs="Times New Roman"/>
          <w:sz w:val="28"/>
          <w:szCs w:val="28"/>
          <w:vertAlign w:val="subscript"/>
        </w:rPr>
        <w:t>min</w:t>
      </w:r>
      <w:proofErr w:type="spellEnd"/>
      <w:r w:rsidR="006A6521" w:rsidRPr="006A6521">
        <w:rPr>
          <w:rFonts w:ascii="Times New Roman" w:eastAsia="Calibri" w:hAnsi="Times New Roman" w:cs="Times New Roman"/>
          <w:sz w:val="28"/>
          <w:szCs w:val="28"/>
        </w:rPr>
        <w:t xml:space="preserve"> та </w:t>
      </w:r>
      <w:proofErr w:type="spellStart"/>
      <w:r w:rsidR="006A6521" w:rsidRPr="006A6521">
        <w:rPr>
          <w:rFonts w:ascii="Times New Roman" w:eastAsia="Calibri" w:hAnsi="Times New Roman" w:cs="Times New Roman"/>
          <w:sz w:val="28"/>
          <w:szCs w:val="28"/>
        </w:rPr>
        <w:t>X</w:t>
      </w:r>
      <w:r w:rsidR="006A6521" w:rsidRPr="006A6521">
        <w:rPr>
          <w:rFonts w:ascii="Times New Roman" w:eastAsia="Calibri" w:hAnsi="Times New Roman" w:cs="Times New Roman"/>
          <w:sz w:val="28"/>
          <w:szCs w:val="28"/>
          <w:vertAlign w:val="subscript"/>
        </w:rPr>
        <w:t>max</w:t>
      </w:r>
      <w:proofErr w:type="spellEnd"/>
      <w:r w:rsidR="006A6521" w:rsidRPr="006A6521">
        <w:rPr>
          <w:rFonts w:ascii="Times New Roman" w:eastAsia="Calibri" w:hAnsi="Times New Roman" w:cs="Times New Roman"/>
          <w:sz w:val="28"/>
          <w:szCs w:val="28"/>
        </w:rPr>
        <w:t xml:space="preserve"> дослідженого показника дорівнював  159,00</w:t>
      </w:r>
      <w:r w:rsidR="006A65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A6521" w:rsidRPr="006A6521">
        <w:rPr>
          <w:rFonts w:ascii="Times New Roman" w:eastAsia="Calibri" w:hAnsi="Times New Roman" w:cs="Times New Roman"/>
          <w:sz w:val="28"/>
          <w:szCs w:val="28"/>
        </w:rPr>
        <w:t>та 175,00</w:t>
      </w:r>
      <w:r w:rsidR="006A65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A6521" w:rsidRPr="006A6521">
        <w:rPr>
          <w:rFonts w:ascii="Times New Roman" w:eastAsia="Calibri" w:hAnsi="Times New Roman" w:cs="Times New Roman"/>
          <w:sz w:val="28"/>
          <w:szCs w:val="28"/>
        </w:rPr>
        <w:t>см відповідно.</w:t>
      </w:r>
    </w:p>
    <w:p w:rsidR="00DD33FF" w:rsidRDefault="00E27621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bCs/>
          <w:kern w:val="24"/>
          <w:sz w:val="28"/>
          <w:szCs w:val="28"/>
        </w:rPr>
        <w:t>Зразок скринінг оцінки</w:t>
      </w:r>
      <w:r w:rsidRPr="00E27621">
        <w:rPr>
          <w:rFonts w:ascii="Times New Roman" w:eastAsia="+mn-ea" w:hAnsi="Times New Roman" w:cs="Times New Roman"/>
          <w:bCs/>
          <w:kern w:val="24"/>
          <w:sz w:val="28"/>
          <w:szCs w:val="28"/>
        </w:rPr>
        <w:t xml:space="preserve"> стану біогеометричного профілю постави</w:t>
      </w:r>
      <w:r>
        <w:rPr>
          <w:rFonts w:ascii="Times New Roman" w:eastAsia="+mn-ea" w:hAnsi="Times New Roman" w:cs="Times New Roman"/>
          <w:bCs/>
          <w:kern w:val="24"/>
          <w:sz w:val="28"/>
          <w:szCs w:val="28"/>
        </w:rPr>
        <w:t xml:space="preserve"> досліджуваного контингенту представлено на рис. 3. </w:t>
      </w:r>
      <w:r w:rsidR="00175A7E"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  <w:t>6</w:t>
      </w:r>
      <w:r w:rsidR="00B46763">
        <w:rPr>
          <w:rFonts w:ascii="Times New Roman" w:eastAsia="+mn-ea" w:hAnsi="Times New Roman" w:cs="Times New Roman"/>
          <w:bCs/>
          <w:kern w:val="24"/>
          <w:sz w:val="28"/>
          <w:szCs w:val="28"/>
        </w:rPr>
        <w:t>.</w:t>
      </w:r>
      <w:r>
        <w:rPr>
          <w:rFonts w:ascii="Times New Roman" w:eastAsia="+mn-ea" w:hAnsi="Times New Roman" w:cs="Times New Roman"/>
          <w:bCs/>
          <w:kern w:val="24"/>
          <w:sz w:val="28"/>
          <w:szCs w:val="28"/>
        </w:rPr>
        <w:t xml:space="preserve"> </w:t>
      </w:r>
    </w:p>
    <w:p w:rsidR="00DD33FF" w:rsidRDefault="00E27621" w:rsidP="00DD33FF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E27621">
        <w:rPr>
          <w:rFonts w:ascii="Segoe UI Semibold" w:eastAsia="Georgia" w:hAnsi="Georgia" w:cs="Georgia"/>
          <w:noProof/>
          <w:sz w:val="20"/>
          <w:lang w:val="ru-RU" w:eastAsia="ru-RU"/>
        </w:rPr>
        <w:drawing>
          <wp:inline distT="0" distB="0" distL="0" distR="0" wp14:anchorId="52CC0E04" wp14:editId="79429966">
            <wp:extent cx="2688653" cy="3951798"/>
            <wp:effectExtent l="0" t="0" r="0" b="0"/>
            <wp:docPr id="246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6.jpeg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0049" cy="396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7621">
        <w:rPr>
          <w:rFonts w:ascii="Segoe UI Semibold" w:eastAsia="Georgia" w:hAnsi="Georgia" w:cs="Georgia"/>
          <w:noProof/>
          <w:sz w:val="20"/>
          <w:lang w:val="ru-RU" w:eastAsia="ru-RU"/>
        </w:rPr>
        <w:drawing>
          <wp:inline distT="0" distB="0" distL="0" distR="0" wp14:anchorId="0B03D81E" wp14:editId="2D86A654">
            <wp:extent cx="2615979" cy="3966657"/>
            <wp:effectExtent l="0" t="0" r="0" b="0"/>
            <wp:docPr id="247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14.jpe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6416" cy="3982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A7E" w:rsidRDefault="00175A7E" w:rsidP="00DD33FF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r w:rsidRPr="00A47D13">
        <w:rPr>
          <w:rFonts w:ascii="Segoe UI Semibold" w:eastAsia="Georgia" w:hAnsi="Georgia" w:cs="Georgia"/>
          <w:noProof/>
          <w:sz w:val="20"/>
          <w:lang w:val="ru-RU" w:eastAsia="ru-RU"/>
        </w:rPr>
        <w:drawing>
          <wp:inline distT="0" distB="0" distL="0" distR="0" wp14:anchorId="21A7BD88" wp14:editId="3B1EDC27">
            <wp:extent cx="2241327" cy="3175916"/>
            <wp:effectExtent l="0" t="0" r="6985" b="5715"/>
            <wp:docPr id="338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2.jpe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65" cy="3185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75A7E">
        <w:rPr>
          <w:noProof/>
          <w:lang w:val="ru-RU" w:eastAsia="ru-RU"/>
        </w:rPr>
        <w:t xml:space="preserve"> </w:t>
      </w:r>
      <w:r>
        <w:rPr>
          <w:noProof/>
          <w:lang w:val="ru-RU" w:eastAsia="ru-RU"/>
        </w:rPr>
        <w:drawing>
          <wp:inline distT="0" distB="0" distL="0" distR="0" wp14:anchorId="29F0A487" wp14:editId="0FE49926">
            <wp:extent cx="2449002" cy="3180521"/>
            <wp:effectExtent l="0" t="0" r="8890" b="1270"/>
            <wp:docPr id="514" name="image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6.jpe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0287" cy="318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5A7E" w:rsidRDefault="00175A7E" w:rsidP="00DD33FF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:rsidR="00175A7E" w:rsidRDefault="00175A7E" w:rsidP="00DD33FF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:rsidR="00175A7E" w:rsidRDefault="00175A7E" w:rsidP="00DD33FF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</w:p>
    <w:p w:rsidR="00175A7E" w:rsidRDefault="00175A7E" w:rsidP="00175A7E">
      <w:pPr>
        <w:suppressAutoHyphens/>
        <w:spacing w:after="0" w:line="360" w:lineRule="auto"/>
        <w:ind w:firstLine="567"/>
        <w:jc w:val="center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4FD412EE" wp14:editId="15E72348">
                <wp:simplePos x="0" y="0"/>
                <wp:positionH relativeFrom="page">
                  <wp:posOffset>1357630</wp:posOffset>
                </wp:positionH>
                <wp:positionV relativeFrom="page">
                  <wp:posOffset>642620</wp:posOffset>
                </wp:positionV>
                <wp:extent cx="5746750" cy="6090285"/>
                <wp:effectExtent l="0" t="0" r="6350" b="5715"/>
                <wp:wrapNone/>
                <wp:docPr id="339" name="Группа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46750" cy="6090285"/>
                          <a:chOff x="145" y="3396"/>
                          <a:chExt cx="11616" cy="12157"/>
                        </a:xfrm>
                      </wpg:grpSpPr>
                      <wps:wsp>
                        <wps:cNvPr id="340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154" y="3406"/>
                            <a:ext cx="11596" cy="606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9B1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41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6" y="4443"/>
                            <a:ext cx="188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42" name="AutoShape 88"/>
                        <wps:cNvSpPr>
                          <a:spLocks/>
                        </wps:cNvSpPr>
                        <wps:spPr bwMode="auto">
                          <a:xfrm>
                            <a:off x="2573" y="4124"/>
                            <a:ext cx="120" cy="240"/>
                          </a:xfrm>
                          <a:custGeom>
                            <a:avLst/>
                            <a:gdLst>
                              <a:gd name="T0" fmla="+- 0 2574 2574"/>
                              <a:gd name="T1" fmla="*/ T0 w 120"/>
                              <a:gd name="T2" fmla="+- 0 4365 4125"/>
                              <a:gd name="T3" fmla="*/ 4365 h 240"/>
                              <a:gd name="T4" fmla="+- 0 2694 2574"/>
                              <a:gd name="T5" fmla="*/ T4 w 120"/>
                              <a:gd name="T6" fmla="+- 0 4125 4125"/>
                              <a:gd name="T7" fmla="*/ 4125 h 240"/>
                              <a:gd name="T8" fmla="+- 0 2574 2574"/>
                              <a:gd name="T9" fmla="*/ T8 w 120"/>
                              <a:gd name="T10" fmla="+- 0 4125 4125"/>
                              <a:gd name="T11" fmla="*/ 4125 h 240"/>
                              <a:gd name="T12" fmla="+- 0 2694 2574"/>
                              <a:gd name="T13" fmla="*/ T12 w 120"/>
                              <a:gd name="T14" fmla="+- 0 4365 4125"/>
                              <a:gd name="T15" fmla="*/ 4365 h 240"/>
                              <a:gd name="T16" fmla="+- 0 2574 2574"/>
                              <a:gd name="T17" fmla="*/ T16 w 120"/>
                              <a:gd name="T18" fmla="+- 0 4365 4125"/>
                              <a:gd name="T19" fmla="*/ 4365 h 240"/>
                              <a:gd name="T20" fmla="+- 0 2694 2574"/>
                              <a:gd name="T21" fmla="*/ T20 w 120"/>
                              <a:gd name="T22" fmla="+- 0 4365 4125"/>
                              <a:gd name="T23" fmla="*/ 4365 h 240"/>
                              <a:gd name="T24" fmla="+- 0 2694 2574"/>
                              <a:gd name="T25" fmla="*/ T24 w 120"/>
                              <a:gd name="T26" fmla="+- 0 4125 4125"/>
                              <a:gd name="T27" fmla="*/ 4125 h 240"/>
                              <a:gd name="T28" fmla="+- 0 2574 2574"/>
                              <a:gd name="T29" fmla="*/ T28 w 120"/>
                              <a:gd name="T30" fmla="+- 0 4125 4125"/>
                              <a:gd name="T31" fmla="*/ 4125 h 240"/>
                              <a:gd name="T32" fmla="+- 0 2574 257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AutoShape 89"/>
                        <wps:cNvSpPr>
                          <a:spLocks/>
                        </wps:cNvSpPr>
                        <wps:spPr bwMode="auto">
                          <a:xfrm>
                            <a:off x="2693" y="4124"/>
                            <a:ext cx="120" cy="240"/>
                          </a:xfrm>
                          <a:custGeom>
                            <a:avLst/>
                            <a:gdLst>
                              <a:gd name="T0" fmla="+- 0 2694 2694"/>
                              <a:gd name="T1" fmla="*/ T0 w 120"/>
                              <a:gd name="T2" fmla="+- 0 4365 4125"/>
                              <a:gd name="T3" fmla="*/ 4365 h 240"/>
                              <a:gd name="T4" fmla="+- 0 2814 2694"/>
                              <a:gd name="T5" fmla="*/ T4 w 120"/>
                              <a:gd name="T6" fmla="+- 0 4125 4125"/>
                              <a:gd name="T7" fmla="*/ 4125 h 240"/>
                              <a:gd name="T8" fmla="+- 0 2694 2694"/>
                              <a:gd name="T9" fmla="*/ T8 w 120"/>
                              <a:gd name="T10" fmla="+- 0 4125 4125"/>
                              <a:gd name="T11" fmla="*/ 4125 h 240"/>
                              <a:gd name="T12" fmla="+- 0 2814 2694"/>
                              <a:gd name="T13" fmla="*/ T12 w 120"/>
                              <a:gd name="T14" fmla="+- 0 4365 4125"/>
                              <a:gd name="T15" fmla="*/ 4365 h 240"/>
                              <a:gd name="T16" fmla="+- 0 2694 2694"/>
                              <a:gd name="T17" fmla="*/ T16 w 120"/>
                              <a:gd name="T18" fmla="+- 0 4365 4125"/>
                              <a:gd name="T19" fmla="*/ 4365 h 240"/>
                              <a:gd name="T20" fmla="+- 0 2814 2694"/>
                              <a:gd name="T21" fmla="*/ T20 w 120"/>
                              <a:gd name="T22" fmla="+- 0 4365 4125"/>
                              <a:gd name="T23" fmla="*/ 4365 h 240"/>
                              <a:gd name="T24" fmla="+- 0 2814 2694"/>
                              <a:gd name="T25" fmla="*/ T24 w 120"/>
                              <a:gd name="T26" fmla="+- 0 4125 4125"/>
                              <a:gd name="T27" fmla="*/ 4125 h 240"/>
                              <a:gd name="T28" fmla="+- 0 2694 2694"/>
                              <a:gd name="T29" fmla="*/ T28 w 120"/>
                              <a:gd name="T30" fmla="+- 0 4125 4125"/>
                              <a:gd name="T31" fmla="*/ 4125 h 240"/>
                              <a:gd name="T32" fmla="+- 0 2694 269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AutoShape 90"/>
                        <wps:cNvSpPr>
                          <a:spLocks/>
                        </wps:cNvSpPr>
                        <wps:spPr bwMode="auto">
                          <a:xfrm>
                            <a:off x="2813" y="4124"/>
                            <a:ext cx="120" cy="240"/>
                          </a:xfrm>
                          <a:custGeom>
                            <a:avLst/>
                            <a:gdLst>
                              <a:gd name="T0" fmla="+- 0 2814 2814"/>
                              <a:gd name="T1" fmla="*/ T0 w 120"/>
                              <a:gd name="T2" fmla="+- 0 4365 4125"/>
                              <a:gd name="T3" fmla="*/ 4365 h 240"/>
                              <a:gd name="T4" fmla="+- 0 2934 2814"/>
                              <a:gd name="T5" fmla="*/ T4 w 120"/>
                              <a:gd name="T6" fmla="+- 0 4125 4125"/>
                              <a:gd name="T7" fmla="*/ 4125 h 240"/>
                              <a:gd name="T8" fmla="+- 0 2814 2814"/>
                              <a:gd name="T9" fmla="*/ T8 w 120"/>
                              <a:gd name="T10" fmla="+- 0 4125 4125"/>
                              <a:gd name="T11" fmla="*/ 4125 h 240"/>
                              <a:gd name="T12" fmla="+- 0 2934 2814"/>
                              <a:gd name="T13" fmla="*/ T12 w 120"/>
                              <a:gd name="T14" fmla="+- 0 4365 4125"/>
                              <a:gd name="T15" fmla="*/ 4365 h 240"/>
                              <a:gd name="T16" fmla="+- 0 2814 2814"/>
                              <a:gd name="T17" fmla="*/ T16 w 120"/>
                              <a:gd name="T18" fmla="+- 0 4365 4125"/>
                              <a:gd name="T19" fmla="*/ 4365 h 240"/>
                              <a:gd name="T20" fmla="+- 0 2934 2814"/>
                              <a:gd name="T21" fmla="*/ T20 w 120"/>
                              <a:gd name="T22" fmla="+- 0 4365 4125"/>
                              <a:gd name="T23" fmla="*/ 4365 h 240"/>
                              <a:gd name="T24" fmla="+- 0 2934 2814"/>
                              <a:gd name="T25" fmla="*/ T24 w 120"/>
                              <a:gd name="T26" fmla="+- 0 4125 4125"/>
                              <a:gd name="T27" fmla="*/ 4125 h 240"/>
                              <a:gd name="T28" fmla="+- 0 2814 2814"/>
                              <a:gd name="T29" fmla="*/ T28 w 120"/>
                              <a:gd name="T30" fmla="+- 0 4125 4125"/>
                              <a:gd name="T31" fmla="*/ 4125 h 240"/>
                              <a:gd name="T32" fmla="+- 0 2814 281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AutoShape 91"/>
                        <wps:cNvSpPr>
                          <a:spLocks/>
                        </wps:cNvSpPr>
                        <wps:spPr bwMode="auto">
                          <a:xfrm>
                            <a:off x="2933" y="4124"/>
                            <a:ext cx="120" cy="240"/>
                          </a:xfrm>
                          <a:custGeom>
                            <a:avLst/>
                            <a:gdLst>
                              <a:gd name="T0" fmla="+- 0 2934 2934"/>
                              <a:gd name="T1" fmla="*/ T0 w 120"/>
                              <a:gd name="T2" fmla="+- 0 4365 4125"/>
                              <a:gd name="T3" fmla="*/ 4365 h 240"/>
                              <a:gd name="T4" fmla="+- 0 3054 2934"/>
                              <a:gd name="T5" fmla="*/ T4 w 120"/>
                              <a:gd name="T6" fmla="+- 0 4125 4125"/>
                              <a:gd name="T7" fmla="*/ 4125 h 240"/>
                              <a:gd name="T8" fmla="+- 0 2934 2934"/>
                              <a:gd name="T9" fmla="*/ T8 w 120"/>
                              <a:gd name="T10" fmla="+- 0 4125 4125"/>
                              <a:gd name="T11" fmla="*/ 4125 h 240"/>
                              <a:gd name="T12" fmla="+- 0 3054 2934"/>
                              <a:gd name="T13" fmla="*/ T12 w 120"/>
                              <a:gd name="T14" fmla="+- 0 4365 4125"/>
                              <a:gd name="T15" fmla="*/ 4365 h 240"/>
                              <a:gd name="T16" fmla="+- 0 2934 2934"/>
                              <a:gd name="T17" fmla="*/ T16 w 120"/>
                              <a:gd name="T18" fmla="+- 0 4365 4125"/>
                              <a:gd name="T19" fmla="*/ 4365 h 240"/>
                              <a:gd name="T20" fmla="+- 0 3054 2934"/>
                              <a:gd name="T21" fmla="*/ T20 w 120"/>
                              <a:gd name="T22" fmla="+- 0 4365 4125"/>
                              <a:gd name="T23" fmla="*/ 4365 h 240"/>
                              <a:gd name="T24" fmla="+- 0 3054 2934"/>
                              <a:gd name="T25" fmla="*/ T24 w 120"/>
                              <a:gd name="T26" fmla="+- 0 4125 4125"/>
                              <a:gd name="T27" fmla="*/ 4125 h 240"/>
                              <a:gd name="T28" fmla="+- 0 2934 2934"/>
                              <a:gd name="T29" fmla="*/ T28 w 120"/>
                              <a:gd name="T30" fmla="+- 0 4125 4125"/>
                              <a:gd name="T31" fmla="*/ 4125 h 240"/>
                              <a:gd name="T32" fmla="+- 0 2934 293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AutoShape 92"/>
                        <wps:cNvSpPr>
                          <a:spLocks/>
                        </wps:cNvSpPr>
                        <wps:spPr bwMode="auto">
                          <a:xfrm>
                            <a:off x="3053" y="4124"/>
                            <a:ext cx="120" cy="240"/>
                          </a:xfrm>
                          <a:custGeom>
                            <a:avLst/>
                            <a:gdLst>
                              <a:gd name="T0" fmla="+- 0 3054 3054"/>
                              <a:gd name="T1" fmla="*/ T0 w 120"/>
                              <a:gd name="T2" fmla="+- 0 4365 4125"/>
                              <a:gd name="T3" fmla="*/ 4365 h 240"/>
                              <a:gd name="T4" fmla="+- 0 3174 3054"/>
                              <a:gd name="T5" fmla="*/ T4 w 120"/>
                              <a:gd name="T6" fmla="+- 0 4125 4125"/>
                              <a:gd name="T7" fmla="*/ 4125 h 240"/>
                              <a:gd name="T8" fmla="+- 0 3054 3054"/>
                              <a:gd name="T9" fmla="*/ T8 w 120"/>
                              <a:gd name="T10" fmla="+- 0 4125 4125"/>
                              <a:gd name="T11" fmla="*/ 4125 h 240"/>
                              <a:gd name="T12" fmla="+- 0 3174 3054"/>
                              <a:gd name="T13" fmla="*/ T12 w 120"/>
                              <a:gd name="T14" fmla="+- 0 4365 4125"/>
                              <a:gd name="T15" fmla="*/ 4365 h 240"/>
                              <a:gd name="T16" fmla="+- 0 3054 3054"/>
                              <a:gd name="T17" fmla="*/ T16 w 120"/>
                              <a:gd name="T18" fmla="+- 0 4365 4125"/>
                              <a:gd name="T19" fmla="*/ 4365 h 240"/>
                              <a:gd name="T20" fmla="+- 0 3174 3054"/>
                              <a:gd name="T21" fmla="*/ T20 w 120"/>
                              <a:gd name="T22" fmla="+- 0 4365 4125"/>
                              <a:gd name="T23" fmla="*/ 4365 h 240"/>
                              <a:gd name="T24" fmla="+- 0 3174 3054"/>
                              <a:gd name="T25" fmla="*/ T24 w 120"/>
                              <a:gd name="T26" fmla="+- 0 4125 4125"/>
                              <a:gd name="T27" fmla="*/ 4125 h 240"/>
                              <a:gd name="T28" fmla="+- 0 3054 3054"/>
                              <a:gd name="T29" fmla="*/ T28 w 120"/>
                              <a:gd name="T30" fmla="+- 0 4125 4125"/>
                              <a:gd name="T31" fmla="*/ 4125 h 240"/>
                              <a:gd name="T32" fmla="+- 0 3054 305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AutoShape 93"/>
                        <wps:cNvSpPr>
                          <a:spLocks/>
                        </wps:cNvSpPr>
                        <wps:spPr bwMode="auto">
                          <a:xfrm>
                            <a:off x="3173" y="4124"/>
                            <a:ext cx="120" cy="240"/>
                          </a:xfrm>
                          <a:custGeom>
                            <a:avLst/>
                            <a:gdLst>
                              <a:gd name="T0" fmla="+- 0 3174 3174"/>
                              <a:gd name="T1" fmla="*/ T0 w 120"/>
                              <a:gd name="T2" fmla="+- 0 4365 4125"/>
                              <a:gd name="T3" fmla="*/ 4365 h 240"/>
                              <a:gd name="T4" fmla="+- 0 3294 3174"/>
                              <a:gd name="T5" fmla="*/ T4 w 120"/>
                              <a:gd name="T6" fmla="+- 0 4125 4125"/>
                              <a:gd name="T7" fmla="*/ 4125 h 240"/>
                              <a:gd name="T8" fmla="+- 0 3174 3174"/>
                              <a:gd name="T9" fmla="*/ T8 w 120"/>
                              <a:gd name="T10" fmla="+- 0 4125 4125"/>
                              <a:gd name="T11" fmla="*/ 4125 h 240"/>
                              <a:gd name="T12" fmla="+- 0 3294 3174"/>
                              <a:gd name="T13" fmla="*/ T12 w 120"/>
                              <a:gd name="T14" fmla="+- 0 4365 4125"/>
                              <a:gd name="T15" fmla="*/ 4365 h 240"/>
                              <a:gd name="T16" fmla="+- 0 3174 3174"/>
                              <a:gd name="T17" fmla="*/ T16 w 120"/>
                              <a:gd name="T18" fmla="+- 0 4365 4125"/>
                              <a:gd name="T19" fmla="*/ 4365 h 240"/>
                              <a:gd name="T20" fmla="+- 0 3294 3174"/>
                              <a:gd name="T21" fmla="*/ T20 w 120"/>
                              <a:gd name="T22" fmla="+- 0 4365 4125"/>
                              <a:gd name="T23" fmla="*/ 4365 h 240"/>
                              <a:gd name="T24" fmla="+- 0 3294 3174"/>
                              <a:gd name="T25" fmla="*/ T24 w 120"/>
                              <a:gd name="T26" fmla="+- 0 4125 4125"/>
                              <a:gd name="T27" fmla="*/ 4125 h 240"/>
                              <a:gd name="T28" fmla="+- 0 3174 3174"/>
                              <a:gd name="T29" fmla="*/ T28 w 120"/>
                              <a:gd name="T30" fmla="+- 0 4125 4125"/>
                              <a:gd name="T31" fmla="*/ 4125 h 240"/>
                              <a:gd name="T32" fmla="+- 0 3174 3174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AutoShape 94"/>
                        <wps:cNvSpPr>
                          <a:spLocks/>
                        </wps:cNvSpPr>
                        <wps:spPr bwMode="auto">
                          <a:xfrm>
                            <a:off x="3359" y="4124"/>
                            <a:ext cx="120" cy="240"/>
                          </a:xfrm>
                          <a:custGeom>
                            <a:avLst/>
                            <a:gdLst>
                              <a:gd name="T0" fmla="+- 0 3360 3360"/>
                              <a:gd name="T1" fmla="*/ T0 w 120"/>
                              <a:gd name="T2" fmla="+- 0 4365 4125"/>
                              <a:gd name="T3" fmla="*/ 4365 h 240"/>
                              <a:gd name="T4" fmla="+- 0 3480 3360"/>
                              <a:gd name="T5" fmla="*/ T4 w 120"/>
                              <a:gd name="T6" fmla="+- 0 4125 4125"/>
                              <a:gd name="T7" fmla="*/ 4125 h 240"/>
                              <a:gd name="T8" fmla="+- 0 3360 3360"/>
                              <a:gd name="T9" fmla="*/ T8 w 120"/>
                              <a:gd name="T10" fmla="+- 0 4125 4125"/>
                              <a:gd name="T11" fmla="*/ 4125 h 240"/>
                              <a:gd name="T12" fmla="+- 0 3480 3360"/>
                              <a:gd name="T13" fmla="*/ T12 w 120"/>
                              <a:gd name="T14" fmla="+- 0 4365 4125"/>
                              <a:gd name="T15" fmla="*/ 4365 h 240"/>
                              <a:gd name="T16" fmla="+- 0 3360 3360"/>
                              <a:gd name="T17" fmla="*/ T16 w 120"/>
                              <a:gd name="T18" fmla="+- 0 4365 4125"/>
                              <a:gd name="T19" fmla="*/ 4365 h 240"/>
                              <a:gd name="T20" fmla="+- 0 3480 3360"/>
                              <a:gd name="T21" fmla="*/ T20 w 120"/>
                              <a:gd name="T22" fmla="+- 0 4365 4125"/>
                              <a:gd name="T23" fmla="*/ 4365 h 240"/>
                              <a:gd name="T24" fmla="+- 0 3480 3360"/>
                              <a:gd name="T25" fmla="*/ T24 w 120"/>
                              <a:gd name="T26" fmla="+- 0 4125 4125"/>
                              <a:gd name="T27" fmla="*/ 4125 h 240"/>
                              <a:gd name="T28" fmla="+- 0 3360 3360"/>
                              <a:gd name="T29" fmla="*/ T28 w 120"/>
                              <a:gd name="T30" fmla="+- 0 4125 4125"/>
                              <a:gd name="T31" fmla="*/ 4125 h 240"/>
                              <a:gd name="T32" fmla="+- 0 3360 336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AutoShape 95"/>
                        <wps:cNvSpPr>
                          <a:spLocks/>
                        </wps:cNvSpPr>
                        <wps:spPr bwMode="auto">
                          <a:xfrm>
                            <a:off x="3479" y="4124"/>
                            <a:ext cx="120" cy="240"/>
                          </a:xfrm>
                          <a:custGeom>
                            <a:avLst/>
                            <a:gdLst>
                              <a:gd name="T0" fmla="+- 0 3480 3480"/>
                              <a:gd name="T1" fmla="*/ T0 w 120"/>
                              <a:gd name="T2" fmla="+- 0 4365 4125"/>
                              <a:gd name="T3" fmla="*/ 4365 h 240"/>
                              <a:gd name="T4" fmla="+- 0 3600 3480"/>
                              <a:gd name="T5" fmla="*/ T4 w 120"/>
                              <a:gd name="T6" fmla="+- 0 4125 4125"/>
                              <a:gd name="T7" fmla="*/ 4125 h 240"/>
                              <a:gd name="T8" fmla="+- 0 3480 3480"/>
                              <a:gd name="T9" fmla="*/ T8 w 120"/>
                              <a:gd name="T10" fmla="+- 0 4125 4125"/>
                              <a:gd name="T11" fmla="*/ 4125 h 240"/>
                              <a:gd name="T12" fmla="+- 0 3600 3480"/>
                              <a:gd name="T13" fmla="*/ T12 w 120"/>
                              <a:gd name="T14" fmla="+- 0 4365 4125"/>
                              <a:gd name="T15" fmla="*/ 4365 h 240"/>
                              <a:gd name="T16" fmla="+- 0 3480 3480"/>
                              <a:gd name="T17" fmla="*/ T16 w 120"/>
                              <a:gd name="T18" fmla="+- 0 4365 4125"/>
                              <a:gd name="T19" fmla="*/ 4365 h 240"/>
                              <a:gd name="T20" fmla="+- 0 3600 3480"/>
                              <a:gd name="T21" fmla="*/ T20 w 120"/>
                              <a:gd name="T22" fmla="+- 0 4365 4125"/>
                              <a:gd name="T23" fmla="*/ 4365 h 240"/>
                              <a:gd name="T24" fmla="+- 0 3600 3480"/>
                              <a:gd name="T25" fmla="*/ T24 w 120"/>
                              <a:gd name="T26" fmla="+- 0 4125 4125"/>
                              <a:gd name="T27" fmla="*/ 4125 h 240"/>
                              <a:gd name="T28" fmla="+- 0 3480 3480"/>
                              <a:gd name="T29" fmla="*/ T28 w 120"/>
                              <a:gd name="T30" fmla="+- 0 4125 4125"/>
                              <a:gd name="T31" fmla="*/ 4125 h 240"/>
                              <a:gd name="T32" fmla="+- 0 3480 348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AutoShape 96"/>
                        <wps:cNvSpPr>
                          <a:spLocks/>
                        </wps:cNvSpPr>
                        <wps:spPr bwMode="auto">
                          <a:xfrm>
                            <a:off x="3599" y="4124"/>
                            <a:ext cx="120" cy="240"/>
                          </a:xfrm>
                          <a:custGeom>
                            <a:avLst/>
                            <a:gdLst>
                              <a:gd name="T0" fmla="+- 0 3600 3600"/>
                              <a:gd name="T1" fmla="*/ T0 w 120"/>
                              <a:gd name="T2" fmla="+- 0 4365 4125"/>
                              <a:gd name="T3" fmla="*/ 4365 h 240"/>
                              <a:gd name="T4" fmla="+- 0 3720 3600"/>
                              <a:gd name="T5" fmla="*/ T4 w 120"/>
                              <a:gd name="T6" fmla="+- 0 4125 4125"/>
                              <a:gd name="T7" fmla="*/ 4125 h 240"/>
                              <a:gd name="T8" fmla="+- 0 3600 3600"/>
                              <a:gd name="T9" fmla="*/ T8 w 120"/>
                              <a:gd name="T10" fmla="+- 0 4125 4125"/>
                              <a:gd name="T11" fmla="*/ 4125 h 240"/>
                              <a:gd name="T12" fmla="+- 0 3720 3600"/>
                              <a:gd name="T13" fmla="*/ T12 w 120"/>
                              <a:gd name="T14" fmla="+- 0 4365 4125"/>
                              <a:gd name="T15" fmla="*/ 4365 h 240"/>
                              <a:gd name="T16" fmla="+- 0 3600 3600"/>
                              <a:gd name="T17" fmla="*/ T16 w 120"/>
                              <a:gd name="T18" fmla="+- 0 4365 4125"/>
                              <a:gd name="T19" fmla="*/ 4365 h 240"/>
                              <a:gd name="T20" fmla="+- 0 3720 3600"/>
                              <a:gd name="T21" fmla="*/ T20 w 120"/>
                              <a:gd name="T22" fmla="+- 0 4365 4125"/>
                              <a:gd name="T23" fmla="*/ 4365 h 240"/>
                              <a:gd name="T24" fmla="+- 0 3720 3600"/>
                              <a:gd name="T25" fmla="*/ T24 w 120"/>
                              <a:gd name="T26" fmla="+- 0 4125 4125"/>
                              <a:gd name="T27" fmla="*/ 4125 h 240"/>
                              <a:gd name="T28" fmla="+- 0 3600 3600"/>
                              <a:gd name="T29" fmla="*/ T28 w 120"/>
                              <a:gd name="T30" fmla="+- 0 4125 4125"/>
                              <a:gd name="T31" fmla="*/ 4125 h 240"/>
                              <a:gd name="T32" fmla="+- 0 3600 360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AutoShape 97"/>
                        <wps:cNvSpPr>
                          <a:spLocks/>
                        </wps:cNvSpPr>
                        <wps:spPr bwMode="auto">
                          <a:xfrm>
                            <a:off x="3719" y="4124"/>
                            <a:ext cx="120" cy="240"/>
                          </a:xfrm>
                          <a:custGeom>
                            <a:avLst/>
                            <a:gdLst>
                              <a:gd name="T0" fmla="+- 0 3720 3720"/>
                              <a:gd name="T1" fmla="*/ T0 w 120"/>
                              <a:gd name="T2" fmla="+- 0 4365 4125"/>
                              <a:gd name="T3" fmla="*/ 4365 h 240"/>
                              <a:gd name="T4" fmla="+- 0 3840 3720"/>
                              <a:gd name="T5" fmla="*/ T4 w 120"/>
                              <a:gd name="T6" fmla="+- 0 4125 4125"/>
                              <a:gd name="T7" fmla="*/ 4125 h 240"/>
                              <a:gd name="T8" fmla="+- 0 3720 3720"/>
                              <a:gd name="T9" fmla="*/ T8 w 120"/>
                              <a:gd name="T10" fmla="+- 0 4125 4125"/>
                              <a:gd name="T11" fmla="*/ 4125 h 240"/>
                              <a:gd name="T12" fmla="+- 0 3840 3720"/>
                              <a:gd name="T13" fmla="*/ T12 w 120"/>
                              <a:gd name="T14" fmla="+- 0 4365 4125"/>
                              <a:gd name="T15" fmla="*/ 4365 h 240"/>
                              <a:gd name="T16" fmla="+- 0 3720 3720"/>
                              <a:gd name="T17" fmla="*/ T16 w 120"/>
                              <a:gd name="T18" fmla="+- 0 4365 4125"/>
                              <a:gd name="T19" fmla="*/ 4365 h 240"/>
                              <a:gd name="T20" fmla="+- 0 3840 3720"/>
                              <a:gd name="T21" fmla="*/ T20 w 120"/>
                              <a:gd name="T22" fmla="+- 0 4365 4125"/>
                              <a:gd name="T23" fmla="*/ 4365 h 240"/>
                              <a:gd name="T24" fmla="+- 0 3840 3720"/>
                              <a:gd name="T25" fmla="*/ T24 w 120"/>
                              <a:gd name="T26" fmla="+- 0 4125 4125"/>
                              <a:gd name="T27" fmla="*/ 4125 h 240"/>
                              <a:gd name="T28" fmla="+- 0 3720 3720"/>
                              <a:gd name="T29" fmla="*/ T28 w 120"/>
                              <a:gd name="T30" fmla="+- 0 4125 4125"/>
                              <a:gd name="T31" fmla="*/ 4125 h 240"/>
                              <a:gd name="T32" fmla="+- 0 3720 372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AutoShape 98"/>
                        <wps:cNvSpPr>
                          <a:spLocks/>
                        </wps:cNvSpPr>
                        <wps:spPr bwMode="auto">
                          <a:xfrm>
                            <a:off x="3839" y="4124"/>
                            <a:ext cx="120" cy="240"/>
                          </a:xfrm>
                          <a:custGeom>
                            <a:avLst/>
                            <a:gdLst>
                              <a:gd name="T0" fmla="+- 0 3840 3840"/>
                              <a:gd name="T1" fmla="*/ T0 w 120"/>
                              <a:gd name="T2" fmla="+- 0 4365 4125"/>
                              <a:gd name="T3" fmla="*/ 4365 h 240"/>
                              <a:gd name="T4" fmla="+- 0 3960 3840"/>
                              <a:gd name="T5" fmla="*/ T4 w 120"/>
                              <a:gd name="T6" fmla="+- 0 4125 4125"/>
                              <a:gd name="T7" fmla="*/ 4125 h 240"/>
                              <a:gd name="T8" fmla="+- 0 3840 3840"/>
                              <a:gd name="T9" fmla="*/ T8 w 120"/>
                              <a:gd name="T10" fmla="+- 0 4125 4125"/>
                              <a:gd name="T11" fmla="*/ 4125 h 240"/>
                              <a:gd name="T12" fmla="+- 0 3960 3840"/>
                              <a:gd name="T13" fmla="*/ T12 w 120"/>
                              <a:gd name="T14" fmla="+- 0 4365 4125"/>
                              <a:gd name="T15" fmla="*/ 4365 h 240"/>
                              <a:gd name="T16" fmla="+- 0 3840 3840"/>
                              <a:gd name="T17" fmla="*/ T16 w 120"/>
                              <a:gd name="T18" fmla="+- 0 4365 4125"/>
                              <a:gd name="T19" fmla="*/ 4365 h 240"/>
                              <a:gd name="T20" fmla="+- 0 3960 3840"/>
                              <a:gd name="T21" fmla="*/ T20 w 120"/>
                              <a:gd name="T22" fmla="+- 0 4365 4125"/>
                              <a:gd name="T23" fmla="*/ 4365 h 240"/>
                              <a:gd name="T24" fmla="+- 0 3960 3840"/>
                              <a:gd name="T25" fmla="*/ T24 w 120"/>
                              <a:gd name="T26" fmla="+- 0 4125 4125"/>
                              <a:gd name="T27" fmla="*/ 4125 h 240"/>
                              <a:gd name="T28" fmla="+- 0 3840 3840"/>
                              <a:gd name="T29" fmla="*/ T28 w 120"/>
                              <a:gd name="T30" fmla="+- 0 4125 4125"/>
                              <a:gd name="T31" fmla="*/ 4125 h 240"/>
                              <a:gd name="T32" fmla="+- 0 3840 384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AutoShape 99"/>
                        <wps:cNvSpPr>
                          <a:spLocks/>
                        </wps:cNvSpPr>
                        <wps:spPr bwMode="auto">
                          <a:xfrm>
                            <a:off x="3959" y="4124"/>
                            <a:ext cx="120" cy="240"/>
                          </a:xfrm>
                          <a:custGeom>
                            <a:avLst/>
                            <a:gdLst>
                              <a:gd name="T0" fmla="+- 0 3960 3960"/>
                              <a:gd name="T1" fmla="*/ T0 w 120"/>
                              <a:gd name="T2" fmla="+- 0 4365 4125"/>
                              <a:gd name="T3" fmla="*/ 4365 h 240"/>
                              <a:gd name="T4" fmla="+- 0 4080 3960"/>
                              <a:gd name="T5" fmla="*/ T4 w 120"/>
                              <a:gd name="T6" fmla="+- 0 4125 4125"/>
                              <a:gd name="T7" fmla="*/ 4125 h 240"/>
                              <a:gd name="T8" fmla="+- 0 3960 3960"/>
                              <a:gd name="T9" fmla="*/ T8 w 120"/>
                              <a:gd name="T10" fmla="+- 0 4125 4125"/>
                              <a:gd name="T11" fmla="*/ 4125 h 240"/>
                              <a:gd name="T12" fmla="+- 0 4080 3960"/>
                              <a:gd name="T13" fmla="*/ T12 w 120"/>
                              <a:gd name="T14" fmla="+- 0 4365 4125"/>
                              <a:gd name="T15" fmla="*/ 4365 h 240"/>
                              <a:gd name="T16" fmla="+- 0 3960 3960"/>
                              <a:gd name="T17" fmla="*/ T16 w 120"/>
                              <a:gd name="T18" fmla="+- 0 4365 4125"/>
                              <a:gd name="T19" fmla="*/ 4365 h 240"/>
                              <a:gd name="T20" fmla="+- 0 4080 3960"/>
                              <a:gd name="T21" fmla="*/ T20 w 120"/>
                              <a:gd name="T22" fmla="+- 0 4365 4125"/>
                              <a:gd name="T23" fmla="*/ 4365 h 240"/>
                              <a:gd name="T24" fmla="+- 0 4080 3960"/>
                              <a:gd name="T25" fmla="*/ T24 w 120"/>
                              <a:gd name="T26" fmla="+- 0 4125 4125"/>
                              <a:gd name="T27" fmla="*/ 4125 h 240"/>
                              <a:gd name="T28" fmla="+- 0 3960 3960"/>
                              <a:gd name="T29" fmla="*/ T28 w 120"/>
                              <a:gd name="T30" fmla="+- 0 4125 4125"/>
                              <a:gd name="T31" fmla="*/ 4125 h 240"/>
                              <a:gd name="T32" fmla="+- 0 3960 396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AutoShape 100"/>
                        <wps:cNvSpPr>
                          <a:spLocks/>
                        </wps:cNvSpPr>
                        <wps:spPr bwMode="auto">
                          <a:xfrm>
                            <a:off x="4079" y="4124"/>
                            <a:ext cx="120" cy="240"/>
                          </a:xfrm>
                          <a:custGeom>
                            <a:avLst/>
                            <a:gdLst>
                              <a:gd name="T0" fmla="+- 0 4080 4080"/>
                              <a:gd name="T1" fmla="*/ T0 w 120"/>
                              <a:gd name="T2" fmla="+- 0 4365 4125"/>
                              <a:gd name="T3" fmla="*/ 4365 h 240"/>
                              <a:gd name="T4" fmla="+- 0 4200 4080"/>
                              <a:gd name="T5" fmla="*/ T4 w 120"/>
                              <a:gd name="T6" fmla="+- 0 4125 4125"/>
                              <a:gd name="T7" fmla="*/ 4125 h 240"/>
                              <a:gd name="T8" fmla="+- 0 4080 4080"/>
                              <a:gd name="T9" fmla="*/ T8 w 120"/>
                              <a:gd name="T10" fmla="+- 0 4125 4125"/>
                              <a:gd name="T11" fmla="*/ 4125 h 240"/>
                              <a:gd name="T12" fmla="+- 0 4200 4080"/>
                              <a:gd name="T13" fmla="*/ T12 w 120"/>
                              <a:gd name="T14" fmla="+- 0 4365 4125"/>
                              <a:gd name="T15" fmla="*/ 4365 h 240"/>
                              <a:gd name="T16" fmla="+- 0 4080 4080"/>
                              <a:gd name="T17" fmla="*/ T16 w 120"/>
                              <a:gd name="T18" fmla="+- 0 4365 4125"/>
                              <a:gd name="T19" fmla="*/ 4365 h 240"/>
                              <a:gd name="T20" fmla="+- 0 4200 4080"/>
                              <a:gd name="T21" fmla="*/ T20 w 120"/>
                              <a:gd name="T22" fmla="+- 0 4365 4125"/>
                              <a:gd name="T23" fmla="*/ 4365 h 240"/>
                              <a:gd name="T24" fmla="+- 0 4200 4080"/>
                              <a:gd name="T25" fmla="*/ T24 w 120"/>
                              <a:gd name="T26" fmla="+- 0 4125 4125"/>
                              <a:gd name="T27" fmla="*/ 4125 h 240"/>
                              <a:gd name="T28" fmla="+- 0 4080 4080"/>
                              <a:gd name="T29" fmla="*/ T28 w 120"/>
                              <a:gd name="T30" fmla="+- 0 4125 4125"/>
                              <a:gd name="T31" fmla="*/ 4125 h 240"/>
                              <a:gd name="T32" fmla="+- 0 4080 408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AutoShape 101"/>
                        <wps:cNvSpPr>
                          <a:spLocks/>
                        </wps:cNvSpPr>
                        <wps:spPr bwMode="auto">
                          <a:xfrm>
                            <a:off x="4199" y="4124"/>
                            <a:ext cx="120" cy="240"/>
                          </a:xfrm>
                          <a:custGeom>
                            <a:avLst/>
                            <a:gdLst>
                              <a:gd name="T0" fmla="+- 0 4200 4200"/>
                              <a:gd name="T1" fmla="*/ T0 w 120"/>
                              <a:gd name="T2" fmla="+- 0 4365 4125"/>
                              <a:gd name="T3" fmla="*/ 4365 h 240"/>
                              <a:gd name="T4" fmla="+- 0 4320 4200"/>
                              <a:gd name="T5" fmla="*/ T4 w 120"/>
                              <a:gd name="T6" fmla="+- 0 4125 4125"/>
                              <a:gd name="T7" fmla="*/ 4125 h 240"/>
                              <a:gd name="T8" fmla="+- 0 4200 4200"/>
                              <a:gd name="T9" fmla="*/ T8 w 120"/>
                              <a:gd name="T10" fmla="+- 0 4125 4125"/>
                              <a:gd name="T11" fmla="*/ 4125 h 240"/>
                              <a:gd name="T12" fmla="+- 0 4320 4200"/>
                              <a:gd name="T13" fmla="*/ T12 w 120"/>
                              <a:gd name="T14" fmla="+- 0 4365 4125"/>
                              <a:gd name="T15" fmla="*/ 4365 h 240"/>
                              <a:gd name="T16" fmla="+- 0 4200 4200"/>
                              <a:gd name="T17" fmla="*/ T16 w 120"/>
                              <a:gd name="T18" fmla="+- 0 4365 4125"/>
                              <a:gd name="T19" fmla="*/ 4365 h 240"/>
                              <a:gd name="T20" fmla="+- 0 4320 4200"/>
                              <a:gd name="T21" fmla="*/ T20 w 120"/>
                              <a:gd name="T22" fmla="+- 0 4365 4125"/>
                              <a:gd name="T23" fmla="*/ 4365 h 240"/>
                              <a:gd name="T24" fmla="+- 0 4320 4200"/>
                              <a:gd name="T25" fmla="*/ T24 w 120"/>
                              <a:gd name="T26" fmla="+- 0 4125 4125"/>
                              <a:gd name="T27" fmla="*/ 4125 h 240"/>
                              <a:gd name="T28" fmla="+- 0 4200 4200"/>
                              <a:gd name="T29" fmla="*/ T28 w 120"/>
                              <a:gd name="T30" fmla="+- 0 4125 4125"/>
                              <a:gd name="T31" fmla="*/ 4125 h 240"/>
                              <a:gd name="T32" fmla="+- 0 4200 420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AutoShape 102"/>
                        <wps:cNvSpPr>
                          <a:spLocks/>
                        </wps:cNvSpPr>
                        <wps:spPr bwMode="auto">
                          <a:xfrm>
                            <a:off x="4319" y="4124"/>
                            <a:ext cx="120" cy="240"/>
                          </a:xfrm>
                          <a:custGeom>
                            <a:avLst/>
                            <a:gdLst>
                              <a:gd name="T0" fmla="+- 0 4320 4320"/>
                              <a:gd name="T1" fmla="*/ T0 w 120"/>
                              <a:gd name="T2" fmla="+- 0 4365 4125"/>
                              <a:gd name="T3" fmla="*/ 4365 h 240"/>
                              <a:gd name="T4" fmla="+- 0 4440 4320"/>
                              <a:gd name="T5" fmla="*/ T4 w 120"/>
                              <a:gd name="T6" fmla="+- 0 4125 4125"/>
                              <a:gd name="T7" fmla="*/ 4125 h 240"/>
                              <a:gd name="T8" fmla="+- 0 4320 4320"/>
                              <a:gd name="T9" fmla="*/ T8 w 120"/>
                              <a:gd name="T10" fmla="+- 0 4125 4125"/>
                              <a:gd name="T11" fmla="*/ 4125 h 240"/>
                              <a:gd name="T12" fmla="+- 0 4440 4320"/>
                              <a:gd name="T13" fmla="*/ T12 w 120"/>
                              <a:gd name="T14" fmla="+- 0 4365 4125"/>
                              <a:gd name="T15" fmla="*/ 4365 h 240"/>
                              <a:gd name="T16" fmla="+- 0 4320 4320"/>
                              <a:gd name="T17" fmla="*/ T16 w 120"/>
                              <a:gd name="T18" fmla="+- 0 4365 4125"/>
                              <a:gd name="T19" fmla="*/ 4365 h 240"/>
                              <a:gd name="T20" fmla="+- 0 4440 4320"/>
                              <a:gd name="T21" fmla="*/ T20 w 120"/>
                              <a:gd name="T22" fmla="+- 0 4365 4125"/>
                              <a:gd name="T23" fmla="*/ 4365 h 240"/>
                              <a:gd name="T24" fmla="+- 0 4440 4320"/>
                              <a:gd name="T25" fmla="*/ T24 w 120"/>
                              <a:gd name="T26" fmla="+- 0 4125 4125"/>
                              <a:gd name="T27" fmla="*/ 4125 h 240"/>
                              <a:gd name="T28" fmla="+- 0 4320 4320"/>
                              <a:gd name="T29" fmla="*/ T28 w 120"/>
                              <a:gd name="T30" fmla="+- 0 4125 4125"/>
                              <a:gd name="T31" fmla="*/ 4125 h 240"/>
                              <a:gd name="T32" fmla="+- 0 4320 432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AutoShape 103"/>
                        <wps:cNvSpPr>
                          <a:spLocks/>
                        </wps:cNvSpPr>
                        <wps:spPr bwMode="auto">
                          <a:xfrm>
                            <a:off x="4439" y="4124"/>
                            <a:ext cx="120" cy="240"/>
                          </a:xfrm>
                          <a:custGeom>
                            <a:avLst/>
                            <a:gdLst>
                              <a:gd name="T0" fmla="+- 0 4440 4440"/>
                              <a:gd name="T1" fmla="*/ T0 w 120"/>
                              <a:gd name="T2" fmla="+- 0 4365 4125"/>
                              <a:gd name="T3" fmla="*/ 4365 h 240"/>
                              <a:gd name="T4" fmla="+- 0 4560 4440"/>
                              <a:gd name="T5" fmla="*/ T4 w 120"/>
                              <a:gd name="T6" fmla="+- 0 4125 4125"/>
                              <a:gd name="T7" fmla="*/ 4125 h 240"/>
                              <a:gd name="T8" fmla="+- 0 4440 4440"/>
                              <a:gd name="T9" fmla="*/ T8 w 120"/>
                              <a:gd name="T10" fmla="+- 0 4125 4125"/>
                              <a:gd name="T11" fmla="*/ 4125 h 240"/>
                              <a:gd name="T12" fmla="+- 0 4560 4440"/>
                              <a:gd name="T13" fmla="*/ T12 w 120"/>
                              <a:gd name="T14" fmla="+- 0 4365 4125"/>
                              <a:gd name="T15" fmla="*/ 4365 h 240"/>
                              <a:gd name="T16" fmla="+- 0 4440 4440"/>
                              <a:gd name="T17" fmla="*/ T16 w 120"/>
                              <a:gd name="T18" fmla="+- 0 4365 4125"/>
                              <a:gd name="T19" fmla="*/ 4365 h 240"/>
                              <a:gd name="T20" fmla="+- 0 4560 4440"/>
                              <a:gd name="T21" fmla="*/ T20 w 120"/>
                              <a:gd name="T22" fmla="+- 0 4365 4125"/>
                              <a:gd name="T23" fmla="*/ 4365 h 240"/>
                              <a:gd name="T24" fmla="+- 0 4560 4440"/>
                              <a:gd name="T25" fmla="*/ T24 w 120"/>
                              <a:gd name="T26" fmla="+- 0 4125 4125"/>
                              <a:gd name="T27" fmla="*/ 4125 h 240"/>
                              <a:gd name="T28" fmla="+- 0 4440 4440"/>
                              <a:gd name="T29" fmla="*/ T28 w 120"/>
                              <a:gd name="T30" fmla="+- 0 4125 4125"/>
                              <a:gd name="T31" fmla="*/ 4125 h 240"/>
                              <a:gd name="T32" fmla="+- 0 4440 444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AutoShape 104"/>
                        <wps:cNvSpPr>
                          <a:spLocks/>
                        </wps:cNvSpPr>
                        <wps:spPr bwMode="auto">
                          <a:xfrm>
                            <a:off x="4559" y="4124"/>
                            <a:ext cx="120" cy="240"/>
                          </a:xfrm>
                          <a:custGeom>
                            <a:avLst/>
                            <a:gdLst>
                              <a:gd name="T0" fmla="+- 0 4560 4560"/>
                              <a:gd name="T1" fmla="*/ T0 w 120"/>
                              <a:gd name="T2" fmla="+- 0 4365 4125"/>
                              <a:gd name="T3" fmla="*/ 4365 h 240"/>
                              <a:gd name="T4" fmla="+- 0 4680 4560"/>
                              <a:gd name="T5" fmla="*/ T4 w 120"/>
                              <a:gd name="T6" fmla="+- 0 4125 4125"/>
                              <a:gd name="T7" fmla="*/ 4125 h 240"/>
                              <a:gd name="T8" fmla="+- 0 4560 4560"/>
                              <a:gd name="T9" fmla="*/ T8 w 120"/>
                              <a:gd name="T10" fmla="+- 0 4125 4125"/>
                              <a:gd name="T11" fmla="*/ 4125 h 240"/>
                              <a:gd name="T12" fmla="+- 0 4680 4560"/>
                              <a:gd name="T13" fmla="*/ T12 w 120"/>
                              <a:gd name="T14" fmla="+- 0 4365 4125"/>
                              <a:gd name="T15" fmla="*/ 4365 h 240"/>
                              <a:gd name="T16" fmla="+- 0 4560 4560"/>
                              <a:gd name="T17" fmla="*/ T16 w 120"/>
                              <a:gd name="T18" fmla="+- 0 4365 4125"/>
                              <a:gd name="T19" fmla="*/ 4365 h 240"/>
                              <a:gd name="T20" fmla="+- 0 4680 4560"/>
                              <a:gd name="T21" fmla="*/ T20 w 120"/>
                              <a:gd name="T22" fmla="+- 0 4365 4125"/>
                              <a:gd name="T23" fmla="*/ 4365 h 240"/>
                              <a:gd name="T24" fmla="+- 0 4680 4560"/>
                              <a:gd name="T25" fmla="*/ T24 w 120"/>
                              <a:gd name="T26" fmla="+- 0 4125 4125"/>
                              <a:gd name="T27" fmla="*/ 4125 h 240"/>
                              <a:gd name="T28" fmla="+- 0 4560 4560"/>
                              <a:gd name="T29" fmla="*/ T28 w 120"/>
                              <a:gd name="T30" fmla="+- 0 4125 4125"/>
                              <a:gd name="T31" fmla="*/ 4125 h 240"/>
                              <a:gd name="T32" fmla="+- 0 4560 4560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AutoShape 105"/>
                        <wps:cNvSpPr>
                          <a:spLocks/>
                        </wps:cNvSpPr>
                        <wps:spPr bwMode="auto">
                          <a:xfrm>
                            <a:off x="2573" y="4383"/>
                            <a:ext cx="120" cy="240"/>
                          </a:xfrm>
                          <a:custGeom>
                            <a:avLst/>
                            <a:gdLst>
                              <a:gd name="T0" fmla="+- 0 2574 2574"/>
                              <a:gd name="T1" fmla="*/ T0 w 120"/>
                              <a:gd name="T2" fmla="+- 0 4624 4384"/>
                              <a:gd name="T3" fmla="*/ 4624 h 240"/>
                              <a:gd name="T4" fmla="+- 0 2694 2574"/>
                              <a:gd name="T5" fmla="*/ T4 w 120"/>
                              <a:gd name="T6" fmla="+- 0 4384 4384"/>
                              <a:gd name="T7" fmla="*/ 4384 h 240"/>
                              <a:gd name="T8" fmla="+- 0 2574 2574"/>
                              <a:gd name="T9" fmla="*/ T8 w 120"/>
                              <a:gd name="T10" fmla="+- 0 4384 4384"/>
                              <a:gd name="T11" fmla="*/ 4384 h 240"/>
                              <a:gd name="T12" fmla="+- 0 2694 2574"/>
                              <a:gd name="T13" fmla="*/ T12 w 120"/>
                              <a:gd name="T14" fmla="+- 0 4624 4384"/>
                              <a:gd name="T15" fmla="*/ 4624 h 240"/>
                              <a:gd name="T16" fmla="+- 0 2574 2574"/>
                              <a:gd name="T17" fmla="*/ T16 w 120"/>
                              <a:gd name="T18" fmla="+- 0 4624 4384"/>
                              <a:gd name="T19" fmla="*/ 4624 h 240"/>
                              <a:gd name="T20" fmla="+- 0 2694 2574"/>
                              <a:gd name="T21" fmla="*/ T20 w 120"/>
                              <a:gd name="T22" fmla="+- 0 4624 4384"/>
                              <a:gd name="T23" fmla="*/ 4624 h 240"/>
                              <a:gd name="T24" fmla="+- 0 2694 2574"/>
                              <a:gd name="T25" fmla="*/ T24 w 120"/>
                              <a:gd name="T26" fmla="+- 0 4384 4384"/>
                              <a:gd name="T27" fmla="*/ 4384 h 240"/>
                              <a:gd name="T28" fmla="+- 0 2574 2574"/>
                              <a:gd name="T29" fmla="*/ T28 w 120"/>
                              <a:gd name="T30" fmla="+- 0 4384 4384"/>
                              <a:gd name="T31" fmla="*/ 4384 h 240"/>
                              <a:gd name="T32" fmla="+- 0 2574 257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AutoShape 106"/>
                        <wps:cNvSpPr>
                          <a:spLocks/>
                        </wps:cNvSpPr>
                        <wps:spPr bwMode="auto">
                          <a:xfrm>
                            <a:off x="2693" y="4383"/>
                            <a:ext cx="120" cy="240"/>
                          </a:xfrm>
                          <a:custGeom>
                            <a:avLst/>
                            <a:gdLst>
                              <a:gd name="T0" fmla="+- 0 2694 2694"/>
                              <a:gd name="T1" fmla="*/ T0 w 120"/>
                              <a:gd name="T2" fmla="+- 0 4624 4384"/>
                              <a:gd name="T3" fmla="*/ 4624 h 240"/>
                              <a:gd name="T4" fmla="+- 0 2814 2694"/>
                              <a:gd name="T5" fmla="*/ T4 w 120"/>
                              <a:gd name="T6" fmla="+- 0 4384 4384"/>
                              <a:gd name="T7" fmla="*/ 4384 h 240"/>
                              <a:gd name="T8" fmla="+- 0 2694 2694"/>
                              <a:gd name="T9" fmla="*/ T8 w 120"/>
                              <a:gd name="T10" fmla="+- 0 4384 4384"/>
                              <a:gd name="T11" fmla="*/ 4384 h 240"/>
                              <a:gd name="T12" fmla="+- 0 2814 2694"/>
                              <a:gd name="T13" fmla="*/ T12 w 120"/>
                              <a:gd name="T14" fmla="+- 0 4624 4384"/>
                              <a:gd name="T15" fmla="*/ 4624 h 240"/>
                              <a:gd name="T16" fmla="+- 0 2694 2694"/>
                              <a:gd name="T17" fmla="*/ T16 w 120"/>
                              <a:gd name="T18" fmla="+- 0 4624 4384"/>
                              <a:gd name="T19" fmla="*/ 4624 h 240"/>
                              <a:gd name="T20" fmla="+- 0 2814 2694"/>
                              <a:gd name="T21" fmla="*/ T20 w 120"/>
                              <a:gd name="T22" fmla="+- 0 4624 4384"/>
                              <a:gd name="T23" fmla="*/ 4624 h 240"/>
                              <a:gd name="T24" fmla="+- 0 2814 2694"/>
                              <a:gd name="T25" fmla="*/ T24 w 120"/>
                              <a:gd name="T26" fmla="+- 0 4384 4384"/>
                              <a:gd name="T27" fmla="*/ 4384 h 240"/>
                              <a:gd name="T28" fmla="+- 0 2694 2694"/>
                              <a:gd name="T29" fmla="*/ T28 w 120"/>
                              <a:gd name="T30" fmla="+- 0 4384 4384"/>
                              <a:gd name="T31" fmla="*/ 4384 h 240"/>
                              <a:gd name="T32" fmla="+- 0 2694 269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AutoShape 107"/>
                        <wps:cNvSpPr>
                          <a:spLocks/>
                        </wps:cNvSpPr>
                        <wps:spPr bwMode="auto">
                          <a:xfrm>
                            <a:off x="2813" y="4383"/>
                            <a:ext cx="120" cy="240"/>
                          </a:xfrm>
                          <a:custGeom>
                            <a:avLst/>
                            <a:gdLst>
                              <a:gd name="T0" fmla="+- 0 2814 2814"/>
                              <a:gd name="T1" fmla="*/ T0 w 120"/>
                              <a:gd name="T2" fmla="+- 0 4624 4384"/>
                              <a:gd name="T3" fmla="*/ 4624 h 240"/>
                              <a:gd name="T4" fmla="+- 0 2934 2814"/>
                              <a:gd name="T5" fmla="*/ T4 w 120"/>
                              <a:gd name="T6" fmla="+- 0 4384 4384"/>
                              <a:gd name="T7" fmla="*/ 4384 h 240"/>
                              <a:gd name="T8" fmla="+- 0 2814 2814"/>
                              <a:gd name="T9" fmla="*/ T8 w 120"/>
                              <a:gd name="T10" fmla="+- 0 4384 4384"/>
                              <a:gd name="T11" fmla="*/ 4384 h 240"/>
                              <a:gd name="T12" fmla="+- 0 2934 2814"/>
                              <a:gd name="T13" fmla="*/ T12 w 120"/>
                              <a:gd name="T14" fmla="+- 0 4624 4384"/>
                              <a:gd name="T15" fmla="*/ 4624 h 240"/>
                              <a:gd name="T16" fmla="+- 0 2814 2814"/>
                              <a:gd name="T17" fmla="*/ T16 w 120"/>
                              <a:gd name="T18" fmla="+- 0 4624 4384"/>
                              <a:gd name="T19" fmla="*/ 4624 h 240"/>
                              <a:gd name="T20" fmla="+- 0 2934 2814"/>
                              <a:gd name="T21" fmla="*/ T20 w 120"/>
                              <a:gd name="T22" fmla="+- 0 4624 4384"/>
                              <a:gd name="T23" fmla="*/ 4624 h 240"/>
                              <a:gd name="T24" fmla="+- 0 2934 2814"/>
                              <a:gd name="T25" fmla="*/ T24 w 120"/>
                              <a:gd name="T26" fmla="+- 0 4384 4384"/>
                              <a:gd name="T27" fmla="*/ 4384 h 240"/>
                              <a:gd name="T28" fmla="+- 0 2814 2814"/>
                              <a:gd name="T29" fmla="*/ T28 w 120"/>
                              <a:gd name="T30" fmla="+- 0 4384 4384"/>
                              <a:gd name="T31" fmla="*/ 4384 h 240"/>
                              <a:gd name="T32" fmla="+- 0 2814 281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AutoShape 108"/>
                        <wps:cNvSpPr>
                          <a:spLocks/>
                        </wps:cNvSpPr>
                        <wps:spPr bwMode="auto">
                          <a:xfrm>
                            <a:off x="2933" y="4383"/>
                            <a:ext cx="120" cy="240"/>
                          </a:xfrm>
                          <a:custGeom>
                            <a:avLst/>
                            <a:gdLst>
                              <a:gd name="T0" fmla="+- 0 2934 2934"/>
                              <a:gd name="T1" fmla="*/ T0 w 120"/>
                              <a:gd name="T2" fmla="+- 0 4624 4384"/>
                              <a:gd name="T3" fmla="*/ 4624 h 240"/>
                              <a:gd name="T4" fmla="+- 0 3054 2934"/>
                              <a:gd name="T5" fmla="*/ T4 w 120"/>
                              <a:gd name="T6" fmla="+- 0 4384 4384"/>
                              <a:gd name="T7" fmla="*/ 4384 h 240"/>
                              <a:gd name="T8" fmla="+- 0 2934 2934"/>
                              <a:gd name="T9" fmla="*/ T8 w 120"/>
                              <a:gd name="T10" fmla="+- 0 4384 4384"/>
                              <a:gd name="T11" fmla="*/ 4384 h 240"/>
                              <a:gd name="T12" fmla="+- 0 3054 2934"/>
                              <a:gd name="T13" fmla="*/ T12 w 120"/>
                              <a:gd name="T14" fmla="+- 0 4624 4384"/>
                              <a:gd name="T15" fmla="*/ 4624 h 240"/>
                              <a:gd name="T16" fmla="+- 0 2934 2934"/>
                              <a:gd name="T17" fmla="*/ T16 w 120"/>
                              <a:gd name="T18" fmla="+- 0 4624 4384"/>
                              <a:gd name="T19" fmla="*/ 4624 h 240"/>
                              <a:gd name="T20" fmla="+- 0 3054 2934"/>
                              <a:gd name="T21" fmla="*/ T20 w 120"/>
                              <a:gd name="T22" fmla="+- 0 4624 4384"/>
                              <a:gd name="T23" fmla="*/ 4624 h 240"/>
                              <a:gd name="T24" fmla="+- 0 3054 2934"/>
                              <a:gd name="T25" fmla="*/ T24 w 120"/>
                              <a:gd name="T26" fmla="+- 0 4384 4384"/>
                              <a:gd name="T27" fmla="*/ 4384 h 240"/>
                              <a:gd name="T28" fmla="+- 0 2934 2934"/>
                              <a:gd name="T29" fmla="*/ T28 w 120"/>
                              <a:gd name="T30" fmla="+- 0 4384 4384"/>
                              <a:gd name="T31" fmla="*/ 4384 h 240"/>
                              <a:gd name="T32" fmla="+- 0 2934 293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AutoShape 109"/>
                        <wps:cNvSpPr>
                          <a:spLocks/>
                        </wps:cNvSpPr>
                        <wps:spPr bwMode="auto">
                          <a:xfrm>
                            <a:off x="3053" y="4383"/>
                            <a:ext cx="120" cy="240"/>
                          </a:xfrm>
                          <a:custGeom>
                            <a:avLst/>
                            <a:gdLst>
                              <a:gd name="T0" fmla="+- 0 3054 3054"/>
                              <a:gd name="T1" fmla="*/ T0 w 120"/>
                              <a:gd name="T2" fmla="+- 0 4624 4384"/>
                              <a:gd name="T3" fmla="*/ 4624 h 240"/>
                              <a:gd name="T4" fmla="+- 0 3174 3054"/>
                              <a:gd name="T5" fmla="*/ T4 w 120"/>
                              <a:gd name="T6" fmla="+- 0 4384 4384"/>
                              <a:gd name="T7" fmla="*/ 4384 h 240"/>
                              <a:gd name="T8" fmla="+- 0 3054 3054"/>
                              <a:gd name="T9" fmla="*/ T8 w 120"/>
                              <a:gd name="T10" fmla="+- 0 4384 4384"/>
                              <a:gd name="T11" fmla="*/ 4384 h 240"/>
                              <a:gd name="T12" fmla="+- 0 3174 3054"/>
                              <a:gd name="T13" fmla="*/ T12 w 120"/>
                              <a:gd name="T14" fmla="+- 0 4624 4384"/>
                              <a:gd name="T15" fmla="*/ 4624 h 240"/>
                              <a:gd name="T16" fmla="+- 0 3054 3054"/>
                              <a:gd name="T17" fmla="*/ T16 w 120"/>
                              <a:gd name="T18" fmla="+- 0 4624 4384"/>
                              <a:gd name="T19" fmla="*/ 4624 h 240"/>
                              <a:gd name="T20" fmla="+- 0 3174 3054"/>
                              <a:gd name="T21" fmla="*/ T20 w 120"/>
                              <a:gd name="T22" fmla="+- 0 4624 4384"/>
                              <a:gd name="T23" fmla="*/ 4624 h 240"/>
                              <a:gd name="T24" fmla="+- 0 3174 3054"/>
                              <a:gd name="T25" fmla="*/ T24 w 120"/>
                              <a:gd name="T26" fmla="+- 0 4384 4384"/>
                              <a:gd name="T27" fmla="*/ 4384 h 240"/>
                              <a:gd name="T28" fmla="+- 0 3054 3054"/>
                              <a:gd name="T29" fmla="*/ T28 w 120"/>
                              <a:gd name="T30" fmla="+- 0 4384 4384"/>
                              <a:gd name="T31" fmla="*/ 4384 h 240"/>
                              <a:gd name="T32" fmla="+- 0 3054 305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AutoShape 110"/>
                        <wps:cNvSpPr>
                          <a:spLocks/>
                        </wps:cNvSpPr>
                        <wps:spPr bwMode="auto">
                          <a:xfrm>
                            <a:off x="3173" y="4383"/>
                            <a:ext cx="120" cy="240"/>
                          </a:xfrm>
                          <a:custGeom>
                            <a:avLst/>
                            <a:gdLst>
                              <a:gd name="T0" fmla="+- 0 3174 3174"/>
                              <a:gd name="T1" fmla="*/ T0 w 120"/>
                              <a:gd name="T2" fmla="+- 0 4624 4384"/>
                              <a:gd name="T3" fmla="*/ 4624 h 240"/>
                              <a:gd name="T4" fmla="+- 0 3294 3174"/>
                              <a:gd name="T5" fmla="*/ T4 w 120"/>
                              <a:gd name="T6" fmla="+- 0 4384 4384"/>
                              <a:gd name="T7" fmla="*/ 4384 h 240"/>
                              <a:gd name="T8" fmla="+- 0 3174 3174"/>
                              <a:gd name="T9" fmla="*/ T8 w 120"/>
                              <a:gd name="T10" fmla="+- 0 4384 4384"/>
                              <a:gd name="T11" fmla="*/ 4384 h 240"/>
                              <a:gd name="T12" fmla="+- 0 3294 3174"/>
                              <a:gd name="T13" fmla="*/ T12 w 120"/>
                              <a:gd name="T14" fmla="+- 0 4624 4384"/>
                              <a:gd name="T15" fmla="*/ 4624 h 240"/>
                              <a:gd name="T16" fmla="+- 0 3174 3174"/>
                              <a:gd name="T17" fmla="*/ T16 w 120"/>
                              <a:gd name="T18" fmla="+- 0 4624 4384"/>
                              <a:gd name="T19" fmla="*/ 4624 h 240"/>
                              <a:gd name="T20" fmla="+- 0 3294 3174"/>
                              <a:gd name="T21" fmla="*/ T20 w 120"/>
                              <a:gd name="T22" fmla="+- 0 4624 4384"/>
                              <a:gd name="T23" fmla="*/ 4624 h 240"/>
                              <a:gd name="T24" fmla="+- 0 3294 3174"/>
                              <a:gd name="T25" fmla="*/ T24 w 120"/>
                              <a:gd name="T26" fmla="+- 0 4384 4384"/>
                              <a:gd name="T27" fmla="*/ 4384 h 240"/>
                              <a:gd name="T28" fmla="+- 0 3174 3174"/>
                              <a:gd name="T29" fmla="*/ T28 w 120"/>
                              <a:gd name="T30" fmla="+- 0 4384 4384"/>
                              <a:gd name="T31" fmla="*/ 4384 h 240"/>
                              <a:gd name="T32" fmla="+- 0 3174 317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AutoShape 111"/>
                        <wps:cNvSpPr>
                          <a:spLocks/>
                        </wps:cNvSpPr>
                        <wps:spPr bwMode="auto">
                          <a:xfrm>
                            <a:off x="3293" y="4383"/>
                            <a:ext cx="120" cy="240"/>
                          </a:xfrm>
                          <a:custGeom>
                            <a:avLst/>
                            <a:gdLst>
                              <a:gd name="T0" fmla="+- 0 3294 3294"/>
                              <a:gd name="T1" fmla="*/ T0 w 120"/>
                              <a:gd name="T2" fmla="+- 0 4624 4384"/>
                              <a:gd name="T3" fmla="*/ 4624 h 240"/>
                              <a:gd name="T4" fmla="+- 0 3414 3294"/>
                              <a:gd name="T5" fmla="*/ T4 w 120"/>
                              <a:gd name="T6" fmla="+- 0 4384 4384"/>
                              <a:gd name="T7" fmla="*/ 4384 h 240"/>
                              <a:gd name="T8" fmla="+- 0 3294 3294"/>
                              <a:gd name="T9" fmla="*/ T8 w 120"/>
                              <a:gd name="T10" fmla="+- 0 4384 4384"/>
                              <a:gd name="T11" fmla="*/ 4384 h 240"/>
                              <a:gd name="T12" fmla="+- 0 3414 3294"/>
                              <a:gd name="T13" fmla="*/ T12 w 120"/>
                              <a:gd name="T14" fmla="+- 0 4624 4384"/>
                              <a:gd name="T15" fmla="*/ 4624 h 240"/>
                              <a:gd name="T16" fmla="+- 0 3294 3294"/>
                              <a:gd name="T17" fmla="*/ T16 w 120"/>
                              <a:gd name="T18" fmla="+- 0 4624 4384"/>
                              <a:gd name="T19" fmla="*/ 4624 h 240"/>
                              <a:gd name="T20" fmla="+- 0 3414 3294"/>
                              <a:gd name="T21" fmla="*/ T20 w 120"/>
                              <a:gd name="T22" fmla="+- 0 4624 4384"/>
                              <a:gd name="T23" fmla="*/ 4624 h 240"/>
                              <a:gd name="T24" fmla="+- 0 3414 3294"/>
                              <a:gd name="T25" fmla="*/ T24 w 120"/>
                              <a:gd name="T26" fmla="+- 0 4384 4384"/>
                              <a:gd name="T27" fmla="*/ 4384 h 240"/>
                              <a:gd name="T28" fmla="+- 0 3294 3294"/>
                              <a:gd name="T29" fmla="*/ T28 w 120"/>
                              <a:gd name="T30" fmla="+- 0 4384 4384"/>
                              <a:gd name="T31" fmla="*/ 4384 h 240"/>
                              <a:gd name="T32" fmla="+- 0 3294 329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AutoShape 112"/>
                        <wps:cNvSpPr>
                          <a:spLocks/>
                        </wps:cNvSpPr>
                        <wps:spPr bwMode="auto">
                          <a:xfrm>
                            <a:off x="3413" y="4383"/>
                            <a:ext cx="120" cy="240"/>
                          </a:xfrm>
                          <a:custGeom>
                            <a:avLst/>
                            <a:gdLst>
                              <a:gd name="T0" fmla="+- 0 3414 3414"/>
                              <a:gd name="T1" fmla="*/ T0 w 120"/>
                              <a:gd name="T2" fmla="+- 0 4624 4384"/>
                              <a:gd name="T3" fmla="*/ 4624 h 240"/>
                              <a:gd name="T4" fmla="+- 0 3534 3414"/>
                              <a:gd name="T5" fmla="*/ T4 w 120"/>
                              <a:gd name="T6" fmla="+- 0 4384 4384"/>
                              <a:gd name="T7" fmla="*/ 4384 h 240"/>
                              <a:gd name="T8" fmla="+- 0 3414 3414"/>
                              <a:gd name="T9" fmla="*/ T8 w 120"/>
                              <a:gd name="T10" fmla="+- 0 4384 4384"/>
                              <a:gd name="T11" fmla="*/ 4384 h 240"/>
                              <a:gd name="T12" fmla="+- 0 3534 3414"/>
                              <a:gd name="T13" fmla="*/ T12 w 120"/>
                              <a:gd name="T14" fmla="+- 0 4624 4384"/>
                              <a:gd name="T15" fmla="*/ 4624 h 240"/>
                              <a:gd name="T16" fmla="+- 0 3414 3414"/>
                              <a:gd name="T17" fmla="*/ T16 w 120"/>
                              <a:gd name="T18" fmla="+- 0 4624 4384"/>
                              <a:gd name="T19" fmla="*/ 4624 h 240"/>
                              <a:gd name="T20" fmla="+- 0 3534 3414"/>
                              <a:gd name="T21" fmla="*/ T20 w 120"/>
                              <a:gd name="T22" fmla="+- 0 4624 4384"/>
                              <a:gd name="T23" fmla="*/ 4624 h 240"/>
                              <a:gd name="T24" fmla="+- 0 3534 3414"/>
                              <a:gd name="T25" fmla="*/ T24 w 120"/>
                              <a:gd name="T26" fmla="+- 0 4384 4384"/>
                              <a:gd name="T27" fmla="*/ 4384 h 240"/>
                              <a:gd name="T28" fmla="+- 0 3414 3414"/>
                              <a:gd name="T29" fmla="*/ T28 w 120"/>
                              <a:gd name="T30" fmla="+- 0 4384 4384"/>
                              <a:gd name="T31" fmla="*/ 4384 h 240"/>
                              <a:gd name="T32" fmla="+- 0 3414 341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AutoShape 113"/>
                        <wps:cNvSpPr>
                          <a:spLocks/>
                        </wps:cNvSpPr>
                        <wps:spPr bwMode="auto">
                          <a:xfrm>
                            <a:off x="3533" y="4383"/>
                            <a:ext cx="120" cy="240"/>
                          </a:xfrm>
                          <a:custGeom>
                            <a:avLst/>
                            <a:gdLst>
                              <a:gd name="T0" fmla="+- 0 3534 3534"/>
                              <a:gd name="T1" fmla="*/ T0 w 120"/>
                              <a:gd name="T2" fmla="+- 0 4624 4384"/>
                              <a:gd name="T3" fmla="*/ 4624 h 240"/>
                              <a:gd name="T4" fmla="+- 0 3654 3534"/>
                              <a:gd name="T5" fmla="*/ T4 w 120"/>
                              <a:gd name="T6" fmla="+- 0 4384 4384"/>
                              <a:gd name="T7" fmla="*/ 4384 h 240"/>
                              <a:gd name="T8" fmla="+- 0 3534 3534"/>
                              <a:gd name="T9" fmla="*/ T8 w 120"/>
                              <a:gd name="T10" fmla="+- 0 4384 4384"/>
                              <a:gd name="T11" fmla="*/ 4384 h 240"/>
                              <a:gd name="T12" fmla="+- 0 3654 3534"/>
                              <a:gd name="T13" fmla="*/ T12 w 120"/>
                              <a:gd name="T14" fmla="+- 0 4624 4384"/>
                              <a:gd name="T15" fmla="*/ 4624 h 240"/>
                              <a:gd name="T16" fmla="+- 0 3534 3534"/>
                              <a:gd name="T17" fmla="*/ T16 w 120"/>
                              <a:gd name="T18" fmla="+- 0 4624 4384"/>
                              <a:gd name="T19" fmla="*/ 4624 h 240"/>
                              <a:gd name="T20" fmla="+- 0 3654 3534"/>
                              <a:gd name="T21" fmla="*/ T20 w 120"/>
                              <a:gd name="T22" fmla="+- 0 4624 4384"/>
                              <a:gd name="T23" fmla="*/ 4624 h 240"/>
                              <a:gd name="T24" fmla="+- 0 3654 3534"/>
                              <a:gd name="T25" fmla="*/ T24 w 120"/>
                              <a:gd name="T26" fmla="+- 0 4384 4384"/>
                              <a:gd name="T27" fmla="*/ 4384 h 240"/>
                              <a:gd name="T28" fmla="+- 0 3534 3534"/>
                              <a:gd name="T29" fmla="*/ T28 w 120"/>
                              <a:gd name="T30" fmla="+- 0 4384 4384"/>
                              <a:gd name="T31" fmla="*/ 4384 h 240"/>
                              <a:gd name="T32" fmla="+- 0 3534 353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AutoShape 114"/>
                        <wps:cNvSpPr>
                          <a:spLocks/>
                        </wps:cNvSpPr>
                        <wps:spPr bwMode="auto">
                          <a:xfrm>
                            <a:off x="3653" y="4383"/>
                            <a:ext cx="120" cy="240"/>
                          </a:xfrm>
                          <a:custGeom>
                            <a:avLst/>
                            <a:gdLst>
                              <a:gd name="T0" fmla="+- 0 3654 3654"/>
                              <a:gd name="T1" fmla="*/ T0 w 120"/>
                              <a:gd name="T2" fmla="+- 0 4624 4384"/>
                              <a:gd name="T3" fmla="*/ 4624 h 240"/>
                              <a:gd name="T4" fmla="+- 0 3774 3654"/>
                              <a:gd name="T5" fmla="*/ T4 w 120"/>
                              <a:gd name="T6" fmla="+- 0 4384 4384"/>
                              <a:gd name="T7" fmla="*/ 4384 h 240"/>
                              <a:gd name="T8" fmla="+- 0 3654 3654"/>
                              <a:gd name="T9" fmla="*/ T8 w 120"/>
                              <a:gd name="T10" fmla="+- 0 4384 4384"/>
                              <a:gd name="T11" fmla="*/ 4384 h 240"/>
                              <a:gd name="T12" fmla="+- 0 3774 3654"/>
                              <a:gd name="T13" fmla="*/ T12 w 120"/>
                              <a:gd name="T14" fmla="+- 0 4624 4384"/>
                              <a:gd name="T15" fmla="*/ 4624 h 240"/>
                              <a:gd name="T16" fmla="+- 0 3654 3654"/>
                              <a:gd name="T17" fmla="*/ T16 w 120"/>
                              <a:gd name="T18" fmla="+- 0 4624 4384"/>
                              <a:gd name="T19" fmla="*/ 4624 h 240"/>
                              <a:gd name="T20" fmla="+- 0 3774 3654"/>
                              <a:gd name="T21" fmla="*/ T20 w 120"/>
                              <a:gd name="T22" fmla="+- 0 4624 4384"/>
                              <a:gd name="T23" fmla="*/ 4624 h 240"/>
                              <a:gd name="T24" fmla="+- 0 3774 3654"/>
                              <a:gd name="T25" fmla="*/ T24 w 120"/>
                              <a:gd name="T26" fmla="+- 0 4384 4384"/>
                              <a:gd name="T27" fmla="*/ 4384 h 240"/>
                              <a:gd name="T28" fmla="+- 0 3654 3654"/>
                              <a:gd name="T29" fmla="*/ T28 w 120"/>
                              <a:gd name="T30" fmla="+- 0 4384 4384"/>
                              <a:gd name="T31" fmla="*/ 4384 h 240"/>
                              <a:gd name="T32" fmla="+- 0 3654 3654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9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36" y="4683"/>
                            <a:ext cx="1655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70" name="AutoShape 116"/>
                        <wps:cNvSpPr>
                          <a:spLocks/>
                        </wps:cNvSpPr>
                        <wps:spPr bwMode="auto">
                          <a:xfrm>
                            <a:off x="4893" y="4124"/>
                            <a:ext cx="120" cy="240"/>
                          </a:xfrm>
                          <a:custGeom>
                            <a:avLst/>
                            <a:gdLst>
                              <a:gd name="T0" fmla="+- 0 4893 4893"/>
                              <a:gd name="T1" fmla="*/ T0 w 120"/>
                              <a:gd name="T2" fmla="+- 0 4365 4125"/>
                              <a:gd name="T3" fmla="*/ 4365 h 240"/>
                              <a:gd name="T4" fmla="+- 0 5013 4893"/>
                              <a:gd name="T5" fmla="*/ T4 w 120"/>
                              <a:gd name="T6" fmla="+- 0 4125 4125"/>
                              <a:gd name="T7" fmla="*/ 4125 h 240"/>
                              <a:gd name="T8" fmla="+- 0 4893 4893"/>
                              <a:gd name="T9" fmla="*/ T8 w 120"/>
                              <a:gd name="T10" fmla="+- 0 4125 4125"/>
                              <a:gd name="T11" fmla="*/ 4125 h 240"/>
                              <a:gd name="T12" fmla="+- 0 5013 4893"/>
                              <a:gd name="T13" fmla="*/ T12 w 120"/>
                              <a:gd name="T14" fmla="+- 0 4365 4125"/>
                              <a:gd name="T15" fmla="*/ 4365 h 240"/>
                              <a:gd name="T16" fmla="+- 0 4893 4893"/>
                              <a:gd name="T17" fmla="*/ T16 w 120"/>
                              <a:gd name="T18" fmla="+- 0 4365 4125"/>
                              <a:gd name="T19" fmla="*/ 4365 h 240"/>
                              <a:gd name="T20" fmla="+- 0 5013 4893"/>
                              <a:gd name="T21" fmla="*/ T20 w 120"/>
                              <a:gd name="T22" fmla="+- 0 4365 4125"/>
                              <a:gd name="T23" fmla="*/ 4365 h 240"/>
                              <a:gd name="T24" fmla="+- 0 5013 4893"/>
                              <a:gd name="T25" fmla="*/ T24 w 120"/>
                              <a:gd name="T26" fmla="+- 0 4125 4125"/>
                              <a:gd name="T27" fmla="*/ 4125 h 240"/>
                              <a:gd name="T28" fmla="+- 0 4893 4893"/>
                              <a:gd name="T29" fmla="*/ T28 w 120"/>
                              <a:gd name="T30" fmla="+- 0 4125 4125"/>
                              <a:gd name="T31" fmla="*/ 4125 h 240"/>
                              <a:gd name="T32" fmla="+- 0 4893 489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AutoShape 117"/>
                        <wps:cNvSpPr>
                          <a:spLocks/>
                        </wps:cNvSpPr>
                        <wps:spPr bwMode="auto">
                          <a:xfrm>
                            <a:off x="5013" y="4124"/>
                            <a:ext cx="120" cy="240"/>
                          </a:xfrm>
                          <a:custGeom>
                            <a:avLst/>
                            <a:gdLst>
                              <a:gd name="T0" fmla="+- 0 5013 5013"/>
                              <a:gd name="T1" fmla="*/ T0 w 120"/>
                              <a:gd name="T2" fmla="+- 0 4365 4125"/>
                              <a:gd name="T3" fmla="*/ 4365 h 240"/>
                              <a:gd name="T4" fmla="+- 0 5133 5013"/>
                              <a:gd name="T5" fmla="*/ T4 w 120"/>
                              <a:gd name="T6" fmla="+- 0 4125 4125"/>
                              <a:gd name="T7" fmla="*/ 4125 h 240"/>
                              <a:gd name="T8" fmla="+- 0 5013 5013"/>
                              <a:gd name="T9" fmla="*/ T8 w 120"/>
                              <a:gd name="T10" fmla="+- 0 4125 4125"/>
                              <a:gd name="T11" fmla="*/ 4125 h 240"/>
                              <a:gd name="T12" fmla="+- 0 5133 5013"/>
                              <a:gd name="T13" fmla="*/ T12 w 120"/>
                              <a:gd name="T14" fmla="+- 0 4365 4125"/>
                              <a:gd name="T15" fmla="*/ 4365 h 240"/>
                              <a:gd name="T16" fmla="+- 0 5013 5013"/>
                              <a:gd name="T17" fmla="*/ T16 w 120"/>
                              <a:gd name="T18" fmla="+- 0 4365 4125"/>
                              <a:gd name="T19" fmla="*/ 4365 h 240"/>
                              <a:gd name="T20" fmla="+- 0 5133 5013"/>
                              <a:gd name="T21" fmla="*/ T20 w 120"/>
                              <a:gd name="T22" fmla="+- 0 4365 4125"/>
                              <a:gd name="T23" fmla="*/ 4365 h 240"/>
                              <a:gd name="T24" fmla="+- 0 5133 5013"/>
                              <a:gd name="T25" fmla="*/ T24 w 120"/>
                              <a:gd name="T26" fmla="+- 0 4125 4125"/>
                              <a:gd name="T27" fmla="*/ 4125 h 240"/>
                              <a:gd name="T28" fmla="+- 0 5013 5013"/>
                              <a:gd name="T29" fmla="*/ T28 w 120"/>
                              <a:gd name="T30" fmla="+- 0 4125 4125"/>
                              <a:gd name="T31" fmla="*/ 4125 h 240"/>
                              <a:gd name="T32" fmla="+- 0 5013 501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AutoShape 118"/>
                        <wps:cNvSpPr>
                          <a:spLocks/>
                        </wps:cNvSpPr>
                        <wps:spPr bwMode="auto">
                          <a:xfrm>
                            <a:off x="5133" y="4124"/>
                            <a:ext cx="120" cy="240"/>
                          </a:xfrm>
                          <a:custGeom>
                            <a:avLst/>
                            <a:gdLst>
                              <a:gd name="T0" fmla="+- 0 5133 5133"/>
                              <a:gd name="T1" fmla="*/ T0 w 120"/>
                              <a:gd name="T2" fmla="+- 0 4365 4125"/>
                              <a:gd name="T3" fmla="*/ 4365 h 240"/>
                              <a:gd name="T4" fmla="+- 0 5253 5133"/>
                              <a:gd name="T5" fmla="*/ T4 w 120"/>
                              <a:gd name="T6" fmla="+- 0 4125 4125"/>
                              <a:gd name="T7" fmla="*/ 4125 h 240"/>
                              <a:gd name="T8" fmla="+- 0 5133 5133"/>
                              <a:gd name="T9" fmla="*/ T8 w 120"/>
                              <a:gd name="T10" fmla="+- 0 4125 4125"/>
                              <a:gd name="T11" fmla="*/ 4125 h 240"/>
                              <a:gd name="T12" fmla="+- 0 5253 5133"/>
                              <a:gd name="T13" fmla="*/ T12 w 120"/>
                              <a:gd name="T14" fmla="+- 0 4365 4125"/>
                              <a:gd name="T15" fmla="*/ 4365 h 240"/>
                              <a:gd name="T16" fmla="+- 0 5133 5133"/>
                              <a:gd name="T17" fmla="*/ T16 w 120"/>
                              <a:gd name="T18" fmla="+- 0 4365 4125"/>
                              <a:gd name="T19" fmla="*/ 4365 h 240"/>
                              <a:gd name="T20" fmla="+- 0 5253 5133"/>
                              <a:gd name="T21" fmla="*/ T20 w 120"/>
                              <a:gd name="T22" fmla="+- 0 4365 4125"/>
                              <a:gd name="T23" fmla="*/ 4365 h 240"/>
                              <a:gd name="T24" fmla="+- 0 5253 5133"/>
                              <a:gd name="T25" fmla="*/ T24 w 120"/>
                              <a:gd name="T26" fmla="+- 0 4125 4125"/>
                              <a:gd name="T27" fmla="*/ 4125 h 240"/>
                              <a:gd name="T28" fmla="+- 0 5133 5133"/>
                              <a:gd name="T29" fmla="*/ T28 w 120"/>
                              <a:gd name="T30" fmla="+- 0 4125 4125"/>
                              <a:gd name="T31" fmla="*/ 4125 h 240"/>
                              <a:gd name="T32" fmla="+- 0 5133 513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AutoShape 119"/>
                        <wps:cNvSpPr>
                          <a:spLocks/>
                        </wps:cNvSpPr>
                        <wps:spPr bwMode="auto">
                          <a:xfrm>
                            <a:off x="5253" y="4124"/>
                            <a:ext cx="120" cy="240"/>
                          </a:xfrm>
                          <a:custGeom>
                            <a:avLst/>
                            <a:gdLst>
                              <a:gd name="T0" fmla="+- 0 5253 5253"/>
                              <a:gd name="T1" fmla="*/ T0 w 120"/>
                              <a:gd name="T2" fmla="+- 0 4365 4125"/>
                              <a:gd name="T3" fmla="*/ 4365 h 240"/>
                              <a:gd name="T4" fmla="+- 0 5373 5253"/>
                              <a:gd name="T5" fmla="*/ T4 w 120"/>
                              <a:gd name="T6" fmla="+- 0 4125 4125"/>
                              <a:gd name="T7" fmla="*/ 4125 h 240"/>
                              <a:gd name="T8" fmla="+- 0 5253 5253"/>
                              <a:gd name="T9" fmla="*/ T8 w 120"/>
                              <a:gd name="T10" fmla="+- 0 4125 4125"/>
                              <a:gd name="T11" fmla="*/ 4125 h 240"/>
                              <a:gd name="T12" fmla="+- 0 5373 5253"/>
                              <a:gd name="T13" fmla="*/ T12 w 120"/>
                              <a:gd name="T14" fmla="+- 0 4365 4125"/>
                              <a:gd name="T15" fmla="*/ 4365 h 240"/>
                              <a:gd name="T16" fmla="+- 0 5253 5253"/>
                              <a:gd name="T17" fmla="*/ T16 w 120"/>
                              <a:gd name="T18" fmla="+- 0 4365 4125"/>
                              <a:gd name="T19" fmla="*/ 4365 h 240"/>
                              <a:gd name="T20" fmla="+- 0 5373 5253"/>
                              <a:gd name="T21" fmla="*/ T20 w 120"/>
                              <a:gd name="T22" fmla="+- 0 4365 4125"/>
                              <a:gd name="T23" fmla="*/ 4365 h 240"/>
                              <a:gd name="T24" fmla="+- 0 5373 5253"/>
                              <a:gd name="T25" fmla="*/ T24 w 120"/>
                              <a:gd name="T26" fmla="+- 0 4125 4125"/>
                              <a:gd name="T27" fmla="*/ 4125 h 240"/>
                              <a:gd name="T28" fmla="+- 0 5253 5253"/>
                              <a:gd name="T29" fmla="*/ T28 w 120"/>
                              <a:gd name="T30" fmla="+- 0 4125 4125"/>
                              <a:gd name="T31" fmla="*/ 4125 h 240"/>
                              <a:gd name="T32" fmla="+- 0 5253 525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AutoShape 120"/>
                        <wps:cNvSpPr>
                          <a:spLocks/>
                        </wps:cNvSpPr>
                        <wps:spPr bwMode="auto">
                          <a:xfrm>
                            <a:off x="5373" y="4124"/>
                            <a:ext cx="120" cy="240"/>
                          </a:xfrm>
                          <a:custGeom>
                            <a:avLst/>
                            <a:gdLst>
                              <a:gd name="T0" fmla="+- 0 5373 5373"/>
                              <a:gd name="T1" fmla="*/ T0 w 120"/>
                              <a:gd name="T2" fmla="+- 0 4365 4125"/>
                              <a:gd name="T3" fmla="*/ 4365 h 240"/>
                              <a:gd name="T4" fmla="+- 0 5493 5373"/>
                              <a:gd name="T5" fmla="*/ T4 w 120"/>
                              <a:gd name="T6" fmla="+- 0 4125 4125"/>
                              <a:gd name="T7" fmla="*/ 4125 h 240"/>
                              <a:gd name="T8" fmla="+- 0 5373 5373"/>
                              <a:gd name="T9" fmla="*/ T8 w 120"/>
                              <a:gd name="T10" fmla="+- 0 4125 4125"/>
                              <a:gd name="T11" fmla="*/ 4125 h 240"/>
                              <a:gd name="T12" fmla="+- 0 5493 5373"/>
                              <a:gd name="T13" fmla="*/ T12 w 120"/>
                              <a:gd name="T14" fmla="+- 0 4365 4125"/>
                              <a:gd name="T15" fmla="*/ 4365 h 240"/>
                              <a:gd name="T16" fmla="+- 0 5373 5373"/>
                              <a:gd name="T17" fmla="*/ T16 w 120"/>
                              <a:gd name="T18" fmla="+- 0 4365 4125"/>
                              <a:gd name="T19" fmla="*/ 4365 h 240"/>
                              <a:gd name="T20" fmla="+- 0 5493 5373"/>
                              <a:gd name="T21" fmla="*/ T20 w 120"/>
                              <a:gd name="T22" fmla="+- 0 4365 4125"/>
                              <a:gd name="T23" fmla="*/ 4365 h 240"/>
                              <a:gd name="T24" fmla="+- 0 5493 5373"/>
                              <a:gd name="T25" fmla="*/ T24 w 120"/>
                              <a:gd name="T26" fmla="+- 0 4125 4125"/>
                              <a:gd name="T27" fmla="*/ 4125 h 240"/>
                              <a:gd name="T28" fmla="+- 0 5373 5373"/>
                              <a:gd name="T29" fmla="*/ T28 w 120"/>
                              <a:gd name="T30" fmla="+- 0 4125 4125"/>
                              <a:gd name="T31" fmla="*/ 4125 h 240"/>
                              <a:gd name="T32" fmla="+- 0 5373 537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AutoShape 121"/>
                        <wps:cNvSpPr>
                          <a:spLocks/>
                        </wps:cNvSpPr>
                        <wps:spPr bwMode="auto">
                          <a:xfrm>
                            <a:off x="5493" y="4124"/>
                            <a:ext cx="120" cy="240"/>
                          </a:xfrm>
                          <a:custGeom>
                            <a:avLst/>
                            <a:gdLst>
                              <a:gd name="T0" fmla="+- 0 5493 5493"/>
                              <a:gd name="T1" fmla="*/ T0 w 120"/>
                              <a:gd name="T2" fmla="+- 0 4365 4125"/>
                              <a:gd name="T3" fmla="*/ 4365 h 240"/>
                              <a:gd name="T4" fmla="+- 0 5613 5493"/>
                              <a:gd name="T5" fmla="*/ T4 w 120"/>
                              <a:gd name="T6" fmla="+- 0 4125 4125"/>
                              <a:gd name="T7" fmla="*/ 4125 h 240"/>
                              <a:gd name="T8" fmla="+- 0 5493 5493"/>
                              <a:gd name="T9" fmla="*/ T8 w 120"/>
                              <a:gd name="T10" fmla="+- 0 4125 4125"/>
                              <a:gd name="T11" fmla="*/ 4125 h 240"/>
                              <a:gd name="T12" fmla="+- 0 5613 5493"/>
                              <a:gd name="T13" fmla="*/ T12 w 120"/>
                              <a:gd name="T14" fmla="+- 0 4365 4125"/>
                              <a:gd name="T15" fmla="*/ 4365 h 240"/>
                              <a:gd name="T16" fmla="+- 0 5493 5493"/>
                              <a:gd name="T17" fmla="*/ T16 w 120"/>
                              <a:gd name="T18" fmla="+- 0 4365 4125"/>
                              <a:gd name="T19" fmla="*/ 4365 h 240"/>
                              <a:gd name="T20" fmla="+- 0 5613 5493"/>
                              <a:gd name="T21" fmla="*/ T20 w 120"/>
                              <a:gd name="T22" fmla="+- 0 4365 4125"/>
                              <a:gd name="T23" fmla="*/ 4365 h 240"/>
                              <a:gd name="T24" fmla="+- 0 5613 5493"/>
                              <a:gd name="T25" fmla="*/ T24 w 120"/>
                              <a:gd name="T26" fmla="+- 0 4125 4125"/>
                              <a:gd name="T27" fmla="*/ 4125 h 240"/>
                              <a:gd name="T28" fmla="+- 0 5493 5493"/>
                              <a:gd name="T29" fmla="*/ T28 w 120"/>
                              <a:gd name="T30" fmla="+- 0 4125 4125"/>
                              <a:gd name="T31" fmla="*/ 4125 h 240"/>
                              <a:gd name="T32" fmla="+- 0 5493 5493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AutoShape 122"/>
                        <wps:cNvSpPr>
                          <a:spLocks/>
                        </wps:cNvSpPr>
                        <wps:spPr bwMode="auto">
                          <a:xfrm>
                            <a:off x="5678" y="4124"/>
                            <a:ext cx="120" cy="240"/>
                          </a:xfrm>
                          <a:custGeom>
                            <a:avLst/>
                            <a:gdLst>
                              <a:gd name="T0" fmla="+- 0 5679 5679"/>
                              <a:gd name="T1" fmla="*/ T0 w 120"/>
                              <a:gd name="T2" fmla="+- 0 4365 4125"/>
                              <a:gd name="T3" fmla="*/ 4365 h 240"/>
                              <a:gd name="T4" fmla="+- 0 5799 5679"/>
                              <a:gd name="T5" fmla="*/ T4 w 120"/>
                              <a:gd name="T6" fmla="+- 0 4125 4125"/>
                              <a:gd name="T7" fmla="*/ 4125 h 240"/>
                              <a:gd name="T8" fmla="+- 0 5679 5679"/>
                              <a:gd name="T9" fmla="*/ T8 w 120"/>
                              <a:gd name="T10" fmla="+- 0 4125 4125"/>
                              <a:gd name="T11" fmla="*/ 4125 h 240"/>
                              <a:gd name="T12" fmla="+- 0 5799 5679"/>
                              <a:gd name="T13" fmla="*/ T12 w 120"/>
                              <a:gd name="T14" fmla="+- 0 4365 4125"/>
                              <a:gd name="T15" fmla="*/ 4365 h 240"/>
                              <a:gd name="T16" fmla="+- 0 5679 5679"/>
                              <a:gd name="T17" fmla="*/ T16 w 120"/>
                              <a:gd name="T18" fmla="+- 0 4365 4125"/>
                              <a:gd name="T19" fmla="*/ 4365 h 240"/>
                              <a:gd name="T20" fmla="+- 0 5799 5679"/>
                              <a:gd name="T21" fmla="*/ T20 w 120"/>
                              <a:gd name="T22" fmla="+- 0 4365 4125"/>
                              <a:gd name="T23" fmla="*/ 4365 h 240"/>
                              <a:gd name="T24" fmla="+- 0 5799 5679"/>
                              <a:gd name="T25" fmla="*/ T24 w 120"/>
                              <a:gd name="T26" fmla="+- 0 4125 4125"/>
                              <a:gd name="T27" fmla="*/ 4125 h 240"/>
                              <a:gd name="T28" fmla="+- 0 5679 5679"/>
                              <a:gd name="T29" fmla="*/ T28 w 120"/>
                              <a:gd name="T30" fmla="+- 0 4125 4125"/>
                              <a:gd name="T31" fmla="*/ 4125 h 240"/>
                              <a:gd name="T32" fmla="+- 0 5679 567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AutoShape 123"/>
                        <wps:cNvSpPr>
                          <a:spLocks/>
                        </wps:cNvSpPr>
                        <wps:spPr bwMode="auto">
                          <a:xfrm>
                            <a:off x="5798" y="4124"/>
                            <a:ext cx="120" cy="240"/>
                          </a:xfrm>
                          <a:custGeom>
                            <a:avLst/>
                            <a:gdLst>
                              <a:gd name="T0" fmla="+- 0 5799 5799"/>
                              <a:gd name="T1" fmla="*/ T0 w 120"/>
                              <a:gd name="T2" fmla="+- 0 4365 4125"/>
                              <a:gd name="T3" fmla="*/ 4365 h 240"/>
                              <a:gd name="T4" fmla="+- 0 5919 5799"/>
                              <a:gd name="T5" fmla="*/ T4 w 120"/>
                              <a:gd name="T6" fmla="+- 0 4125 4125"/>
                              <a:gd name="T7" fmla="*/ 4125 h 240"/>
                              <a:gd name="T8" fmla="+- 0 5799 5799"/>
                              <a:gd name="T9" fmla="*/ T8 w 120"/>
                              <a:gd name="T10" fmla="+- 0 4125 4125"/>
                              <a:gd name="T11" fmla="*/ 4125 h 240"/>
                              <a:gd name="T12" fmla="+- 0 5919 5799"/>
                              <a:gd name="T13" fmla="*/ T12 w 120"/>
                              <a:gd name="T14" fmla="+- 0 4365 4125"/>
                              <a:gd name="T15" fmla="*/ 4365 h 240"/>
                              <a:gd name="T16" fmla="+- 0 5799 5799"/>
                              <a:gd name="T17" fmla="*/ T16 w 120"/>
                              <a:gd name="T18" fmla="+- 0 4365 4125"/>
                              <a:gd name="T19" fmla="*/ 4365 h 240"/>
                              <a:gd name="T20" fmla="+- 0 5919 5799"/>
                              <a:gd name="T21" fmla="*/ T20 w 120"/>
                              <a:gd name="T22" fmla="+- 0 4365 4125"/>
                              <a:gd name="T23" fmla="*/ 4365 h 240"/>
                              <a:gd name="T24" fmla="+- 0 5919 5799"/>
                              <a:gd name="T25" fmla="*/ T24 w 120"/>
                              <a:gd name="T26" fmla="+- 0 4125 4125"/>
                              <a:gd name="T27" fmla="*/ 4125 h 240"/>
                              <a:gd name="T28" fmla="+- 0 5799 5799"/>
                              <a:gd name="T29" fmla="*/ T28 w 120"/>
                              <a:gd name="T30" fmla="+- 0 4125 4125"/>
                              <a:gd name="T31" fmla="*/ 4125 h 240"/>
                              <a:gd name="T32" fmla="+- 0 5799 579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AutoShape 124"/>
                        <wps:cNvSpPr>
                          <a:spLocks/>
                        </wps:cNvSpPr>
                        <wps:spPr bwMode="auto">
                          <a:xfrm>
                            <a:off x="5918" y="4124"/>
                            <a:ext cx="120" cy="240"/>
                          </a:xfrm>
                          <a:custGeom>
                            <a:avLst/>
                            <a:gdLst>
                              <a:gd name="T0" fmla="+- 0 5919 5919"/>
                              <a:gd name="T1" fmla="*/ T0 w 120"/>
                              <a:gd name="T2" fmla="+- 0 4365 4125"/>
                              <a:gd name="T3" fmla="*/ 4365 h 240"/>
                              <a:gd name="T4" fmla="+- 0 6039 5919"/>
                              <a:gd name="T5" fmla="*/ T4 w 120"/>
                              <a:gd name="T6" fmla="+- 0 4125 4125"/>
                              <a:gd name="T7" fmla="*/ 4125 h 240"/>
                              <a:gd name="T8" fmla="+- 0 5919 5919"/>
                              <a:gd name="T9" fmla="*/ T8 w 120"/>
                              <a:gd name="T10" fmla="+- 0 4125 4125"/>
                              <a:gd name="T11" fmla="*/ 4125 h 240"/>
                              <a:gd name="T12" fmla="+- 0 6039 5919"/>
                              <a:gd name="T13" fmla="*/ T12 w 120"/>
                              <a:gd name="T14" fmla="+- 0 4365 4125"/>
                              <a:gd name="T15" fmla="*/ 4365 h 240"/>
                              <a:gd name="T16" fmla="+- 0 5919 5919"/>
                              <a:gd name="T17" fmla="*/ T16 w 120"/>
                              <a:gd name="T18" fmla="+- 0 4365 4125"/>
                              <a:gd name="T19" fmla="*/ 4365 h 240"/>
                              <a:gd name="T20" fmla="+- 0 6039 5919"/>
                              <a:gd name="T21" fmla="*/ T20 w 120"/>
                              <a:gd name="T22" fmla="+- 0 4365 4125"/>
                              <a:gd name="T23" fmla="*/ 4365 h 240"/>
                              <a:gd name="T24" fmla="+- 0 6039 5919"/>
                              <a:gd name="T25" fmla="*/ T24 w 120"/>
                              <a:gd name="T26" fmla="+- 0 4125 4125"/>
                              <a:gd name="T27" fmla="*/ 4125 h 240"/>
                              <a:gd name="T28" fmla="+- 0 5919 5919"/>
                              <a:gd name="T29" fmla="*/ T28 w 120"/>
                              <a:gd name="T30" fmla="+- 0 4125 4125"/>
                              <a:gd name="T31" fmla="*/ 4125 h 240"/>
                              <a:gd name="T32" fmla="+- 0 5919 591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AutoShape 125"/>
                        <wps:cNvSpPr>
                          <a:spLocks/>
                        </wps:cNvSpPr>
                        <wps:spPr bwMode="auto">
                          <a:xfrm>
                            <a:off x="6038" y="4124"/>
                            <a:ext cx="120" cy="240"/>
                          </a:xfrm>
                          <a:custGeom>
                            <a:avLst/>
                            <a:gdLst>
                              <a:gd name="T0" fmla="+- 0 6039 6039"/>
                              <a:gd name="T1" fmla="*/ T0 w 120"/>
                              <a:gd name="T2" fmla="+- 0 4365 4125"/>
                              <a:gd name="T3" fmla="*/ 4365 h 240"/>
                              <a:gd name="T4" fmla="+- 0 6159 6039"/>
                              <a:gd name="T5" fmla="*/ T4 w 120"/>
                              <a:gd name="T6" fmla="+- 0 4125 4125"/>
                              <a:gd name="T7" fmla="*/ 4125 h 240"/>
                              <a:gd name="T8" fmla="+- 0 6039 6039"/>
                              <a:gd name="T9" fmla="*/ T8 w 120"/>
                              <a:gd name="T10" fmla="+- 0 4125 4125"/>
                              <a:gd name="T11" fmla="*/ 4125 h 240"/>
                              <a:gd name="T12" fmla="+- 0 6159 6039"/>
                              <a:gd name="T13" fmla="*/ T12 w 120"/>
                              <a:gd name="T14" fmla="+- 0 4365 4125"/>
                              <a:gd name="T15" fmla="*/ 4365 h 240"/>
                              <a:gd name="T16" fmla="+- 0 6039 6039"/>
                              <a:gd name="T17" fmla="*/ T16 w 120"/>
                              <a:gd name="T18" fmla="+- 0 4365 4125"/>
                              <a:gd name="T19" fmla="*/ 4365 h 240"/>
                              <a:gd name="T20" fmla="+- 0 6159 6039"/>
                              <a:gd name="T21" fmla="*/ T20 w 120"/>
                              <a:gd name="T22" fmla="+- 0 4365 4125"/>
                              <a:gd name="T23" fmla="*/ 4365 h 240"/>
                              <a:gd name="T24" fmla="+- 0 6159 6039"/>
                              <a:gd name="T25" fmla="*/ T24 w 120"/>
                              <a:gd name="T26" fmla="+- 0 4125 4125"/>
                              <a:gd name="T27" fmla="*/ 4125 h 240"/>
                              <a:gd name="T28" fmla="+- 0 6039 6039"/>
                              <a:gd name="T29" fmla="*/ T28 w 120"/>
                              <a:gd name="T30" fmla="+- 0 4125 4125"/>
                              <a:gd name="T31" fmla="*/ 4125 h 240"/>
                              <a:gd name="T32" fmla="+- 0 6039 603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AutoShape 126"/>
                        <wps:cNvSpPr>
                          <a:spLocks/>
                        </wps:cNvSpPr>
                        <wps:spPr bwMode="auto">
                          <a:xfrm>
                            <a:off x="6158" y="4124"/>
                            <a:ext cx="120" cy="240"/>
                          </a:xfrm>
                          <a:custGeom>
                            <a:avLst/>
                            <a:gdLst>
                              <a:gd name="T0" fmla="+- 0 6159 6159"/>
                              <a:gd name="T1" fmla="*/ T0 w 120"/>
                              <a:gd name="T2" fmla="+- 0 4365 4125"/>
                              <a:gd name="T3" fmla="*/ 4365 h 240"/>
                              <a:gd name="T4" fmla="+- 0 6279 6159"/>
                              <a:gd name="T5" fmla="*/ T4 w 120"/>
                              <a:gd name="T6" fmla="+- 0 4125 4125"/>
                              <a:gd name="T7" fmla="*/ 4125 h 240"/>
                              <a:gd name="T8" fmla="+- 0 6159 6159"/>
                              <a:gd name="T9" fmla="*/ T8 w 120"/>
                              <a:gd name="T10" fmla="+- 0 4125 4125"/>
                              <a:gd name="T11" fmla="*/ 4125 h 240"/>
                              <a:gd name="T12" fmla="+- 0 6279 6159"/>
                              <a:gd name="T13" fmla="*/ T12 w 120"/>
                              <a:gd name="T14" fmla="+- 0 4365 4125"/>
                              <a:gd name="T15" fmla="*/ 4365 h 240"/>
                              <a:gd name="T16" fmla="+- 0 6159 6159"/>
                              <a:gd name="T17" fmla="*/ T16 w 120"/>
                              <a:gd name="T18" fmla="+- 0 4365 4125"/>
                              <a:gd name="T19" fmla="*/ 4365 h 240"/>
                              <a:gd name="T20" fmla="+- 0 6279 6159"/>
                              <a:gd name="T21" fmla="*/ T20 w 120"/>
                              <a:gd name="T22" fmla="+- 0 4365 4125"/>
                              <a:gd name="T23" fmla="*/ 4365 h 240"/>
                              <a:gd name="T24" fmla="+- 0 6279 6159"/>
                              <a:gd name="T25" fmla="*/ T24 w 120"/>
                              <a:gd name="T26" fmla="+- 0 4125 4125"/>
                              <a:gd name="T27" fmla="*/ 4125 h 240"/>
                              <a:gd name="T28" fmla="+- 0 6159 6159"/>
                              <a:gd name="T29" fmla="*/ T28 w 120"/>
                              <a:gd name="T30" fmla="+- 0 4125 4125"/>
                              <a:gd name="T31" fmla="*/ 4125 h 240"/>
                              <a:gd name="T32" fmla="+- 0 6159 615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AutoShape 127"/>
                        <wps:cNvSpPr>
                          <a:spLocks/>
                        </wps:cNvSpPr>
                        <wps:spPr bwMode="auto">
                          <a:xfrm>
                            <a:off x="6278" y="4124"/>
                            <a:ext cx="120" cy="240"/>
                          </a:xfrm>
                          <a:custGeom>
                            <a:avLst/>
                            <a:gdLst>
                              <a:gd name="T0" fmla="+- 0 6279 6279"/>
                              <a:gd name="T1" fmla="*/ T0 w 120"/>
                              <a:gd name="T2" fmla="+- 0 4365 4125"/>
                              <a:gd name="T3" fmla="*/ 4365 h 240"/>
                              <a:gd name="T4" fmla="+- 0 6399 6279"/>
                              <a:gd name="T5" fmla="*/ T4 w 120"/>
                              <a:gd name="T6" fmla="+- 0 4125 4125"/>
                              <a:gd name="T7" fmla="*/ 4125 h 240"/>
                              <a:gd name="T8" fmla="+- 0 6279 6279"/>
                              <a:gd name="T9" fmla="*/ T8 w 120"/>
                              <a:gd name="T10" fmla="+- 0 4125 4125"/>
                              <a:gd name="T11" fmla="*/ 4125 h 240"/>
                              <a:gd name="T12" fmla="+- 0 6399 6279"/>
                              <a:gd name="T13" fmla="*/ T12 w 120"/>
                              <a:gd name="T14" fmla="+- 0 4365 4125"/>
                              <a:gd name="T15" fmla="*/ 4365 h 240"/>
                              <a:gd name="T16" fmla="+- 0 6279 6279"/>
                              <a:gd name="T17" fmla="*/ T16 w 120"/>
                              <a:gd name="T18" fmla="+- 0 4365 4125"/>
                              <a:gd name="T19" fmla="*/ 4365 h 240"/>
                              <a:gd name="T20" fmla="+- 0 6399 6279"/>
                              <a:gd name="T21" fmla="*/ T20 w 120"/>
                              <a:gd name="T22" fmla="+- 0 4365 4125"/>
                              <a:gd name="T23" fmla="*/ 4365 h 240"/>
                              <a:gd name="T24" fmla="+- 0 6399 6279"/>
                              <a:gd name="T25" fmla="*/ T24 w 120"/>
                              <a:gd name="T26" fmla="+- 0 4125 4125"/>
                              <a:gd name="T27" fmla="*/ 4125 h 240"/>
                              <a:gd name="T28" fmla="+- 0 6279 6279"/>
                              <a:gd name="T29" fmla="*/ T28 w 120"/>
                              <a:gd name="T30" fmla="+- 0 4125 4125"/>
                              <a:gd name="T31" fmla="*/ 4125 h 240"/>
                              <a:gd name="T32" fmla="+- 0 6279 627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AutoShape 128"/>
                        <wps:cNvSpPr>
                          <a:spLocks/>
                        </wps:cNvSpPr>
                        <wps:spPr bwMode="auto">
                          <a:xfrm>
                            <a:off x="6398" y="4124"/>
                            <a:ext cx="120" cy="240"/>
                          </a:xfrm>
                          <a:custGeom>
                            <a:avLst/>
                            <a:gdLst>
                              <a:gd name="T0" fmla="+- 0 6399 6399"/>
                              <a:gd name="T1" fmla="*/ T0 w 120"/>
                              <a:gd name="T2" fmla="+- 0 4365 4125"/>
                              <a:gd name="T3" fmla="*/ 4365 h 240"/>
                              <a:gd name="T4" fmla="+- 0 6519 6399"/>
                              <a:gd name="T5" fmla="*/ T4 w 120"/>
                              <a:gd name="T6" fmla="+- 0 4125 4125"/>
                              <a:gd name="T7" fmla="*/ 4125 h 240"/>
                              <a:gd name="T8" fmla="+- 0 6399 6399"/>
                              <a:gd name="T9" fmla="*/ T8 w 120"/>
                              <a:gd name="T10" fmla="+- 0 4125 4125"/>
                              <a:gd name="T11" fmla="*/ 4125 h 240"/>
                              <a:gd name="T12" fmla="+- 0 6519 6399"/>
                              <a:gd name="T13" fmla="*/ T12 w 120"/>
                              <a:gd name="T14" fmla="+- 0 4365 4125"/>
                              <a:gd name="T15" fmla="*/ 4365 h 240"/>
                              <a:gd name="T16" fmla="+- 0 6399 6399"/>
                              <a:gd name="T17" fmla="*/ T16 w 120"/>
                              <a:gd name="T18" fmla="+- 0 4365 4125"/>
                              <a:gd name="T19" fmla="*/ 4365 h 240"/>
                              <a:gd name="T20" fmla="+- 0 6519 6399"/>
                              <a:gd name="T21" fmla="*/ T20 w 120"/>
                              <a:gd name="T22" fmla="+- 0 4365 4125"/>
                              <a:gd name="T23" fmla="*/ 4365 h 240"/>
                              <a:gd name="T24" fmla="+- 0 6519 6399"/>
                              <a:gd name="T25" fmla="*/ T24 w 120"/>
                              <a:gd name="T26" fmla="+- 0 4125 4125"/>
                              <a:gd name="T27" fmla="*/ 4125 h 240"/>
                              <a:gd name="T28" fmla="+- 0 6399 6399"/>
                              <a:gd name="T29" fmla="*/ T28 w 120"/>
                              <a:gd name="T30" fmla="+- 0 4125 4125"/>
                              <a:gd name="T31" fmla="*/ 4125 h 240"/>
                              <a:gd name="T32" fmla="+- 0 6399 6399"/>
                              <a:gd name="T33" fmla="*/ T32 w 120"/>
                              <a:gd name="T34" fmla="+- 0 4365 4125"/>
                              <a:gd name="T35" fmla="*/ 4365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3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4" y="4114"/>
                            <a:ext cx="38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84" name="AutoShape 130"/>
                        <wps:cNvSpPr>
                          <a:spLocks/>
                        </wps:cNvSpPr>
                        <wps:spPr bwMode="auto">
                          <a:xfrm>
                            <a:off x="4893" y="4383"/>
                            <a:ext cx="120" cy="240"/>
                          </a:xfrm>
                          <a:custGeom>
                            <a:avLst/>
                            <a:gdLst>
                              <a:gd name="T0" fmla="+- 0 4893 4893"/>
                              <a:gd name="T1" fmla="*/ T0 w 120"/>
                              <a:gd name="T2" fmla="+- 0 4624 4384"/>
                              <a:gd name="T3" fmla="*/ 4624 h 240"/>
                              <a:gd name="T4" fmla="+- 0 5013 4893"/>
                              <a:gd name="T5" fmla="*/ T4 w 120"/>
                              <a:gd name="T6" fmla="+- 0 4384 4384"/>
                              <a:gd name="T7" fmla="*/ 4384 h 240"/>
                              <a:gd name="T8" fmla="+- 0 4893 4893"/>
                              <a:gd name="T9" fmla="*/ T8 w 120"/>
                              <a:gd name="T10" fmla="+- 0 4384 4384"/>
                              <a:gd name="T11" fmla="*/ 4384 h 240"/>
                              <a:gd name="T12" fmla="+- 0 5013 4893"/>
                              <a:gd name="T13" fmla="*/ T12 w 120"/>
                              <a:gd name="T14" fmla="+- 0 4624 4384"/>
                              <a:gd name="T15" fmla="*/ 4624 h 240"/>
                              <a:gd name="T16" fmla="+- 0 4893 4893"/>
                              <a:gd name="T17" fmla="*/ T16 w 120"/>
                              <a:gd name="T18" fmla="+- 0 4624 4384"/>
                              <a:gd name="T19" fmla="*/ 4624 h 240"/>
                              <a:gd name="T20" fmla="+- 0 5013 4893"/>
                              <a:gd name="T21" fmla="*/ T20 w 120"/>
                              <a:gd name="T22" fmla="+- 0 4624 4384"/>
                              <a:gd name="T23" fmla="*/ 4624 h 240"/>
                              <a:gd name="T24" fmla="+- 0 5013 4893"/>
                              <a:gd name="T25" fmla="*/ T24 w 120"/>
                              <a:gd name="T26" fmla="+- 0 4384 4384"/>
                              <a:gd name="T27" fmla="*/ 4384 h 240"/>
                              <a:gd name="T28" fmla="+- 0 4893 4893"/>
                              <a:gd name="T29" fmla="*/ T28 w 120"/>
                              <a:gd name="T30" fmla="+- 0 4384 4384"/>
                              <a:gd name="T31" fmla="*/ 4384 h 240"/>
                              <a:gd name="T32" fmla="+- 0 4893 4893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AutoShape 131"/>
                        <wps:cNvSpPr>
                          <a:spLocks/>
                        </wps:cNvSpPr>
                        <wps:spPr bwMode="auto">
                          <a:xfrm>
                            <a:off x="5013" y="4383"/>
                            <a:ext cx="120" cy="240"/>
                          </a:xfrm>
                          <a:custGeom>
                            <a:avLst/>
                            <a:gdLst>
                              <a:gd name="T0" fmla="+- 0 5013 5013"/>
                              <a:gd name="T1" fmla="*/ T0 w 120"/>
                              <a:gd name="T2" fmla="+- 0 4624 4384"/>
                              <a:gd name="T3" fmla="*/ 4624 h 240"/>
                              <a:gd name="T4" fmla="+- 0 5133 5013"/>
                              <a:gd name="T5" fmla="*/ T4 w 120"/>
                              <a:gd name="T6" fmla="+- 0 4384 4384"/>
                              <a:gd name="T7" fmla="*/ 4384 h 240"/>
                              <a:gd name="T8" fmla="+- 0 5013 5013"/>
                              <a:gd name="T9" fmla="*/ T8 w 120"/>
                              <a:gd name="T10" fmla="+- 0 4384 4384"/>
                              <a:gd name="T11" fmla="*/ 4384 h 240"/>
                              <a:gd name="T12" fmla="+- 0 5133 5013"/>
                              <a:gd name="T13" fmla="*/ T12 w 120"/>
                              <a:gd name="T14" fmla="+- 0 4624 4384"/>
                              <a:gd name="T15" fmla="*/ 4624 h 240"/>
                              <a:gd name="T16" fmla="+- 0 5013 5013"/>
                              <a:gd name="T17" fmla="*/ T16 w 120"/>
                              <a:gd name="T18" fmla="+- 0 4624 4384"/>
                              <a:gd name="T19" fmla="*/ 4624 h 240"/>
                              <a:gd name="T20" fmla="+- 0 5133 5013"/>
                              <a:gd name="T21" fmla="*/ T20 w 120"/>
                              <a:gd name="T22" fmla="+- 0 4624 4384"/>
                              <a:gd name="T23" fmla="*/ 4624 h 240"/>
                              <a:gd name="T24" fmla="+- 0 5133 5013"/>
                              <a:gd name="T25" fmla="*/ T24 w 120"/>
                              <a:gd name="T26" fmla="+- 0 4384 4384"/>
                              <a:gd name="T27" fmla="*/ 4384 h 240"/>
                              <a:gd name="T28" fmla="+- 0 5013 5013"/>
                              <a:gd name="T29" fmla="*/ T28 w 120"/>
                              <a:gd name="T30" fmla="+- 0 4384 4384"/>
                              <a:gd name="T31" fmla="*/ 4384 h 240"/>
                              <a:gd name="T32" fmla="+- 0 5013 5013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AutoShape 132"/>
                        <wps:cNvSpPr>
                          <a:spLocks/>
                        </wps:cNvSpPr>
                        <wps:spPr bwMode="auto">
                          <a:xfrm>
                            <a:off x="5133" y="4383"/>
                            <a:ext cx="120" cy="240"/>
                          </a:xfrm>
                          <a:custGeom>
                            <a:avLst/>
                            <a:gdLst>
                              <a:gd name="T0" fmla="+- 0 5133 5133"/>
                              <a:gd name="T1" fmla="*/ T0 w 120"/>
                              <a:gd name="T2" fmla="+- 0 4624 4384"/>
                              <a:gd name="T3" fmla="*/ 4624 h 240"/>
                              <a:gd name="T4" fmla="+- 0 5253 5133"/>
                              <a:gd name="T5" fmla="*/ T4 w 120"/>
                              <a:gd name="T6" fmla="+- 0 4384 4384"/>
                              <a:gd name="T7" fmla="*/ 4384 h 240"/>
                              <a:gd name="T8" fmla="+- 0 5133 5133"/>
                              <a:gd name="T9" fmla="*/ T8 w 120"/>
                              <a:gd name="T10" fmla="+- 0 4384 4384"/>
                              <a:gd name="T11" fmla="*/ 4384 h 240"/>
                              <a:gd name="T12" fmla="+- 0 5253 5133"/>
                              <a:gd name="T13" fmla="*/ T12 w 120"/>
                              <a:gd name="T14" fmla="+- 0 4624 4384"/>
                              <a:gd name="T15" fmla="*/ 4624 h 240"/>
                              <a:gd name="T16" fmla="+- 0 5133 5133"/>
                              <a:gd name="T17" fmla="*/ T16 w 120"/>
                              <a:gd name="T18" fmla="+- 0 4624 4384"/>
                              <a:gd name="T19" fmla="*/ 4624 h 240"/>
                              <a:gd name="T20" fmla="+- 0 5253 5133"/>
                              <a:gd name="T21" fmla="*/ T20 w 120"/>
                              <a:gd name="T22" fmla="+- 0 4624 4384"/>
                              <a:gd name="T23" fmla="*/ 4624 h 240"/>
                              <a:gd name="T24" fmla="+- 0 5253 5133"/>
                              <a:gd name="T25" fmla="*/ T24 w 120"/>
                              <a:gd name="T26" fmla="+- 0 4384 4384"/>
                              <a:gd name="T27" fmla="*/ 4384 h 240"/>
                              <a:gd name="T28" fmla="+- 0 5133 5133"/>
                              <a:gd name="T29" fmla="*/ T28 w 120"/>
                              <a:gd name="T30" fmla="+- 0 4384 4384"/>
                              <a:gd name="T31" fmla="*/ 4384 h 240"/>
                              <a:gd name="T32" fmla="+- 0 5133 5133"/>
                              <a:gd name="T33" fmla="*/ T32 w 120"/>
                              <a:gd name="T34" fmla="+- 0 4624 4384"/>
                              <a:gd name="T35" fmla="*/ 4624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7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56" y="4683"/>
                            <a:ext cx="1655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8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94" y="4443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9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13" y="4443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6" y="7118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1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4" y="9154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2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40" y="7118"/>
                            <a:ext cx="1871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3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58" y="9154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4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74" y="7118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5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74" y="9154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6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94" y="7118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7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42" y="9154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98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54" y="9474"/>
                            <a:ext cx="11596" cy="606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9B1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99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3" y="10511"/>
                            <a:ext cx="1679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0" name="AutoShape 146"/>
                        <wps:cNvSpPr>
                          <a:spLocks/>
                        </wps:cNvSpPr>
                        <wps:spPr bwMode="auto">
                          <a:xfrm>
                            <a:off x="2573" y="10192"/>
                            <a:ext cx="120" cy="240"/>
                          </a:xfrm>
                          <a:custGeom>
                            <a:avLst/>
                            <a:gdLst>
                              <a:gd name="T0" fmla="+- 0 2574 2574"/>
                              <a:gd name="T1" fmla="*/ T0 w 120"/>
                              <a:gd name="T2" fmla="+- 0 10433 10193"/>
                              <a:gd name="T3" fmla="*/ 10433 h 240"/>
                              <a:gd name="T4" fmla="+- 0 2694 2574"/>
                              <a:gd name="T5" fmla="*/ T4 w 120"/>
                              <a:gd name="T6" fmla="+- 0 10193 10193"/>
                              <a:gd name="T7" fmla="*/ 10193 h 240"/>
                              <a:gd name="T8" fmla="+- 0 2574 2574"/>
                              <a:gd name="T9" fmla="*/ T8 w 120"/>
                              <a:gd name="T10" fmla="+- 0 10193 10193"/>
                              <a:gd name="T11" fmla="*/ 10193 h 240"/>
                              <a:gd name="T12" fmla="+- 0 2694 2574"/>
                              <a:gd name="T13" fmla="*/ T12 w 120"/>
                              <a:gd name="T14" fmla="+- 0 10433 10193"/>
                              <a:gd name="T15" fmla="*/ 10433 h 240"/>
                              <a:gd name="T16" fmla="+- 0 2574 2574"/>
                              <a:gd name="T17" fmla="*/ T16 w 120"/>
                              <a:gd name="T18" fmla="+- 0 10433 10193"/>
                              <a:gd name="T19" fmla="*/ 10433 h 240"/>
                              <a:gd name="T20" fmla="+- 0 2694 2574"/>
                              <a:gd name="T21" fmla="*/ T20 w 120"/>
                              <a:gd name="T22" fmla="+- 0 10433 10193"/>
                              <a:gd name="T23" fmla="*/ 10433 h 240"/>
                              <a:gd name="T24" fmla="+- 0 2694 2574"/>
                              <a:gd name="T25" fmla="*/ T24 w 120"/>
                              <a:gd name="T26" fmla="+- 0 10193 10193"/>
                              <a:gd name="T27" fmla="*/ 10193 h 240"/>
                              <a:gd name="T28" fmla="+- 0 2574 2574"/>
                              <a:gd name="T29" fmla="*/ T28 w 120"/>
                              <a:gd name="T30" fmla="+- 0 10193 10193"/>
                              <a:gd name="T31" fmla="*/ 10193 h 240"/>
                              <a:gd name="T32" fmla="+- 0 2574 257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AutoShape 147"/>
                        <wps:cNvSpPr>
                          <a:spLocks/>
                        </wps:cNvSpPr>
                        <wps:spPr bwMode="auto">
                          <a:xfrm>
                            <a:off x="2693" y="10192"/>
                            <a:ext cx="120" cy="240"/>
                          </a:xfrm>
                          <a:custGeom>
                            <a:avLst/>
                            <a:gdLst>
                              <a:gd name="T0" fmla="+- 0 2694 2694"/>
                              <a:gd name="T1" fmla="*/ T0 w 120"/>
                              <a:gd name="T2" fmla="+- 0 10433 10193"/>
                              <a:gd name="T3" fmla="*/ 10433 h 240"/>
                              <a:gd name="T4" fmla="+- 0 2814 2694"/>
                              <a:gd name="T5" fmla="*/ T4 w 120"/>
                              <a:gd name="T6" fmla="+- 0 10193 10193"/>
                              <a:gd name="T7" fmla="*/ 10193 h 240"/>
                              <a:gd name="T8" fmla="+- 0 2694 2694"/>
                              <a:gd name="T9" fmla="*/ T8 w 120"/>
                              <a:gd name="T10" fmla="+- 0 10193 10193"/>
                              <a:gd name="T11" fmla="*/ 10193 h 240"/>
                              <a:gd name="T12" fmla="+- 0 2814 2694"/>
                              <a:gd name="T13" fmla="*/ T12 w 120"/>
                              <a:gd name="T14" fmla="+- 0 10433 10193"/>
                              <a:gd name="T15" fmla="*/ 10433 h 240"/>
                              <a:gd name="T16" fmla="+- 0 2694 2694"/>
                              <a:gd name="T17" fmla="*/ T16 w 120"/>
                              <a:gd name="T18" fmla="+- 0 10433 10193"/>
                              <a:gd name="T19" fmla="*/ 10433 h 240"/>
                              <a:gd name="T20" fmla="+- 0 2814 2694"/>
                              <a:gd name="T21" fmla="*/ T20 w 120"/>
                              <a:gd name="T22" fmla="+- 0 10433 10193"/>
                              <a:gd name="T23" fmla="*/ 10433 h 240"/>
                              <a:gd name="T24" fmla="+- 0 2814 2694"/>
                              <a:gd name="T25" fmla="*/ T24 w 120"/>
                              <a:gd name="T26" fmla="+- 0 10193 10193"/>
                              <a:gd name="T27" fmla="*/ 10193 h 240"/>
                              <a:gd name="T28" fmla="+- 0 2694 2694"/>
                              <a:gd name="T29" fmla="*/ T28 w 120"/>
                              <a:gd name="T30" fmla="+- 0 10193 10193"/>
                              <a:gd name="T31" fmla="*/ 10193 h 240"/>
                              <a:gd name="T32" fmla="+- 0 2694 269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AutoShape 148"/>
                        <wps:cNvSpPr>
                          <a:spLocks/>
                        </wps:cNvSpPr>
                        <wps:spPr bwMode="auto">
                          <a:xfrm>
                            <a:off x="2813" y="10192"/>
                            <a:ext cx="120" cy="240"/>
                          </a:xfrm>
                          <a:custGeom>
                            <a:avLst/>
                            <a:gdLst>
                              <a:gd name="T0" fmla="+- 0 2814 2814"/>
                              <a:gd name="T1" fmla="*/ T0 w 120"/>
                              <a:gd name="T2" fmla="+- 0 10433 10193"/>
                              <a:gd name="T3" fmla="*/ 10433 h 240"/>
                              <a:gd name="T4" fmla="+- 0 2934 2814"/>
                              <a:gd name="T5" fmla="*/ T4 w 120"/>
                              <a:gd name="T6" fmla="+- 0 10193 10193"/>
                              <a:gd name="T7" fmla="*/ 10193 h 240"/>
                              <a:gd name="T8" fmla="+- 0 2814 2814"/>
                              <a:gd name="T9" fmla="*/ T8 w 120"/>
                              <a:gd name="T10" fmla="+- 0 10193 10193"/>
                              <a:gd name="T11" fmla="*/ 10193 h 240"/>
                              <a:gd name="T12" fmla="+- 0 2934 2814"/>
                              <a:gd name="T13" fmla="*/ T12 w 120"/>
                              <a:gd name="T14" fmla="+- 0 10433 10193"/>
                              <a:gd name="T15" fmla="*/ 10433 h 240"/>
                              <a:gd name="T16" fmla="+- 0 2814 2814"/>
                              <a:gd name="T17" fmla="*/ T16 w 120"/>
                              <a:gd name="T18" fmla="+- 0 10433 10193"/>
                              <a:gd name="T19" fmla="*/ 10433 h 240"/>
                              <a:gd name="T20" fmla="+- 0 2934 2814"/>
                              <a:gd name="T21" fmla="*/ T20 w 120"/>
                              <a:gd name="T22" fmla="+- 0 10433 10193"/>
                              <a:gd name="T23" fmla="*/ 10433 h 240"/>
                              <a:gd name="T24" fmla="+- 0 2934 2814"/>
                              <a:gd name="T25" fmla="*/ T24 w 120"/>
                              <a:gd name="T26" fmla="+- 0 10193 10193"/>
                              <a:gd name="T27" fmla="*/ 10193 h 240"/>
                              <a:gd name="T28" fmla="+- 0 2814 2814"/>
                              <a:gd name="T29" fmla="*/ T28 w 120"/>
                              <a:gd name="T30" fmla="+- 0 10193 10193"/>
                              <a:gd name="T31" fmla="*/ 10193 h 240"/>
                              <a:gd name="T32" fmla="+- 0 2814 281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AutoShape 149"/>
                        <wps:cNvSpPr>
                          <a:spLocks/>
                        </wps:cNvSpPr>
                        <wps:spPr bwMode="auto">
                          <a:xfrm>
                            <a:off x="2933" y="10192"/>
                            <a:ext cx="120" cy="240"/>
                          </a:xfrm>
                          <a:custGeom>
                            <a:avLst/>
                            <a:gdLst>
                              <a:gd name="T0" fmla="+- 0 2934 2934"/>
                              <a:gd name="T1" fmla="*/ T0 w 120"/>
                              <a:gd name="T2" fmla="+- 0 10433 10193"/>
                              <a:gd name="T3" fmla="*/ 10433 h 240"/>
                              <a:gd name="T4" fmla="+- 0 3054 2934"/>
                              <a:gd name="T5" fmla="*/ T4 w 120"/>
                              <a:gd name="T6" fmla="+- 0 10193 10193"/>
                              <a:gd name="T7" fmla="*/ 10193 h 240"/>
                              <a:gd name="T8" fmla="+- 0 2934 2934"/>
                              <a:gd name="T9" fmla="*/ T8 w 120"/>
                              <a:gd name="T10" fmla="+- 0 10193 10193"/>
                              <a:gd name="T11" fmla="*/ 10193 h 240"/>
                              <a:gd name="T12" fmla="+- 0 3054 2934"/>
                              <a:gd name="T13" fmla="*/ T12 w 120"/>
                              <a:gd name="T14" fmla="+- 0 10433 10193"/>
                              <a:gd name="T15" fmla="*/ 10433 h 240"/>
                              <a:gd name="T16" fmla="+- 0 2934 2934"/>
                              <a:gd name="T17" fmla="*/ T16 w 120"/>
                              <a:gd name="T18" fmla="+- 0 10433 10193"/>
                              <a:gd name="T19" fmla="*/ 10433 h 240"/>
                              <a:gd name="T20" fmla="+- 0 3054 2934"/>
                              <a:gd name="T21" fmla="*/ T20 w 120"/>
                              <a:gd name="T22" fmla="+- 0 10433 10193"/>
                              <a:gd name="T23" fmla="*/ 10433 h 240"/>
                              <a:gd name="T24" fmla="+- 0 3054 2934"/>
                              <a:gd name="T25" fmla="*/ T24 w 120"/>
                              <a:gd name="T26" fmla="+- 0 10193 10193"/>
                              <a:gd name="T27" fmla="*/ 10193 h 240"/>
                              <a:gd name="T28" fmla="+- 0 2934 2934"/>
                              <a:gd name="T29" fmla="*/ T28 w 120"/>
                              <a:gd name="T30" fmla="+- 0 10193 10193"/>
                              <a:gd name="T31" fmla="*/ 10193 h 240"/>
                              <a:gd name="T32" fmla="+- 0 2934 293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AutoShape 150"/>
                        <wps:cNvSpPr>
                          <a:spLocks/>
                        </wps:cNvSpPr>
                        <wps:spPr bwMode="auto">
                          <a:xfrm>
                            <a:off x="3053" y="10192"/>
                            <a:ext cx="120" cy="240"/>
                          </a:xfrm>
                          <a:custGeom>
                            <a:avLst/>
                            <a:gdLst>
                              <a:gd name="T0" fmla="+- 0 3054 3054"/>
                              <a:gd name="T1" fmla="*/ T0 w 120"/>
                              <a:gd name="T2" fmla="+- 0 10433 10193"/>
                              <a:gd name="T3" fmla="*/ 10433 h 240"/>
                              <a:gd name="T4" fmla="+- 0 3174 3054"/>
                              <a:gd name="T5" fmla="*/ T4 w 120"/>
                              <a:gd name="T6" fmla="+- 0 10193 10193"/>
                              <a:gd name="T7" fmla="*/ 10193 h 240"/>
                              <a:gd name="T8" fmla="+- 0 3054 3054"/>
                              <a:gd name="T9" fmla="*/ T8 w 120"/>
                              <a:gd name="T10" fmla="+- 0 10193 10193"/>
                              <a:gd name="T11" fmla="*/ 10193 h 240"/>
                              <a:gd name="T12" fmla="+- 0 3174 3054"/>
                              <a:gd name="T13" fmla="*/ T12 w 120"/>
                              <a:gd name="T14" fmla="+- 0 10433 10193"/>
                              <a:gd name="T15" fmla="*/ 10433 h 240"/>
                              <a:gd name="T16" fmla="+- 0 3054 3054"/>
                              <a:gd name="T17" fmla="*/ T16 w 120"/>
                              <a:gd name="T18" fmla="+- 0 10433 10193"/>
                              <a:gd name="T19" fmla="*/ 10433 h 240"/>
                              <a:gd name="T20" fmla="+- 0 3174 3054"/>
                              <a:gd name="T21" fmla="*/ T20 w 120"/>
                              <a:gd name="T22" fmla="+- 0 10433 10193"/>
                              <a:gd name="T23" fmla="*/ 10433 h 240"/>
                              <a:gd name="T24" fmla="+- 0 3174 3054"/>
                              <a:gd name="T25" fmla="*/ T24 w 120"/>
                              <a:gd name="T26" fmla="+- 0 10193 10193"/>
                              <a:gd name="T27" fmla="*/ 10193 h 240"/>
                              <a:gd name="T28" fmla="+- 0 3054 3054"/>
                              <a:gd name="T29" fmla="*/ T28 w 120"/>
                              <a:gd name="T30" fmla="+- 0 10193 10193"/>
                              <a:gd name="T31" fmla="*/ 10193 h 240"/>
                              <a:gd name="T32" fmla="+- 0 3054 305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AutoShape 151"/>
                        <wps:cNvSpPr>
                          <a:spLocks/>
                        </wps:cNvSpPr>
                        <wps:spPr bwMode="auto">
                          <a:xfrm>
                            <a:off x="3173" y="10192"/>
                            <a:ext cx="120" cy="240"/>
                          </a:xfrm>
                          <a:custGeom>
                            <a:avLst/>
                            <a:gdLst>
                              <a:gd name="T0" fmla="+- 0 3174 3174"/>
                              <a:gd name="T1" fmla="*/ T0 w 120"/>
                              <a:gd name="T2" fmla="+- 0 10433 10193"/>
                              <a:gd name="T3" fmla="*/ 10433 h 240"/>
                              <a:gd name="T4" fmla="+- 0 3294 3174"/>
                              <a:gd name="T5" fmla="*/ T4 w 120"/>
                              <a:gd name="T6" fmla="+- 0 10193 10193"/>
                              <a:gd name="T7" fmla="*/ 10193 h 240"/>
                              <a:gd name="T8" fmla="+- 0 3174 3174"/>
                              <a:gd name="T9" fmla="*/ T8 w 120"/>
                              <a:gd name="T10" fmla="+- 0 10193 10193"/>
                              <a:gd name="T11" fmla="*/ 10193 h 240"/>
                              <a:gd name="T12" fmla="+- 0 3294 3174"/>
                              <a:gd name="T13" fmla="*/ T12 w 120"/>
                              <a:gd name="T14" fmla="+- 0 10433 10193"/>
                              <a:gd name="T15" fmla="*/ 10433 h 240"/>
                              <a:gd name="T16" fmla="+- 0 3174 3174"/>
                              <a:gd name="T17" fmla="*/ T16 w 120"/>
                              <a:gd name="T18" fmla="+- 0 10433 10193"/>
                              <a:gd name="T19" fmla="*/ 10433 h 240"/>
                              <a:gd name="T20" fmla="+- 0 3294 3174"/>
                              <a:gd name="T21" fmla="*/ T20 w 120"/>
                              <a:gd name="T22" fmla="+- 0 10433 10193"/>
                              <a:gd name="T23" fmla="*/ 10433 h 240"/>
                              <a:gd name="T24" fmla="+- 0 3294 3174"/>
                              <a:gd name="T25" fmla="*/ T24 w 120"/>
                              <a:gd name="T26" fmla="+- 0 10193 10193"/>
                              <a:gd name="T27" fmla="*/ 10193 h 240"/>
                              <a:gd name="T28" fmla="+- 0 3174 3174"/>
                              <a:gd name="T29" fmla="*/ T28 w 120"/>
                              <a:gd name="T30" fmla="+- 0 10193 10193"/>
                              <a:gd name="T31" fmla="*/ 10193 h 240"/>
                              <a:gd name="T32" fmla="+- 0 3174 3174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AutoShape 152"/>
                        <wps:cNvSpPr>
                          <a:spLocks/>
                        </wps:cNvSpPr>
                        <wps:spPr bwMode="auto">
                          <a:xfrm>
                            <a:off x="335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360 3360"/>
                              <a:gd name="T1" fmla="*/ T0 w 120"/>
                              <a:gd name="T2" fmla="+- 0 10433 10193"/>
                              <a:gd name="T3" fmla="*/ 10433 h 240"/>
                              <a:gd name="T4" fmla="+- 0 3480 3360"/>
                              <a:gd name="T5" fmla="*/ T4 w 120"/>
                              <a:gd name="T6" fmla="+- 0 10193 10193"/>
                              <a:gd name="T7" fmla="*/ 10193 h 240"/>
                              <a:gd name="T8" fmla="+- 0 3360 3360"/>
                              <a:gd name="T9" fmla="*/ T8 w 120"/>
                              <a:gd name="T10" fmla="+- 0 10193 10193"/>
                              <a:gd name="T11" fmla="*/ 10193 h 240"/>
                              <a:gd name="T12" fmla="+- 0 3480 3360"/>
                              <a:gd name="T13" fmla="*/ T12 w 120"/>
                              <a:gd name="T14" fmla="+- 0 10433 10193"/>
                              <a:gd name="T15" fmla="*/ 10433 h 240"/>
                              <a:gd name="T16" fmla="+- 0 3360 3360"/>
                              <a:gd name="T17" fmla="*/ T16 w 120"/>
                              <a:gd name="T18" fmla="+- 0 10433 10193"/>
                              <a:gd name="T19" fmla="*/ 10433 h 240"/>
                              <a:gd name="T20" fmla="+- 0 3480 3360"/>
                              <a:gd name="T21" fmla="*/ T20 w 120"/>
                              <a:gd name="T22" fmla="+- 0 10433 10193"/>
                              <a:gd name="T23" fmla="*/ 10433 h 240"/>
                              <a:gd name="T24" fmla="+- 0 3480 3360"/>
                              <a:gd name="T25" fmla="*/ T24 w 120"/>
                              <a:gd name="T26" fmla="+- 0 10193 10193"/>
                              <a:gd name="T27" fmla="*/ 10193 h 240"/>
                              <a:gd name="T28" fmla="+- 0 3360 3360"/>
                              <a:gd name="T29" fmla="*/ T28 w 120"/>
                              <a:gd name="T30" fmla="+- 0 10193 10193"/>
                              <a:gd name="T31" fmla="*/ 10193 h 240"/>
                              <a:gd name="T32" fmla="+- 0 3360 336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AutoShape 153"/>
                        <wps:cNvSpPr>
                          <a:spLocks/>
                        </wps:cNvSpPr>
                        <wps:spPr bwMode="auto">
                          <a:xfrm>
                            <a:off x="347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480 3480"/>
                              <a:gd name="T1" fmla="*/ T0 w 120"/>
                              <a:gd name="T2" fmla="+- 0 10433 10193"/>
                              <a:gd name="T3" fmla="*/ 10433 h 240"/>
                              <a:gd name="T4" fmla="+- 0 3600 3480"/>
                              <a:gd name="T5" fmla="*/ T4 w 120"/>
                              <a:gd name="T6" fmla="+- 0 10193 10193"/>
                              <a:gd name="T7" fmla="*/ 10193 h 240"/>
                              <a:gd name="T8" fmla="+- 0 3480 3480"/>
                              <a:gd name="T9" fmla="*/ T8 w 120"/>
                              <a:gd name="T10" fmla="+- 0 10193 10193"/>
                              <a:gd name="T11" fmla="*/ 10193 h 240"/>
                              <a:gd name="T12" fmla="+- 0 3600 3480"/>
                              <a:gd name="T13" fmla="*/ T12 w 120"/>
                              <a:gd name="T14" fmla="+- 0 10433 10193"/>
                              <a:gd name="T15" fmla="*/ 10433 h 240"/>
                              <a:gd name="T16" fmla="+- 0 3480 3480"/>
                              <a:gd name="T17" fmla="*/ T16 w 120"/>
                              <a:gd name="T18" fmla="+- 0 10433 10193"/>
                              <a:gd name="T19" fmla="*/ 10433 h 240"/>
                              <a:gd name="T20" fmla="+- 0 3600 3480"/>
                              <a:gd name="T21" fmla="*/ T20 w 120"/>
                              <a:gd name="T22" fmla="+- 0 10433 10193"/>
                              <a:gd name="T23" fmla="*/ 10433 h 240"/>
                              <a:gd name="T24" fmla="+- 0 3600 3480"/>
                              <a:gd name="T25" fmla="*/ T24 w 120"/>
                              <a:gd name="T26" fmla="+- 0 10193 10193"/>
                              <a:gd name="T27" fmla="*/ 10193 h 240"/>
                              <a:gd name="T28" fmla="+- 0 3480 3480"/>
                              <a:gd name="T29" fmla="*/ T28 w 120"/>
                              <a:gd name="T30" fmla="+- 0 10193 10193"/>
                              <a:gd name="T31" fmla="*/ 10193 h 240"/>
                              <a:gd name="T32" fmla="+- 0 3480 348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AutoShape 154"/>
                        <wps:cNvSpPr>
                          <a:spLocks/>
                        </wps:cNvSpPr>
                        <wps:spPr bwMode="auto">
                          <a:xfrm>
                            <a:off x="359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600 3600"/>
                              <a:gd name="T1" fmla="*/ T0 w 120"/>
                              <a:gd name="T2" fmla="+- 0 10433 10193"/>
                              <a:gd name="T3" fmla="*/ 10433 h 240"/>
                              <a:gd name="T4" fmla="+- 0 3720 3600"/>
                              <a:gd name="T5" fmla="*/ T4 w 120"/>
                              <a:gd name="T6" fmla="+- 0 10193 10193"/>
                              <a:gd name="T7" fmla="*/ 10193 h 240"/>
                              <a:gd name="T8" fmla="+- 0 3600 3600"/>
                              <a:gd name="T9" fmla="*/ T8 w 120"/>
                              <a:gd name="T10" fmla="+- 0 10193 10193"/>
                              <a:gd name="T11" fmla="*/ 10193 h 240"/>
                              <a:gd name="T12" fmla="+- 0 3720 3600"/>
                              <a:gd name="T13" fmla="*/ T12 w 120"/>
                              <a:gd name="T14" fmla="+- 0 10433 10193"/>
                              <a:gd name="T15" fmla="*/ 10433 h 240"/>
                              <a:gd name="T16" fmla="+- 0 3600 3600"/>
                              <a:gd name="T17" fmla="*/ T16 w 120"/>
                              <a:gd name="T18" fmla="+- 0 10433 10193"/>
                              <a:gd name="T19" fmla="*/ 10433 h 240"/>
                              <a:gd name="T20" fmla="+- 0 3720 3600"/>
                              <a:gd name="T21" fmla="*/ T20 w 120"/>
                              <a:gd name="T22" fmla="+- 0 10433 10193"/>
                              <a:gd name="T23" fmla="*/ 10433 h 240"/>
                              <a:gd name="T24" fmla="+- 0 3720 3600"/>
                              <a:gd name="T25" fmla="*/ T24 w 120"/>
                              <a:gd name="T26" fmla="+- 0 10193 10193"/>
                              <a:gd name="T27" fmla="*/ 10193 h 240"/>
                              <a:gd name="T28" fmla="+- 0 3600 3600"/>
                              <a:gd name="T29" fmla="*/ T28 w 120"/>
                              <a:gd name="T30" fmla="+- 0 10193 10193"/>
                              <a:gd name="T31" fmla="*/ 10193 h 240"/>
                              <a:gd name="T32" fmla="+- 0 3600 360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AutoShape 155"/>
                        <wps:cNvSpPr>
                          <a:spLocks/>
                        </wps:cNvSpPr>
                        <wps:spPr bwMode="auto">
                          <a:xfrm>
                            <a:off x="371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720 3720"/>
                              <a:gd name="T1" fmla="*/ T0 w 120"/>
                              <a:gd name="T2" fmla="+- 0 10433 10193"/>
                              <a:gd name="T3" fmla="*/ 10433 h 240"/>
                              <a:gd name="T4" fmla="+- 0 3840 3720"/>
                              <a:gd name="T5" fmla="*/ T4 w 120"/>
                              <a:gd name="T6" fmla="+- 0 10193 10193"/>
                              <a:gd name="T7" fmla="*/ 10193 h 240"/>
                              <a:gd name="T8" fmla="+- 0 3720 3720"/>
                              <a:gd name="T9" fmla="*/ T8 w 120"/>
                              <a:gd name="T10" fmla="+- 0 10193 10193"/>
                              <a:gd name="T11" fmla="*/ 10193 h 240"/>
                              <a:gd name="T12" fmla="+- 0 3840 3720"/>
                              <a:gd name="T13" fmla="*/ T12 w 120"/>
                              <a:gd name="T14" fmla="+- 0 10433 10193"/>
                              <a:gd name="T15" fmla="*/ 10433 h 240"/>
                              <a:gd name="T16" fmla="+- 0 3720 3720"/>
                              <a:gd name="T17" fmla="*/ T16 w 120"/>
                              <a:gd name="T18" fmla="+- 0 10433 10193"/>
                              <a:gd name="T19" fmla="*/ 10433 h 240"/>
                              <a:gd name="T20" fmla="+- 0 3840 3720"/>
                              <a:gd name="T21" fmla="*/ T20 w 120"/>
                              <a:gd name="T22" fmla="+- 0 10433 10193"/>
                              <a:gd name="T23" fmla="*/ 10433 h 240"/>
                              <a:gd name="T24" fmla="+- 0 3840 3720"/>
                              <a:gd name="T25" fmla="*/ T24 w 120"/>
                              <a:gd name="T26" fmla="+- 0 10193 10193"/>
                              <a:gd name="T27" fmla="*/ 10193 h 240"/>
                              <a:gd name="T28" fmla="+- 0 3720 3720"/>
                              <a:gd name="T29" fmla="*/ T28 w 120"/>
                              <a:gd name="T30" fmla="+- 0 10193 10193"/>
                              <a:gd name="T31" fmla="*/ 10193 h 240"/>
                              <a:gd name="T32" fmla="+- 0 3720 372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AutoShape 156"/>
                        <wps:cNvSpPr>
                          <a:spLocks/>
                        </wps:cNvSpPr>
                        <wps:spPr bwMode="auto">
                          <a:xfrm>
                            <a:off x="383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840 3840"/>
                              <a:gd name="T1" fmla="*/ T0 w 120"/>
                              <a:gd name="T2" fmla="+- 0 10433 10193"/>
                              <a:gd name="T3" fmla="*/ 10433 h 240"/>
                              <a:gd name="T4" fmla="+- 0 3960 3840"/>
                              <a:gd name="T5" fmla="*/ T4 w 120"/>
                              <a:gd name="T6" fmla="+- 0 10193 10193"/>
                              <a:gd name="T7" fmla="*/ 10193 h 240"/>
                              <a:gd name="T8" fmla="+- 0 3840 3840"/>
                              <a:gd name="T9" fmla="*/ T8 w 120"/>
                              <a:gd name="T10" fmla="+- 0 10193 10193"/>
                              <a:gd name="T11" fmla="*/ 10193 h 240"/>
                              <a:gd name="T12" fmla="+- 0 3960 3840"/>
                              <a:gd name="T13" fmla="*/ T12 w 120"/>
                              <a:gd name="T14" fmla="+- 0 10433 10193"/>
                              <a:gd name="T15" fmla="*/ 10433 h 240"/>
                              <a:gd name="T16" fmla="+- 0 3840 3840"/>
                              <a:gd name="T17" fmla="*/ T16 w 120"/>
                              <a:gd name="T18" fmla="+- 0 10433 10193"/>
                              <a:gd name="T19" fmla="*/ 10433 h 240"/>
                              <a:gd name="T20" fmla="+- 0 3960 3840"/>
                              <a:gd name="T21" fmla="*/ T20 w 120"/>
                              <a:gd name="T22" fmla="+- 0 10433 10193"/>
                              <a:gd name="T23" fmla="*/ 10433 h 240"/>
                              <a:gd name="T24" fmla="+- 0 3960 3840"/>
                              <a:gd name="T25" fmla="*/ T24 w 120"/>
                              <a:gd name="T26" fmla="+- 0 10193 10193"/>
                              <a:gd name="T27" fmla="*/ 10193 h 240"/>
                              <a:gd name="T28" fmla="+- 0 3840 3840"/>
                              <a:gd name="T29" fmla="*/ T28 w 120"/>
                              <a:gd name="T30" fmla="+- 0 10193 10193"/>
                              <a:gd name="T31" fmla="*/ 10193 h 240"/>
                              <a:gd name="T32" fmla="+- 0 3840 384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AutoShape 157"/>
                        <wps:cNvSpPr>
                          <a:spLocks/>
                        </wps:cNvSpPr>
                        <wps:spPr bwMode="auto">
                          <a:xfrm>
                            <a:off x="3959" y="10192"/>
                            <a:ext cx="120" cy="240"/>
                          </a:xfrm>
                          <a:custGeom>
                            <a:avLst/>
                            <a:gdLst>
                              <a:gd name="T0" fmla="+- 0 3960 3960"/>
                              <a:gd name="T1" fmla="*/ T0 w 120"/>
                              <a:gd name="T2" fmla="+- 0 10433 10193"/>
                              <a:gd name="T3" fmla="*/ 10433 h 240"/>
                              <a:gd name="T4" fmla="+- 0 4080 3960"/>
                              <a:gd name="T5" fmla="*/ T4 w 120"/>
                              <a:gd name="T6" fmla="+- 0 10193 10193"/>
                              <a:gd name="T7" fmla="*/ 10193 h 240"/>
                              <a:gd name="T8" fmla="+- 0 3960 3960"/>
                              <a:gd name="T9" fmla="*/ T8 w 120"/>
                              <a:gd name="T10" fmla="+- 0 10193 10193"/>
                              <a:gd name="T11" fmla="*/ 10193 h 240"/>
                              <a:gd name="T12" fmla="+- 0 4080 3960"/>
                              <a:gd name="T13" fmla="*/ T12 w 120"/>
                              <a:gd name="T14" fmla="+- 0 10433 10193"/>
                              <a:gd name="T15" fmla="*/ 10433 h 240"/>
                              <a:gd name="T16" fmla="+- 0 3960 3960"/>
                              <a:gd name="T17" fmla="*/ T16 w 120"/>
                              <a:gd name="T18" fmla="+- 0 10433 10193"/>
                              <a:gd name="T19" fmla="*/ 10433 h 240"/>
                              <a:gd name="T20" fmla="+- 0 4080 3960"/>
                              <a:gd name="T21" fmla="*/ T20 w 120"/>
                              <a:gd name="T22" fmla="+- 0 10433 10193"/>
                              <a:gd name="T23" fmla="*/ 10433 h 240"/>
                              <a:gd name="T24" fmla="+- 0 4080 3960"/>
                              <a:gd name="T25" fmla="*/ T24 w 120"/>
                              <a:gd name="T26" fmla="+- 0 10193 10193"/>
                              <a:gd name="T27" fmla="*/ 10193 h 240"/>
                              <a:gd name="T28" fmla="+- 0 3960 3960"/>
                              <a:gd name="T29" fmla="*/ T28 w 120"/>
                              <a:gd name="T30" fmla="+- 0 10193 10193"/>
                              <a:gd name="T31" fmla="*/ 10193 h 240"/>
                              <a:gd name="T32" fmla="+- 0 3960 396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AutoShape 158"/>
                        <wps:cNvSpPr>
                          <a:spLocks/>
                        </wps:cNvSpPr>
                        <wps:spPr bwMode="auto">
                          <a:xfrm>
                            <a:off x="4079" y="10192"/>
                            <a:ext cx="120" cy="240"/>
                          </a:xfrm>
                          <a:custGeom>
                            <a:avLst/>
                            <a:gdLst>
                              <a:gd name="T0" fmla="+- 0 4080 4080"/>
                              <a:gd name="T1" fmla="*/ T0 w 120"/>
                              <a:gd name="T2" fmla="+- 0 10433 10193"/>
                              <a:gd name="T3" fmla="*/ 10433 h 240"/>
                              <a:gd name="T4" fmla="+- 0 4200 4080"/>
                              <a:gd name="T5" fmla="*/ T4 w 120"/>
                              <a:gd name="T6" fmla="+- 0 10193 10193"/>
                              <a:gd name="T7" fmla="*/ 10193 h 240"/>
                              <a:gd name="T8" fmla="+- 0 4080 4080"/>
                              <a:gd name="T9" fmla="*/ T8 w 120"/>
                              <a:gd name="T10" fmla="+- 0 10193 10193"/>
                              <a:gd name="T11" fmla="*/ 10193 h 240"/>
                              <a:gd name="T12" fmla="+- 0 4200 4080"/>
                              <a:gd name="T13" fmla="*/ T12 w 120"/>
                              <a:gd name="T14" fmla="+- 0 10433 10193"/>
                              <a:gd name="T15" fmla="*/ 10433 h 240"/>
                              <a:gd name="T16" fmla="+- 0 4080 4080"/>
                              <a:gd name="T17" fmla="*/ T16 w 120"/>
                              <a:gd name="T18" fmla="+- 0 10433 10193"/>
                              <a:gd name="T19" fmla="*/ 10433 h 240"/>
                              <a:gd name="T20" fmla="+- 0 4200 4080"/>
                              <a:gd name="T21" fmla="*/ T20 w 120"/>
                              <a:gd name="T22" fmla="+- 0 10433 10193"/>
                              <a:gd name="T23" fmla="*/ 10433 h 240"/>
                              <a:gd name="T24" fmla="+- 0 4200 4080"/>
                              <a:gd name="T25" fmla="*/ T24 w 120"/>
                              <a:gd name="T26" fmla="+- 0 10193 10193"/>
                              <a:gd name="T27" fmla="*/ 10193 h 240"/>
                              <a:gd name="T28" fmla="+- 0 4080 4080"/>
                              <a:gd name="T29" fmla="*/ T28 w 120"/>
                              <a:gd name="T30" fmla="+- 0 10193 10193"/>
                              <a:gd name="T31" fmla="*/ 10193 h 240"/>
                              <a:gd name="T32" fmla="+- 0 4080 408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AutoShape 159"/>
                        <wps:cNvSpPr>
                          <a:spLocks/>
                        </wps:cNvSpPr>
                        <wps:spPr bwMode="auto">
                          <a:xfrm>
                            <a:off x="4199" y="10192"/>
                            <a:ext cx="120" cy="240"/>
                          </a:xfrm>
                          <a:custGeom>
                            <a:avLst/>
                            <a:gdLst>
                              <a:gd name="T0" fmla="+- 0 4200 4200"/>
                              <a:gd name="T1" fmla="*/ T0 w 120"/>
                              <a:gd name="T2" fmla="+- 0 10433 10193"/>
                              <a:gd name="T3" fmla="*/ 10433 h 240"/>
                              <a:gd name="T4" fmla="+- 0 4320 4200"/>
                              <a:gd name="T5" fmla="*/ T4 w 120"/>
                              <a:gd name="T6" fmla="+- 0 10193 10193"/>
                              <a:gd name="T7" fmla="*/ 10193 h 240"/>
                              <a:gd name="T8" fmla="+- 0 4200 4200"/>
                              <a:gd name="T9" fmla="*/ T8 w 120"/>
                              <a:gd name="T10" fmla="+- 0 10193 10193"/>
                              <a:gd name="T11" fmla="*/ 10193 h 240"/>
                              <a:gd name="T12" fmla="+- 0 4320 4200"/>
                              <a:gd name="T13" fmla="*/ T12 w 120"/>
                              <a:gd name="T14" fmla="+- 0 10433 10193"/>
                              <a:gd name="T15" fmla="*/ 10433 h 240"/>
                              <a:gd name="T16" fmla="+- 0 4200 4200"/>
                              <a:gd name="T17" fmla="*/ T16 w 120"/>
                              <a:gd name="T18" fmla="+- 0 10433 10193"/>
                              <a:gd name="T19" fmla="*/ 10433 h 240"/>
                              <a:gd name="T20" fmla="+- 0 4320 4200"/>
                              <a:gd name="T21" fmla="*/ T20 w 120"/>
                              <a:gd name="T22" fmla="+- 0 10433 10193"/>
                              <a:gd name="T23" fmla="*/ 10433 h 240"/>
                              <a:gd name="T24" fmla="+- 0 4320 4200"/>
                              <a:gd name="T25" fmla="*/ T24 w 120"/>
                              <a:gd name="T26" fmla="+- 0 10193 10193"/>
                              <a:gd name="T27" fmla="*/ 10193 h 240"/>
                              <a:gd name="T28" fmla="+- 0 4200 4200"/>
                              <a:gd name="T29" fmla="*/ T28 w 120"/>
                              <a:gd name="T30" fmla="+- 0 10193 10193"/>
                              <a:gd name="T31" fmla="*/ 10193 h 240"/>
                              <a:gd name="T32" fmla="+- 0 4200 420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AutoShape 160"/>
                        <wps:cNvSpPr>
                          <a:spLocks/>
                        </wps:cNvSpPr>
                        <wps:spPr bwMode="auto">
                          <a:xfrm>
                            <a:off x="4319" y="10192"/>
                            <a:ext cx="120" cy="240"/>
                          </a:xfrm>
                          <a:custGeom>
                            <a:avLst/>
                            <a:gdLst>
                              <a:gd name="T0" fmla="+- 0 4320 4320"/>
                              <a:gd name="T1" fmla="*/ T0 w 120"/>
                              <a:gd name="T2" fmla="+- 0 10433 10193"/>
                              <a:gd name="T3" fmla="*/ 10433 h 240"/>
                              <a:gd name="T4" fmla="+- 0 4440 4320"/>
                              <a:gd name="T5" fmla="*/ T4 w 120"/>
                              <a:gd name="T6" fmla="+- 0 10193 10193"/>
                              <a:gd name="T7" fmla="*/ 10193 h 240"/>
                              <a:gd name="T8" fmla="+- 0 4320 4320"/>
                              <a:gd name="T9" fmla="*/ T8 w 120"/>
                              <a:gd name="T10" fmla="+- 0 10193 10193"/>
                              <a:gd name="T11" fmla="*/ 10193 h 240"/>
                              <a:gd name="T12" fmla="+- 0 4440 4320"/>
                              <a:gd name="T13" fmla="*/ T12 w 120"/>
                              <a:gd name="T14" fmla="+- 0 10433 10193"/>
                              <a:gd name="T15" fmla="*/ 10433 h 240"/>
                              <a:gd name="T16" fmla="+- 0 4320 4320"/>
                              <a:gd name="T17" fmla="*/ T16 w 120"/>
                              <a:gd name="T18" fmla="+- 0 10433 10193"/>
                              <a:gd name="T19" fmla="*/ 10433 h 240"/>
                              <a:gd name="T20" fmla="+- 0 4440 4320"/>
                              <a:gd name="T21" fmla="*/ T20 w 120"/>
                              <a:gd name="T22" fmla="+- 0 10433 10193"/>
                              <a:gd name="T23" fmla="*/ 10433 h 240"/>
                              <a:gd name="T24" fmla="+- 0 4440 4320"/>
                              <a:gd name="T25" fmla="*/ T24 w 120"/>
                              <a:gd name="T26" fmla="+- 0 10193 10193"/>
                              <a:gd name="T27" fmla="*/ 10193 h 240"/>
                              <a:gd name="T28" fmla="+- 0 4320 4320"/>
                              <a:gd name="T29" fmla="*/ T28 w 120"/>
                              <a:gd name="T30" fmla="+- 0 10193 10193"/>
                              <a:gd name="T31" fmla="*/ 10193 h 240"/>
                              <a:gd name="T32" fmla="+- 0 4320 432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AutoShape 161"/>
                        <wps:cNvSpPr>
                          <a:spLocks/>
                        </wps:cNvSpPr>
                        <wps:spPr bwMode="auto">
                          <a:xfrm>
                            <a:off x="4439" y="10192"/>
                            <a:ext cx="120" cy="240"/>
                          </a:xfrm>
                          <a:custGeom>
                            <a:avLst/>
                            <a:gdLst>
                              <a:gd name="T0" fmla="+- 0 4440 4440"/>
                              <a:gd name="T1" fmla="*/ T0 w 120"/>
                              <a:gd name="T2" fmla="+- 0 10433 10193"/>
                              <a:gd name="T3" fmla="*/ 10433 h 240"/>
                              <a:gd name="T4" fmla="+- 0 4560 4440"/>
                              <a:gd name="T5" fmla="*/ T4 w 120"/>
                              <a:gd name="T6" fmla="+- 0 10193 10193"/>
                              <a:gd name="T7" fmla="*/ 10193 h 240"/>
                              <a:gd name="T8" fmla="+- 0 4440 4440"/>
                              <a:gd name="T9" fmla="*/ T8 w 120"/>
                              <a:gd name="T10" fmla="+- 0 10193 10193"/>
                              <a:gd name="T11" fmla="*/ 10193 h 240"/>
                              <a:gd name="T12" fmla="+- 0 4560 4440"/>
                              <a:gd name="T13" fmla="*/ T12 w 120"/>
                              <a:gd name="T14" fmla="+- 0 10433 10193"/>
                              <a:gd name="T15" fmla="*/ 10433 h 240"/>
                              <a:gd name="T16" fmla="+- 0 4440 4440"/>
                              <a:gd name="T17" fmla="*/ T16 w 120"/>
                              <a:gd name="T18" fmla="+- 0 10433 10193"/>
                              <a:gd name="T19" fmla="*/ 10433 h 240"/>
                              <a:gd name="T20" fmla="+- 0 4560 4440"/>
                              <a:gd name="T21" fmla="*/ T20 w 120"/>
                              <a:gd name="T22" fmla="+- 0 10433 10193"/>
                              <a:gd name="T23" fmla="*/ 10433 h 240"/>
                              <a:gd name="T24" fmla="+- 0 4560 4440"/>
                              <a:gd name="T25" fmla="*/ T24 w 120"/>
                              <a:gd name="T26" fmla="+- 0 10193 10193"/>
                              <a:gd name="T27" fmla="*/ 10193 h 240"/>
                              <a:gd name="T28" fmla="+- 0 4440 4440"/>
                              <a:gd name="T29" fmla="*/ T28 w 120"/>
                              <a:gd name="T30" fmla="+- 0 10193 10193"/>
                              <a:gd name="T31" fmla="*/ 10193 h 240"/>
                              <a:gd name="T32" fmla="+- 0 4440 444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AutoShape 162"/>
                        <wps:cNvSpPr>
                          <a:spLocks/>
                        </wps:cNvSpPr>
                        <wps:spPr bwMode="auto">
                          <a:xfrm>
                            <a:off x="4559" y="10192"/>
                            <a:ext cx="120" cy="240"/>
                          </a:xfrm>
                          <a:custGeom>
                            <a:avLst/>
                            <a:gdLst>
                              <a:gd name="T0" fmla="+- 0 4560 4560"/>
                              <a:gd name="T1" fmla="*/ T0 w 120"/>
                              <a:gd name="T2" fmla="+- 0 10433 10193"/>
                              <a:gd name="T3" fmla="*/ 10433 h 240"/>
                              <a:gd name="T4" fmla="+- 0 4680 4560"/>
                              <a:gd name="T5" fmla="*/ T4 w 120"/>
                              <a:gd name="T6" fmla="+- 0 10193 10193"/>
                              <a:gd name="T7" fmla="*/ 10193 h 240"/>
                              <a:gd name="T8" fmla="+- 0 4560 4560"/>
                              <a:gd name="T9" fmla="*/ T8 w 120"/>
                              <a:gd name="T10" fmla="+- 0 10193 10193"/>
                              <a:gd name="T11" fmla="*/ 10193 h 240"/>
                              <a:gd name="T12" fmla="+- 0 4680 4560"/>
                              <a:gd name="T13" fmla="*/ T12 w 120"/>
                              <a:gd name="T14" fmla="+- 0 10433 10193"/>
                              <a:gd name="T15" fmla="*/ 10433 h 240"/>
                              <a:gd name="T16" fmla="+- 0 4560 4560"/>
                              <a:gd name="T17" fmla="*/ T16 w 120"/>
                              <a:gd name="T18" fmla="+- 0 10433 10193"/>
                              <a:gd name="T19" fmla="*/ 10433 h 240"/>
                              <a:gd name="T20" fmla="+- 0 4680 4560"/>
                              <a:gd name="T21" fmla="*/ T20 w 120"/>
                              <a:gd name="T22" fmla="+- 0 10433 10193"/>
                              <a:gd name="T23" fmla="*/ 10433 h 240"/>
                              <a:gd name="T24" fmla="+- 0 4680 4560"/>
                              <a:gd name="T25" fmla="*/ T24 w 120"/>
                              <a:gd name="T26" fmla="+- 0 10193 10193"/>
                              <a:gd name="T27" fmla="*/ 10193 h 240"/>
                              <a:gd name="T28" fmla="+- 0 4560 4560"/>
                              <a:gd name="T29" fmla="*/ T28 w 120"/>
                              <a:gd name="T30" fmla="+- 0 10193 10193"/>
                              <a:gd name="T31" fmla="*/ 10193 h 240"/>
                              <a:gd name="T32" fmla="+- 0 4560 4560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AutoShape 163"/>
                        <wps:cNvSpPr>
                          <a:spLocks/>
                        </wps:cNvSpPr>
                        <wps:spPr bwMode="auto">
                          <a:xfrm>
                            <a:off x="2573" y="10451"/>
                            <a:ext cx="120" cy="240"/>
                          </a:xfrm>
                          <a:custGeom>
                            <a:avLst/>
                            <a:gdLst>
                              <a:gd name="T0" fmla="+- 0 2574 2574"/>
                              <a:gd name="T1" fmla="*/ T0 w 120"/>
                              <a:gd name="T2" fmla="+- 0 10692 10452"/>
                              <a:gd name="T3" fmla="*/ 10692 h 240"/>
                              <a:gd name="T4" fmla="+- 0 2694 2574"/>
                              <a:gd name="T5" fmla="*/ T4 w 120"/>
                              <a:gd name="T6" fmla="+- 0 10452 10452"/>
                              <a:gd name="T7" fmla="*/ 10452 h 240"/>
                              <a:gd name="T8" fmla="+- 0 2574 2574"/>
                              <a:gd name="T9" fmla="*/ T8 w 120"/>
                              <a:gd name="T10" fmla="+- 0 10452 10452"/>
                              <a:gd name="T11" fmla="*/ 10452 h 240"/>
                              <a:gd name="T12" fmla="+- 0 2694 2574"/>
                              <a:gd name="T13" fmla="*/ T12 w 120"/>
                              <a:gd name="T14" fmla="+- 0 10692 10452"/>
                              <a:gd name="T15" fmla="*/ 10692 h 240"/>
                              <a:gd name="T16" fmla="+- 0 2574 2574"/>
                              <a:gd name="T17" fmla="*/ T16 w 120"/>
                              <a:gd name="T18" fmla="+- 0 10692 10452"/>
                              <a:gd name="T19" fmla="*/ 10692 h 240"/>
                              <a:gd name="T20" fmla="+- 0 2694 2574"/>
                              <a:gd name="T21" fmla="*/ T20 w 120"/>
                              <a:gd name="T22" fmla="+- 0 10692 10452"/>
                              <a:gd name="T23" fmla="*/ 10692 h 240"/>
                              <a:gd name="T24" fmla="+- 0 2694 2574"/>
                              <a:gd name="T25" fmla="*/ T24 w 120"/>
                              <a:gd name="T26" fmla="+- 0 10452 10452"/>
                              <a:gd name="T27" fmla="*/ 10452 h 240"/>
                              <a:gd name="T28" fmla="+- 0 2574 2574"/>
                              <a:gd name="T29" fmla="*/ T28 w 120"/>
                              <a:gd name="T30" fmla="+- 0 10452 10452"/>
                              <a:gd name="T31" fmla="*/ 10452 h 240"/>
                              <a:gd name="T32" fmla="+- 0 2574 257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AutoShape 164"/>
                        <wps:cNvSpPr>
                          <a:spLocks/>
                        </wps:cNvSpPr>
                        <wps:spPr bwMode="auto">
                          <a:xfrm>
                            <a:off x="2693" y="10451"/>
                            <a:ext cx="120" cy="240"/>
                          </a:xfrm>
                          <a:custGeom>
                            <a:avLst/>
                            <a:gdLst>
                              <a:gd name="T0" fmla="+- 0 2694 2694"/>
                              <a:gd name="T1" fmla="*/ T0 w 120"/>
                              <a:gd name="T2" fmla="+- 0 10692 10452"/>
                              <a:gd name="T3" fmla="*/ 10692 h 240"/>
                              <a:gd name="T4" fmla="+- 0 2814 2694"/>
                              <a:gd name="T5" fmla="*/ T4 w 120"/>
                              <a:gd name="T6" fmla="+- 0 10452 10452"/>
                              <a:gd name="T7" fmla="*/ 10452 h 240"/>
                              <a:gd name="T8" fmla="+- 0 2694 2694"/>
                              <a:gd name="T9" fmla="*/ T8 w 120"/>
                              <a:gd name="T10" fmla="+- 0 10452 10452"/>
                              <a:gd name="T11" fmla="*/ 10452 h 240"/>
                              <a:gd name="T12" fmla="+- 0 2814 2694"/>
                              <a:gd name="T13" fmla="*/ T12 w 120"/>
                              <a:gd name="T14" fmla="+- 0 10692 10452"/>
                              <a:gd name="T15" fmla="*/ 10692 h 240"/>
                              <a:gd name="T16" fmla="+- 0 2694 2694"/>
                              <a:gd name="T17" fmla="*/ T16 w 120"/>
                              <a:gd name="T18" fmla="+- 0 10692 10452"/>
                              <a:gd name="T19" fmla="*/ 10692 h 240"/>
                              <a:gd name="T20" fmla="+- 0 2814 2694"/>
                              <a:gd name="T21" fmla="*/ T20 w 120"/>
                              <a:gd name="T22" fmla="+- 0 10692 10452"/>
                              <a:gd name="T23" fmla="*/ 10692 h 240"/>
                              <a:gd name="T24" fmla="+- 0 2814 2694"/>
                              <a:gd name="T25" fmla="*/ T24 w 120"/>
                              <a:gd name="T26" fmla="+- 0 10452 10452"/>
                              <a:gd name="T27" fmla="*/ 10452 h 240"/>
                              <a:gd name="T28" fmla="+- 0 2694 2694"/>
                              <a:gd name="T29" fmla="*/ T28 w 120"/>
                              <a:gd name="T30" fmla="+- 0 10452 10452"/>
                              <a:gd name="T31" fmla="*/ 10452 h 240"/>
                              <a:gd name="T32" fmla="+- 0 2694 269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AutoShape 165"/>
                        <wps:cNvSpPr>
                          <a:spLocks/>
                        </wps:cNvSpPr>
                        <wps:spPr bwMode="auto">
                          <a:xfrm>
                            <a:off x="2813" y="10451"/>
                            <a:ext cx="120" cy="240"/>
                          </a:xfrm>
                          <a:custGeom>
                            <a:avLst/>
                            <a:gdLst>
                              <a:gd name="T0" fmla="+- 0 2814 2814"/>
                              <a:gd name="T1" fmla="*/ T0 w 120"/>
                              <a:gd name="T2" fmla="+- 0 10692 10452"/>
                              <a:gd name="T3" fmla="*/ 10692 h 240"/>
                              <a:gd name="T4" fmla="+- 0 2934 2814"/>
                              <a:gd name="T5" fmla="*/ T4 w 120"/>
                              <a:gd name="T6" fmla="+- 0 10452 10452"/>
                              <a:gd name="T7" fmla="*/ 10452 h 240"/>
                              <a:gd name="T8" fmla="+- 0 2814 2814"/>
                              <a:gd name="T9" fmla="*/ T8 w 120"/>
                              <a:gd name="T10" fmla="+- 0 10452 10452"/>
                              <a:gd name="T11" fmla="*/ 10452 h 240"/>
                              <a:gd name="T12" fmla="+- 0 2934 2814"/>
                              <a:gd name="T13" fmla="*/ T12 w 120"/>
                              <a:gd name="T14" fmla="+- 0 10692 10452"/>
                              <a:gd name="T15" fmla="*/ 10692 h 240"/>
                              <a:gd name="T16" fmla="+- 0 2814 2814"/>
                              <a:gd name="T17" fmla="*/ T16 w 120"/>
                              <a:gd name="T18" fmla="+- 0 10692 10452"/>
                              <a:gd name="T19" fmla="*/ 10692 h 240"/>
                              <a:gd name="T20" fmla="+- 0 2934 2814"/>
                              <a:gd name="T21" fmla="*/ T20 w 120"/>
                              <a:gd name="T22" fmla="+- 0 10692 10452"/>
                              <a:gd name="T23" fmla="*/ 10692 h 240"/>
                              <a:gd name="T24" fmla="+- 0 2934 2814"/>
                              <a:gd name="T25" fmla="*/ T24 w 120"/>
                              <a:gd name="T26" fmla="+- 0 10452 10452"/>
                              <a:gd name="T27" fmla="*/ 10452 h 240"/>
                              <a:gd name="T28" fmla="+- 0 2814 2814"/>
                              <a:gd name="T29" fmla="*/ T28 w 120"/>
                              <a:gd name="T30" fmla="+- 0 10452 10452"/>
                              <a:gd name="T31" fmla="*/ 10452 h 240"/>
                              <a:gd name="T32" fmla="+- 0 2814 281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AutoShape 166"/>
                        <wps:cNvSpPr>
                          <a:spLocks/>
                        </wps:cNvSpPr>
                        <wps:spPr bwMode="auto">
                          <a:xfrm>
                            <a:off x="2933" y="10451"/>
                            <a:ext cx="120" cy="240"/>
                          </a:xfrm>
                          <a:custGeom>
                            <a:avLst/>
                            <a:gdLst>
                              <a:gd name="T0" fmla="+- 0 2934 2934"/>
                              <a:gd name="T1" fmla="*/ T0 w 120"/>
                              <a:gd name="T2" fmla="+- 0 10692 10452"/>
                              <a:gd name="T3" fmla="*/ 10692 h 240"/>
                              <a:gd name="T4" fmla="+- 0 3054 2934"/>
                              <a:gd name="T5" fmla="*/ T4 w 120"/>
                              <a:gd name="T6" fmla="+- 0 10452 10452"/>
                              <a:gd name="T7" fmla="*/ 10452 h 240"/>
                              <a:gd name="T8" fmla="+- 0 2934 2934"/>
                              <a:gd name="T9" fmla="*/ T8 w 120"/>
                              <a:gd name="T10" fmla="+- 0 10452 10452"/>
                              <a:gd name="T11" fmla="*/ 10452 h 240"/>
                              <a:gd name="T12" fmla="+- 0 3054 2934"/>
                              <a:gd name="T13" fmla="*/ T12 w 120"/>
                              <a:gd name="T14" fmla="+- 0 10692 10452"/>
                              <a:gd name="T15" fmla="*/ 10692 h 240"/>
                              <a:gd name="T16" fmla="+- 0 2934 2934"/>
                              <a:gd name="T17" fmla="*/ T16 w 120"/>
                              <a:gd name="T18" fmla="+- 0 10692 10452"/>
                              <a:gd name="T19" fmla="*/ 10692 h 240"/>
                              <a:gd name="T20" fmla="+- 0 3054 2934"/>
                              <a:gd name="T21" fmla="*/ T20 w 120"/>
                              <a:gd name="T22" fmla="+- 0 10692 10452"/>
                              <a:gd name="T23" fmla="*/ 10692 h 240"/>
                              <a:gd name="T24" fmla="+- 0 3054 2934"/>
                              <a:gd name="T25" fmla="*/ T24 w 120"/>
                              <a:gd name="T26" fmla="+- 0 10452 10452"/>
                              <a:gd name="T27" fmla="*/ 10452 h 240"/>
                              <a:gd name="T28" fmla="+- 0 2934 2934"/>
                              <a:gd name="T29" fmla="*/ T28 w 120"/>
                              <a:gd name="T30" fmla="+- 0 10452 10452"/>
                              <a:gd name="T31" fmla="*/ 10452 h 240"/>
                              <a:gd name="T32" fmla="+- 0 2934 293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AutoShape 167"/>
                        <wps:cNvSpPr>
                          <a:spLocks/>
                        </wps:cNvSpPr>
                        <wps:spPr bwMode="auto">
                          <a:xfrm>
                            <a:off x="305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054 3054"/>
                              <a:gd name="T1" fmla="*/ T0 w 120"/>
                              <a:gd name="T2" fmla="+- 0 10692 10452"/>
                              <a:gd name="T3" fmla="*/ 10692 h 240"/>
                              <a:gd name="T4" fmla="+- 0 3174 3054"/>
                              <a:gd name="T5" fmla="*/ T4 w 120"/>
                              <a:gd name="T6" fmla="+- 0 10452 10452"/>
                              <a:gd name="T7" fmla="*/ 10452 h 240"/>
                              <a:gd name="T8" fmla="+- 0 3054 3054"/>
                              <a:gd name="T9" fmla="*/ T8 w 120"/>
                              <a:gd name="T10" fmla="+- 0 10452 10452"/>
                              <a:gd name="T11" fmla="*/ 10452 h 240"/>
                              <a:gd name="T12" fmla="+- 0 3174 3054"/>
                              <a:gd name="T13" fmla="*/ T12 w 120"/>
                              <a:gd name="T14" fmla="+- 0 10692 10452"/>
                              <a:gd name="T15" fmla="*/ 10692 h 240"/>
                              <a:gd name="T16" fmla="+- 0 3054 3054"/>
                              <a:gd name="T17" fmla="*/ T16 w 120"/>
                              <a:gd name="T18" fmla="+- 0 10692 10452"/>
                              <a:gd name="T19" fmla="*/ 10692 h 240"/>
                              <a:gd name="T20" fmla="+- 0 3174 3054"/>
                              <a:gd name="T21" fmla="*/ T20 w 120"/>
                              <a:gd name="T22" fmla="+- 0 10692 10452"/>
                              <a:gd name="T23" fmla="*/ 10692 h 240"/>
                              <a:gd name="T24" fmla="+- 0 3174 3054"/>
                              <a:gd name="T25" fmla="*/ T24 w 120"/>
                              <a:gd name="T26" fmla="+- 0 10452 10452"/>
                              <a:gd name="T27" fmla="*/ 10452 h 240"/>
                              <a:gd name="T28" fmla="+- 0 3054 3054"/>
                              <a:gd name="T29" fmla="*/ T28 w 120"/>
                              <a:gd name="T30" fmla="+- 0 10452 10452"/>
                              <a:gd name="T31" fmla="*/ 10452 h 240"/>
                              <a:gd name="T32" fmla="+- 0 3054 305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AutoShape 168"/>
                        <wps:cNvSpPr>
                          <a:spLocks/>
                        </wps:cNvSpPr>
                        <wps:spPr bwMode="auto">
                          <a:xfrm>
                            <a:off x="317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174 3174"/>
                              <a:gd name="T1" fmla="*/ T0 w 120"/>
                              <a:gd name="T2" fmla="+- 0 10692 10452"/>
                              <a:gd name="T3" fmla="*/ 10692 h 240"/>
                              <a:gd name="T4" fmla="+- 0 3294 3174"/>
                              <a:gd name="T5" fmla="*/ T4 w 120"/>
                              <a:gd name="T6" fmla="+- 0 10452 10452"/>
                              <a:gd name="T7" fmla="*/ 10452 h 240"/>
                              <a:gd name="T8" fmla="+- 0 3174 3174"/>
                              <a:gd name="T9" fmla="*/ T8 w 120"/>
                              <a:gd name="T10" fmla="+- 0 10452 10452"/>
                              <a:gd name="T11" fmla="*/ 10452 h 240"/>
                              <a:gd name="T12" fmla="+- 0 3294 3174"/>
                              <a:gd name="T13" fmla="*/ T12 w 120"/>
                              <a:gd name="T14" fmla="+- 0 10692 10452"/>
                              <a:gd name="T15" fmla="*/ 10692 h 240"/>
                              <a:gd name="T16" fmla="+- 0 3174 3174"/>
                              <a:gd name="T17" fmla="*/ T16 w 120"/>
                              <a:gd name="T18" fmla="+- 0 10692 10452"/>
                              <a:gd name="T19" fmla="*/ 10692 h 240"/>
                              <a:gd name="T20" fmla="+- 0 3294 3174"/>
                              <a:gd name="T21" fmla="*/ T20 w 120"/>
                              <a:gd name="T22" fmla="+- 0 10692 10452"/>
                              <a:gd name="T23" fmla="*/ 10692 h 240"/>
                              <a:gd name="T24" fmla="+- 0 3294 3174"/>
                              <a:gd name="T25" fmla="*/ T24 w 120"/>
                              <a:gd name="T26" fmla="+- 0 10452 10452"/>
                              <a:gd name="T27" fmla="*/ 10452 h 240"/>
                              <a:gd name="T28" fmla="+- 0 3174 3174"/>
                              <a:gd name="T29" fmla="*/ T28 w 120"/>
                              <a:gd name="T30" fmla="+- 0 10452 10452"/>
                              <a:gd name="T31" fmla="*/ 10452 h 240"/>
                              <a:gd name="T32" fmla="+- 0 3174 317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AutoShape 169"/>
                        <wps:cNvSpPr>
                          <a:spLocks/>
                        </wps:cNvSpPr>
                        <wps:spPr bwMode="auto">
                          <a:xfrm>
                            <a:off x="329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294 3294"/>
                              <a:gd name="T1" fmla="*/ T0 w 120"/>
                              <a:gd name="T2" fmla="+- 0 10692 10452"/>
                              <a:gd name="T3" fmla="*/ 10692 h 240"/>
                              <a:gd name="T4" fmla="+- 0 3414 3294"/>
                              <a:gd name="T5" fmla="*/ T4 w 120"/>
                              <a:gd name="T6" fmla="+- 0 10452 10452"/>
                              <a:gd name="T7" fmla="*/ 10452 h 240"/>
                              <a:gd name="T8" fmla="+- 0 3294 3294"/>
                              <a:gd name="T9" fmla="*/ T8 w 120"/>
                              <a:gd name="T10" fmla="+- 0 10452 10452"/>
                              <a:gd name="T11" fmla="*/ 10452 h 240"/>
                              <a:gd name="T12" fmla="+- 0 3414 3294"/>
                              <a:gd name="T13" fmla="*/ T12 w 120"/>
                              <a:gd name="T14" fmla="+- 0 10692 10452"/>
                              <a:gd name="T15" fmla="*/ 10692 h 240"/>
                              <a:gd name="T16" fmla="+- 0 3294 3294"/>
                              <a:gd name="T17" fmla="*/ T16 w 120"/>
                              <a:gd name="T18" fmla="+- 0 10692 10452"/>
                              <a:gd name="T19" fmla="*/ 10692 h 240"/>
                              <a:gd name="T20" fmla="+- 0 3414 3294"/>
                              <a:gd name="T21" fmla="*/ T20 w 120"/>
                              <a:gd name="T22" fmla="+- 0 10692 10452"/>
                              <a:gd name="T23" fmla="*/ 10692 h 240"/>
                              <a:gd name="T24" fmla="+- 0 3414 3294"/>
                              <a:gd name="T25" fmla="*/ T24 w 120"/>
                              <a:gd name="T26" fmla="+- 0 10452 10452"/>
                              <a:gd name="T27" fmla="*/ 10452 h 240"/>
                              <a:gd name="T28" fmla="+- 0 3294 3294"/>
                              <a:gd name="T29" fmla="*/ T28 w 120"/>
                              <a:gd name="T30" fmla="+- 0 10452 10452"/>
                              <a:gd name="T31" fmla="*/ 10452 h 240"/>
                              <a:gd name="T32" fmla="+- 0 3294 329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AutoShape 170"/>
                        <wps:cNvSpPr>
                          <a:spLocks/>
                        </wps:cNvSpPr>
                        <wps:spPr bwMode="auto">
                          <a:xfrm>
                            <a:off x="341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414 3414"/>
                              <a:gd name="T1" fmla="*/ T0 w 120"/>
                              <a:gd name="T2" fmla="+- 0 10692 10452"/>
                              <a:gd name="T3" fmla="*/ 10692 h 240"/>
                              <a:gd name="T4" fmla="+- 0 3534 3414"/>
                              <a:gd name="T5" fmla="*/ T4 w 120"/>
                              <a:gd name="T6" fmla="+- 0 10452 10452"/>
                              <a:gd name="T7" fmla="*/ 10452 h 240"/>
                              <a:gd name="T8" fmla="+- 0 3414 3414"/>
                              <a:gd name="T9" fmla="*/ T8 w 120"/>
                              <a:gd name="T10" fmla="+- 0 10452 10452"/>
                              <a:gd name="T11" fmla="*/ 10452 h 240"/>
                              <a:gd name="T12" fmla="+- 0 3534 3414"/>
                              <a:gd name="T13" fmla="*/ T12 w 120"/>
                              <a:gd name="T14" fmla="+- 0 10692 10452"/>
                              <a:gd name="T15" fmla="*/ 10692 h 240"/>
                              <a:gd name="T16" fmla="+- 0 3414 3414"/>
                              <a:gd name="T17" fmla="*/ T16 w 120"/>
                              <a:gd name="T18" fmla="+- 0 10692 10452"/>
                              <a:gd name="T19" fmla="*/ 10692 h 240"/>
                              <a:gd name="T20" fmla="+- 0 3534 3414"/>
                              <a:gd name="T21" fmla="*/ T20 w 120"/>
                              <a:gd name="T22" fmla="+- 0 10692 10452"/>
                              <a:gd name="T23" fmla="*/ 10692 h 240"/>
                              <a:gd name="T24" fmla="+- 0 3534 3414"/>
                              <a:gd name="T25" fmla="*/ T24 w 120"/>
                              <a:gd name="T26" fmla="+- 0 10452 10452"/>
                              <a:gd name="T27" fmla="*/ 10452 h 240"/>
                              <a:gd name="T28" fmla="+- 0 3414 3414"/>
                              <a:gd name="T29" fmla="*/ T28 w 120"/>
                              <a:gd name="T30" fmla="+- 0 10452 10452"/>
                              <a:gd name="T31" fmla="*/ 10452 h 240"/>
                              <a:gd name="T32" fmla="+- 0 3414 341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AutoShape 171"/>
                        <wps:cNvSpPr>
                          <a:spLocks/>
                        </wps:cNvSpPr>
                        <wps:spPr bwMode="auto">
                          <a:xfrm>
                            <a:off x="353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534 3534"/>
                              <a:gd name="T1" fmla="*/ T0 w 120"/>
                              <a:gd name="T2" fmla="+- 0 10692 10452"/>
                              <a:gd name="T3" fmla="*/ 10692 h 240"/>
                              <a:gd name="T4" fmla="+- 0 3654 3534"/>
                              <a:gd name="T5" fmla="*/ T4 w 120"/>
                              <a:gd name="T6" fmla="+- 0 10452 10452"/>
                              <a:gd name="T7" fmla="*/ 10452 h 240"/>
                              <a:gd name="T8" fmla="+- 0 3534 3534"/>
                              <a:gd name="T9" fmla="*/ T8 w 120"/>
                              <a:gd name="T10" fmla="+- 0 10452 10452"/>
                              <a:gd name="T11" fmla="*/ 10452 h 240"/>
                              <a:gd name="T12" fmla="+- 0 3654 3534"/>
                              <a:gd name="T13" fmla="*/ T12 w 120"/>
                              <a:gd name="T14" fmla="+- 0 10692 10452"/>
                              <a:gd name="T15" fmla="*/ 10692 h 240"/>
                              <a:gd name="T16" fmla="+- 0 3534 3534"/>
                              <a:gd name="T17" fmla="*/ T16 w 120"/>
                              <a:gd name="T18" fmla="+- 0 10692 10452"/>
                              <a:gd name="T19" fmla="*/ 10692 h 240"/>
                              <a:gd name="T20" fmla="+- 0 3654 3534"/>
                              <a:gd name="T21" fmla="*/ T20 w 120"/>
                              <a:gd name="T22" fmla="+- 0 10692 10452"/>
                              <a:gd name="T23" fmla="*/ 10692 h 240"/>
                              <a:gd name="T24" fmla="+- 0 3654 3534"/>
                              <a:gd name="T25" fmla="*/ T24 w 120"/>
                              <a:gd name="T26" fmla="+- 0 10452 10452"/>
                              <a:gd name="T27" fmla="*/ 10452 h 240"/>
                              <a:gd name="T28" fmla="+- 0 3534 3534"/>
                              <a:gd name="T29" fmla="*/ T28 w 120"/>
                              <a:gd name="T30" fmla="+- 0 10452 10452"/>
                              <a:gd name="T31" fmla="*/ 10452 h 240"/>
                              <a:gd name="T32" fmla="+- 0 3534 353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AutoShape 172"/>
                        <wps:cNvSpPr>
                          <a:spLocks/>
                        </wps:cNvSpPr>
                        <wps:spPr bwMode="auto">
                          <a:xfrm>
                            <a:off x="3653" y="10451"/>
                            <a:ext cx="120" cy="240"/>
                          </a:xfrm>
                          <a:custGeom>
                            <a:avLst/>
                            <a:gdLst>
                              <a:gd name="T0" fmla="+- 0 3654 3654"/>
                              <a:gd name="T1" fmla="*/ T0 w 120"/>
                              <a:gd name="T2" fmla="+- 0 10692 10452"/>
                              <a:gd name="T3" fmla="*/ 10692 h 240"/>
                              <a:gd name="T4" fmla="+- 0 3774 3654"/>
                              <a:gd name="T5" fmla="*/ T4 w 120"/>
                              <a:gd name="T6" fmla="+- 0 10452 10452"/>
                              <a:gd name="T7" fmla="*/ 10452 h 240"/>
                              <a:gd name="T8" fmla="+- 0 3654 3654"/>
                              <a:gd name="T9" fmla="*/ T8 w 120"/>
                              <a:gd name="T10" fmla="+- 0 10452 10452"/>
                              <a:gd name="T11" fmla="*/ 10452 h 240"/>
                              <a:gd name="T12" fmla="+- 0 3774 3654"/>
                              <a:gd name="T13" fmla="*/ T12 w 120"/>
                              <a:gd name="T14" fmla="+- 0 10692 10452"/>
                              <a:gd name="T15" fmla="*/ 10692 h 240"/>
                              <a:gd name="T16" fmla="+- 0 3654 3654"/>
                              <a:gd name="T17" fmla="*/ T16 w 120"/>
                              <a:gd name="T18" fmla="+- 0 10692 10452"/>
                              <a:gd name="T19" fmla="*/ 10692 h 240"/>
                              <a:gd name="T20" fmla="+- 0 3774 3654"/>
                              <a:gd name="T21" fmla="*/ T20 w 120"/>
                              <a:gd name="T22" fmla="+- 0 10692 10452"/>
                              <a:gd name="T23" fmla="*/ 10692 h 240"/>
                              <a:gd name="T24" fmla="+- 0 3774 3654"/>
                              <a:gd name="T25" fmla="*/ T24 w 120"/>
                              <a:gd name="T26" fmla="+- 0 10452 10452"/>
                              <a:gd name="T27" fmla="*/ 10452 h 240"/>
                              <a:gd name="T28" fmla="+- 0 3654 3654"/>
                              <a:gd name="T29" fmla="*/ T28 w 120"/>
                              <a:gd name="T30" fmla="+- 0 10452 10452"/>
                              <a:gd name="T31" fmla="*/ 10452 h 240"/>
                              <a:gd name="T32" fmla="+- 0 3654 3654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7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7" y="10751"/>
                            <a:ext cx="1473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28" name="AutoShape 174"/>
                        <wps:cNvSpPr>
                          <a:spLocks/>
                        </wps:cNvSpPr>
                        <wps:spPr bwMode="auto">
                          <a:xfrm>
                            <a:off x="4893" y="10192"/>
                            <a:ext cx="120" cy="240"/>
                          </a:xfrm>
                          <a:custGeom>
                            <a:avLst/>
                            <a:gdLst>
                              <a:gd name="T0" fmla="+- 0 4893 4893"/>
                              <a:gd name="T1" fmla="*/ T0 w 120"/>
                              <a:gd name="T2" fmla="+- 0 10433 10193"/>
                              <a:gd name="T3" fmla="*/ 10433 h 240"/>
                              <a:gd name="T4" fmla="+- 0 5013 4893"/>
                              <a:gd name="T5" fmla="*/ T4 w 120"/>
                              <a:gd name="T6" fmla="+- 0 10193 10193"/>
                              <a:gd name="T7" fmla="*/ 10193 h 240"/>
                              <a:gd name="T8" fmla="+- 0 4893 4893"/>
                              <a:gd name="T9" fmla="*/ T8 w 120"/>
                              <a:gd name="T10" fmla="+- 0 10193 10193"/>
                              <a:gd name="T11" fmla="*/ 10193 h 240"/>
                              <a:gd name="T12" fmla="+- 0 5013 4893"/>
                              <a:gd name="T13" fmla="*/ T12 w 120"/>
                              <a:gd name="T14" fmla="+- 0 10433 10193"/>
                              <a:gd name="T15" fmla="*/ 10433 h 240"/>
                              <a:gd name="T16" fmla="+- 0 4893 4893"/>
                              <a:gd name="T17" fmla="*/ T16 w 120"/>
                              <a:gd name="T18" fmla="+- 0 10433 10193"/>
                              <a:gd name="T19" fmla="*/ 10433 h 240"/>
                              <a:gd name="T20" fmla="+- 0 5013 4893"/>
                              <a:gd name="T21" fmla="*/ T20 w 120"/>
                              <a:gd name="T22" fmla="+- 0 10433 10193"/>
                              <a:gd name="T23" fmla="*/ 10433 h 240"/>
                              <a:gd name="T24" fmla="+- 0 5013 4893"/>
                              <a:gd name="T25" fmla="*/ T24 w 120"/>
                              <a:gd name="T26" fmla="+- 0 10193 10193"/>
                              <a:gd name="T27" fmla="*/ 10193 h 240"/>
                              <a:gd name="T28" fmla="+- 0 4893 4893"/>
                              <a:gd name="T29" fmla="*/ T28 w 120"/>
                              <a:gd name="T30" fmla="+- 0 10193 10193"/>
                              <a:gd name="T31" fmla="*/ 10193 h 240"/>
                              <a:gd name="T32" fmla="+- 0 4893 489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AutoShape 175"/>
                        <wps:cNvSpPr>
                          <a:spLocks/>
                        </wps:cNvSpPr>
                        <wps:spPr bwMode="auto">
                          <a:xfrm>
                            <a:off x="5013" y="10192"/>
                            <a:ext cx="120" cy="240"/>
                          </a:xfrm>
                          <a:custGeom>
                            <a:avLst/>
                            <a:gdLst>
                              <a:gd name="T0" fmla="+- 0 5013 5013"/>
                              <a:gd name="T1" fmla="*/ T0 w 120"/>
                              <a:gd name="T2" fmla="+- 0 10433 10193"/>
                              <a:gd name="T3" fmla="*/ 10433 h 240"/>
                              <a:gd name="T4" fmla="+- 0 5133 5013"/>
                              <a:gd name="T5" fmla="*/ T4 w 120"/>
                              <a:gd name="T6" fmla="+- 0 10193 10193"/>
                              <a:gd name="T7" fmla="*/ 10193 h 240"/>
                              <a:gd name="T8" fmla="+- 0 5013 5013"/>
                              <a:gd name="T9" fmla="*/ T8 w 120"/>
                              <a:gd name="T10" fmla="+- 0 10193 10193"/>
                              <a:gd name="T11" fmla="*/ 10193 h 240"/>
                              <a:gd name="T12" fmla="+- 0 5133 5013"/>
                              <a:gd name="T13" fmla="*/ T12 w 120"/>
                              <a:gd name="T14" fmla="+- 0 10433 10193"/>
                              <a:gd name="T15" fmla="*/ 10433 h 240"/>
                              <a:gd name="T16" fmla="+- 0 5013 5013"/>
                              <a:gd name="T17" fmla="*/ T16 w 120"/>
                              <a:gd name="T18" fmla="+- 0 10433 10193"/>
                              <a:gd name="T19" fmla="*/ 10433 h 240"/>
                              <a:gd name="T20" fmla="+- 0 5133 5013"/>
                              <a:gd name="T21" fmla="*/ T20 w 120"/>
                              <a:gd name="T22" fmla="+- 0 10433 10193"/>
                              <a:gd name="T23" fmla="*/ 10433 h 240"/>
                              <a:gd name="T24" fmla="+- 0 5133 5013"/>
                              <a:gd name="T25" fmla="*/ T24 w 120"/>
                              <a:gd name="T26" fmla="+- 0 10193 10193"/>
                              <a:gd name="T27" fmla="*/ 10193 h 240"/>
                              <a:gd name="T28" fmla="+- 0 5013 5013"/>
                              <a:gd name="T29" fmla="*/ T28 w 120"/>
                              <a:gd name="T30" fmla="+- 0 10193 10193"/>
                              <a:gd name="T31" fmla="*/ 10193 h 240"/>
                              <a:gd name="T32" fmla="+- 0 5013 501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AutoShape 176"/>
                        <wps:cNvSpPr>
                          <a:spLocks/>
                        </wps:cNvSpPr>
                        <wps:spPr bwMode="auto">
                          <a:xfrm>
                            <a:off x="5133" y="10192"/>
                            <a:ext cx="120" cy="240"/>
                          </a:xfrm>
                          <a:custGeom>
                            <a:avLst/>
                            <a:gdLst>
                              <a:gd name="T0" fmla="+- 0 5133 5133"/>
                              <a:gd name="T1" fmla="*/ T0 w 120"/>
                              <a:gd name="T2" fmla="+- 0 10433 10193"/>
                              <a:gd name="T3" fmla="*/ 10433 h 240"/>
                              <a:gd name="T4" fmla="+- 0 5253 5133"/>
                              <a:gd name="T5" fmla="*/ T4 w 120"/>
                              <a:gd name="T6" fmla="+- 0 10193 10193"/>
                              <a:gd name="T7" fmla="*/ 10193 h 240"/>
                              <a:gd name="T8" fmla="+- 0 5133 5133"/>
                              <a:gd name="T9" fmla="*/ T8 w 120"/>
                              <a:gd name="T10" fmla="+- 0 10193 10193"/>
                              <a:gd name="T11" fmla="*/ 10193 h 240"/>
                              <a:gd name="T12" fmla="+- 0 5253 5133"/>
                              <a:gd name="T13" fmla="*/ T12 w 120"/>
                              <a:gd name="T14" fmla="+- 0 10433 10193"/>
                              <a:gd name="T15" fmla="*/ 10433 h 240"/>
                              <a:gd name="T16" fmla="+- 0 5133 5133"/>
                              <a:gd name="T17" fmla="*/ T16 w 120"/>
                              <a:gd name="T18" fmla="+- 0 10433 10193"/>
                              <a:gd name="T19" fmla="*/ 10433 h 240"/>
                              <a:gd name="T20" fmla="+- 0 5253 5133"/>
                              <a:gd name="T21" fmla="*/ T20 w 120"/>
                              <a:gd name="T22" fmla="+- 0 10433 10193"/>
                              <a:gd name="T23" fmla="*/ 10433 h 240"/>
                              <a:gd name="T24" fmla="+- 0 5253 5133"/>
                              <a:gd name="T25" fmla="*/ T24 w 120"/>
                              <a:gd name="T26" fmla="+- 0 10193 10193"/>
                              <a:gd name="T27" fmla="*/ 10193 h 240"/>
                              <a:gd name="T28" fmla="+- 0 5133 5133"/>
                              <a:gd name="T29" fmla="*/ T28 w 120"/>
                              <a:gd name="T30" fmla="+- 0 10193 10193"/>
                              <a:gd name="T31" fmla="*/ 10193 h 240"/>
                              <a:gd name="T32" fmla="+- 0 5133 513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AutoShape 177"/>
                        <wps:cNvSpPr>
                          <a:spLocks/>
                        </wps:cNvSpPr>
                        <wps:spPr bwMode="auto">
                          <a:xfrm>
                            <a:off x="5253" y="10192"/>
                            <a:ext cx="120" cy="240"/>
                          </a:xfrm>
                          <a:custGeom>
                            <a:avLst/>
                            <a:gdLst>
                              <a:gd name="T0" fmla="+- 0 5253 5253"/>
                              <a:gd name="T1" fmla="*/ T0 w 120"/>
                              <a:gd name="T2" fmla="+- 0 10433 10193"/>
                              <a:gd name="T3" fmla="*/ 10433 h 240"/>
                              <a:gd name="T4" fmla="+- 0 5373 5253"/>
                              <a:gd name="T5" fmla="*/ T4 w 120"/>
                              <a:gd name="T6" fmla="+- 0 10193 10193"/>
                              <a:gd name="T7" fmla="*/ 10193 h 240"/>
                              <a:gd name="T8" fmla="+- 0 5253 5253"/>
                              <a:gd name="T9" fmla="*/ T8 w 120"/>
                              <a:gd name="T10" fmla="+- 0 10193 10193"/>
                              <a:gd name="T11" fmla="*/ 10193 h 240"/>
                              <a:gd name="T12" fmla="+- 0 5373 5253"/>
                              <a:gd name="T13" fmla="*/ T12 w 120"/>
                              <a:gd name="T14" fmla="+- 0 10433 10193"/>
                              <a:gd name="T15" fmla="*/ 10433 h 240"/>
                              <a:gd name="T16" fmla="+- 0 5253 5253"/>
                              <a:gd name="T17" fmla="*/ T16 w 120"/>
                              <a:gd name="T18" fmla="+- 0 10433 10193"/>
                              <a:gd name="T19" fmla="*/ 10433 h 240"/>
                              <a:gd name="T20" fmla="+- 0 5373 5253"/>
                              <a:gd name="T21" fmla="*/ T20 w 120"/>
                              <a:gd name="T22" fmla="+- 0 10433 10193"/>
                              <a:gd name="T23" fmla="*/ 10433 h 240"/>
                              <a:gd name="T24" fmla="+- 0 5373 5253"/>
                              <a:gd name="T25" fmla="*/ T24 w 120"/>
                              <a:gd name="T26" fmla="+- 0 10193 10193"/>
                              <a:gd name="T27" fmla="*/ 10193 h 240"/>
                              <a:gd name="T28" fmla="+- 0 5253 5253"/>
                              <a:gd name="T29" fmla="*/ T28 w 120"/>
                              <a:gd name="T30" fmla="+- 0 10193 10193"/>
                              <a:gd name="T31" fmla="*/ 10193 h 240"/>
                              <a:gd name="T32" fmla="+- 0 5253 525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AutoShape 178"/>
                        <wps:cNvSpPr>
                          <a:spLocks/>
                        </wps:cNvSpPr>
                        <wps:spPr bwMode="auto">
                          <a:xfrm>
                            <a:off x="5373" y="10192"/>
                            <a:ext cx="120" cy="240"/>
                          </a:xfrm>
                          <a:custGeom>
                            <a:avLst/>
                            <a:gdLst>
                              <a:gd name="T0" fmla="+- 0 5373 5373"/>
                              <a:gd name="T1" fmla="*/ T0 w 120"/>
                              <a:gd name="T2" fmla="+- 0 10433 10193"/>
                              <a:gd name="T3" fmla="*/ 10433 h 240"/>
                              <a:gd name="T4" fmla="+- 0 5493 5373"/>
                              <a:gd name="T5" fmla="*/ T4 w 120"/>
                              <a:gd name="T6" fmla="+- 0 10193 10193"/>
                              <a:gd name="T7" fmla="*/ 10193 h 240"/>
                              <a:gd name="T8" fmla="+- 0 5373 5373"/>
                              <a:gd name="T9" fmla="*/ T8 w 120"/>
                              <a:gd name="T10" fmla="+- 0 10193 10193"/>
                              <a:gd name="T11" fmla="*/ 10193 h 240"/>
                              <a:gd name="T12" fmla="+- 0 5493 5373"/>
                              <a:gd name="T13" fmla="*/ T12 w 120"/>
                              <a:gd name="T14" fmla="+- 0 10433 10193"/>
                              <a:gd name="T15" fmla="*/ 10433 h 240"/>
                              <a:gd name="T16" fmla="+- 0 5373 5373"/>
                              <a:gd name="T17" fmla="*/ T16 w 120"/>
                              <a:gd name="T18" fmla="+- 0 10433 10193"/>
                              <a:gd name="T19" fmla="*/ 10433 h 240"/>
                              <a:gd name="T20" fmla="+- 0 5493 5373"/>
                              <a:gd name="T21" fmla="*/ T20 w 120"/>
                              <a:gd name="T22" fmla="+- 0 10433 10193"/>
                              <a:gd name="T23" fmla="*/ 10433 h 240"/>
                              <a:gd name="T24" fmla="+- 0 5493 5373"/>
                              <a:gd name="T25" fmla="*/ T24 w 120"/>
                              <a:gd name="T26" fmla="+- 0 10193 10193"/>
                              <a:gd name="T27" fmla="*/ 10193 h 240"/>
                              <a:gd name="T28" fmla="+- 0 5373 5373"/>
                              <a:gd name="T29" fmla="*/ T28 w 120"/>
                              <a:gd name="T30" fmla="+- 0 10193 10193"/>
                              <a:gd name="T31" fmla="*/ 10193 h 240"/>
                              <a:gd name="T32" fmla="+- 0 5373 537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AutoShape 179"/>
                        <wps:cNvSpPr>
                          <a:spLocks/>
                        </wps:cNvSpPr>
                        <wps:spPr bwMode="auto">
                          <a:xfrm>
                            <a:off x="5493" y="10192"/>
                            <a:ext cx="120" cy="240"/>
                          </a:xfrm>
                          <a:custGeom>
                            <a:avLst/>
                            <a:gdLst>
                              <a:gd name="T0" fmla="+- 0 5493 5493"/>
                              <a:gd name="T1" fmla="*/ T0 w 120"/>
                              <a:gd name="T2" fmla="+- 0 10433 10193"/>
                              <a:gd name="T3" fmla="*/ 10433 h 240"/>
                              <a:gd name="T4" fmla="+- 0 5613 5493"/>
                              <a:gd name="T5" fmla="*/ T4 w 120"/>
                              <a:gd name="T6" fmla="+- 0 10193 10193"/>
                              <a:gd name="T7" fmla="*/ 10193 h 240"/>
                              <a:gd name="T8" fmla="+- 0 5493 5493"/>
                              <a:gd name="T9" fmla="*/ T8 w 120"/>
                              <a:gd name="T10" fmla="+- 0 10193 10193"/>
                              <a:gd name="T11" fmla="*/ 10193 h 240"/>
                              <a:gd name="T12" fmla="+- 0 5613 5493"/>
                              <a:gd name="T13" fmla="*/ T12 w 120"/>
                              <a:gd name="T14" fmla="+- 0 10433 10193"/>
                              <a:gd name="T15" fmla="*/ 10433 h 240"/>
                              <a:gd name="T16" fmla="+- 0 5493 5493"/>
                              <a:gd name="T17" fmla="*/ T16 w 120"/>
                              <a:gd name="T18" fmla="+- 0 10433 10193"/>
                              <a:gd name="T19" fmla="*/ 10433 h 240"/>
                              <a:gd name="T20" fmla="+- 0 5613 5493"/>
                              <a:gd name="T21" fmla="*/ T20 w 120"/>
                              <a:gd name="T22" fmla="+- 0 10433 10193"/>
                              <a:gd name="T23" fmla="*/ 10433 h 240"/>
                              <a:gd name="T24" fmla="+- 0 5613 5493"/>
                              <a:gd name="T25" fmla="*/ T24 w 120"/>
                              <a:gd name="T26" fmla="+- 0 10193 10193"/>
                              <a:gd name="T27" fmla="*/ 10193 h 240"/>
                              <a:gd name="T28" fmla="+- 0 5493 5493"/>
                              <a:gd name="T29" fmla="*/ T28 w 120"/>
                              <a:gd name="T30" fmla="+- 0 10193 10193"/>
                              <a:gd name="T31" fmla="*/ 10193 h 240"/>
                              <a:gd name="T32" fmla="+- 0 5493 5493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AutoShape 180"/>
                        <wps:cNvSpPr>
                          <a:spLocks/>
                        </wps:cNvSpPr>
                        <wps:spPr bwMode="auto">
                          <a:xfrm>
                            <a:off x="5678" y="10192"/>
                            <a:ext cx="120" cy="240"/>
                          </a:xfrm>
                          <a:custGeom>
                            <a:avLst/>
                            <a:gdLst>
                              <a:gd name="T0" fmla="+- 0 5679 5679"/>
                              <a:gd name="T1" fmla="*/ T0 w 120"/>
                              <a:gd name="T2" fmla="+- 0 10433 10193"/>
                              <a:gd name="T3" fmla="*/ 10433 h 240"/>
                              <a:gd name="T4" fmla="+- 0 5799 5679"/>
                              <a:gd name="T5" fmla="*/ T4 w 120"/>
                              <a:gd name="T6" fmla="+- 0 10193 10193"/>
                              <a:gd name="T7" fmla="*/ 10193 h 240"/>
                              <a:gd name="T8" fmla="+- 0 5679 5679"/>
                              <a:gd name="T9" fmla="*/ T8 w 120"/>
                              <a:gd name="T10" fmla="+- 0 10193 10193"/>
                              <a:gd name="T11" fmla="*/ 10193 h 240"/>
                              <a:gd name="T12" fmla="+- 0 5799 5679"/>
                              <a:gd name="T13" fmla="*/ T12 w 120"/>
                              <a:gd name="T14" fmla="+- 0 10433 10193"/>
                              <a:gd name="T15" fmla="*/ 10433 h 240"/>
                              <a:gd name="T16" fmla="+- 0 5679 5679"/>
                              <a:gd name="T17" fmla="*/ T16 w 120"/>
                              <a:gd name="T18" fmla="+- 0 10433 10193"/>
                              <a:gd name="T19" fmla="*/ 10433 h 240"/>
                              <a:gd name="T20" fmla="+- 0 5799 5679"/>
                              <a:gd name="T21" fmla="*/ T20 w 120"/>
                              <a:gd name="T22" fmla="+- 0 10433 10193"/>
                              <a:gd name="T23" fmla="*/ 10433 h 240"/>
                              <a:gd name="T24" fmla="+- 0 5799 5679"/>
                              <a:gd name="T25" fmla="*/ T24 w 120"/>
                              <a:gd name="T26" fmla="+- 0 10193 10193"/>
                              <a:gd name="T27" fmla="*/ 10193 h 240"/>
                              <a:gd name="T28" fmla="+- 0 5679 5679"/>
                              <a:gd name="T29" fmla="*/ T28 w 120"/>
                              <a:gd name="T30" fmla="+- 0 10193 10193"/>
                              <a:gd name="T31" fmla="*/ 10193 h 240"/>
                              <a:gd name="T32" fmla="+- 0 5679 567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AutoShape 181"/>
                        <wps:cNvSpPr>
                          <a:spLocks/>
                        </wps:cNvSpPr>
                        <wps:spPr bwMode="auto">
                          <a:xfrm>
                            <a:off x="5798" y="10192"/>
                            <a:ext cx="120" cy="240"/>
                          </a:xfrm>
                          <a:custGeom>
                            <a:avLst/>
                            <a:gdLst>
                              <a:gd name="T0" fmla="+- 0 5799 5799"/>
                              <a:gd name="T1" fmla="*/ T0 w 120"/>
                              <a:gd name="T2" fmla="+- 0 10433 10193"/>
                              <a:gd name="T3" fmla="*/ 10433 h 240"/>
                              <a:gd name="T4" fmla="+- 0 5919 5799"/>
                              <a:gd name="T5" fmla="*/ T4 w 120"/>
                              <a:gd name="T6" fmla="+- 0 10193 10193"/>
                              <a:gd name="T7" fmla="*/ 10193 h 240"/>
                              <a:gd name="T8" fmla="+- 0 5799 5799"/>
                              <a:gd name="T9" fmla="*/ T8 w 120"/>
                              <a:gd name="T10" fmla="+- 0 10193 10193"/>
                              <a:gd name="T11" fmla="*/ 10193 h 240"/>
                              <a:gd name="T12" fmla="+- 0 5919 5799"/>
                              <a:gd name="T13" fmla="*/ T12 w 120"/>
                              <a:gd name="T14" fmla="+- 0 10433 10193"/>
                              <a:gd name="T15" fmla="*/ 10433 h 240"/>
                              <a:gd name="T16" fmla="+- 0 5799 5799"/>
                              <a:gd name="T17" fmla="*/ T16 w 120"/>
                              <a:gd name="T18" fmla="+- 0 10433 10193"/>
                              <a:gd name="T19" fmla="*/ 10433 h 240"/>
                              <a:gd name="T20" fmla="+- 0 5919 5799"/>
                              <a:gd name="T21" fmla="*/ T20 w 120"/>
                              <a:gd name="T22" fmla="+- 0 10433 10193"/>
                              <a:gd name="T23" fmla="*/ 10433 h 240"/>
                              <a:gd name="T24" fmla="+- 0 5919 5799"/>
                              <a:gd name="T25" fmla="*/ T24 w 120"/>
                              <a:gd name="T26" fmla="+- 0 10193 10193"/>
                              <a:gd name="T27" fmla="*/ 10193 h 240"/>
                              <a:gd name="T28" fmla="+- 0 5799 5799"/>
                              <a:gd name="T29" fmla="*/ T28 w 120"/>
                              <a:gd name="T30" fmla="+- 0 10193 10193"/>
                              <a:gd name="T31" fmla="*/ 10193 h 240"/>
                              <a:gd name="T32" fmla="+- 0 5799 579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AutoShape 182"/>
                        <wps:cNvSpPr>
                          <a:spLocks/>
                        </wps:cNvSpPr>
                        <wps:spPr bwMode="auto">
                          <a:xfrm>
                            <a:off x="5918" y="10192"/>
                            <a:ext cx="120" cy="240"/>
                          </a:xfrm>
                          <a:custGeom>
                            <a:avLst/>
                            <a:gdLst>
                              <a:gd name="T0" fmla="+- 0 5919 5919"/>
                              <a:gd name="T1" fmla="*/ T0 w 120"/>
                              <a:gd name="T2" fmla="+- 0 10433 10193"/>
                              <a:gd name="T3" fmla="*/ 10433 h 240"/>
                              <a:gd name="T4" fmla="+- 0 6039 5919"/>
                              <a:gd name="T5" fmla="*/ T4 w 120"/>
                              <a:gd name="T6" fmla="+- 0 10193 10193"/>
                              <a:gd name="T7" fmla="*/ 10193 h 240"/>
                              <a:gd name="T8" fmla="+- 0 5919 5919"/>
                              <a:gd name="T9" fmla="*/ T8 w 120"/>
                              <a:gd name="T10" fmla="+- 0 10193 10193"/>
                              <a:gd name="T11" fmla="*/ 10193 h 240"/>
                              <a:gd name="T12" fmla="+- 0 6039 5919"/>
                              <a:gd name="T13" fmla="*/ T12 w 120"/>
                              <a:gd name="T14" fmla="+- 0 10433 10193"/>
                              <a:gd name="T15" fmla="*/ 10433 h 240"/>
                              <a:gd name="T16" fmla="+- 0 5919 5919"/>
                              <a:gd name="T17" fmla="*/ T16 w 120"/>
                              <a:gd name="T18" fmla="+- 0 10433 10193"/>
                              <a:gd name="T19" fmla="*/ 10433 h 240"/>
                              <a:gd name="T20" fmla="+- 0 6039 5919"/>
                              <a:gd name="T21" fmla="*/ T20 w 120"/>
                              <a:gd name="T22" fmla="+- 0 10433 10193"/>
                              <a:gd name="T23" fmla="*/ 10433 h 240"/>
                              <a:gd name="T24" fmla="+- 0 6039 5919"/>
                              <a:gd name="T25" fmla="*/ T24 w 120"/>
                              <a:gd name="T26" fmla="+- 0 10193 10193"/>
                              <a:gd name="T27" fmla="*/ 10193 h 240"/>
                              <a:gd name="T28" fmla="+- 0 5919 5919"/>
                              <a:gd name="T29" fmla="*/ T28 w 120"/>
                              <a:gd name="T30" fmla="+- 0 10193 10193"/>
                              <a:gd name="T31" fmla="*/ 10193 h 240"/>
                              <a:gd name="T32" fmla="+- 0 5919 591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AutoShape 183"/>
                        <wps:cNvSpPr>
                          <a:spLocks/>
                        </wps:cNvSpPr>
                        <wps:spPr bwMode="auto">
                          <a:xfrm>
                            <a:off x="6038" y="10192"/>
                            <a:ext cx="120" cy="240"/>
                          </a:xfrm>
                          <a:custGeom>
                            <a:avLst/>
                            <a:gdLst>
                              <a:gd name="T0" fmla="+- 0 6039 6039"/>
                              <a:gd name="T1" fmla="*/ T0 w 120"/>
                              <a:gd name="T2" fmla="+- 0 10433 10193"/>
                              <a:gd name="T3" fmla="*/ 10433 h 240"/>
                              <a:gd name="T4" fmla="+- 0 6159 6039"/>
                              <a:gd name="T5" fmla="*/ T4 w 120"/>
                              <a:gd name="T6" fmla="+- 0 10193 10193"/>
                              <a:gd name="T7" fmla="*/ 10193 h 240"/>
                              <a:gd name="T8" fmla="+- 0 6039 6039"/>
                              <a:gd name="T9" fmla="*/ T8 w 120"/>
                              <a:gd name="T10" fmla="+- 0 10193 10193"/>
                              <a:gd name="T11" fmla="*/ 10193 h 240"/>
                              <a:gd name="T12" fmla="+- 0 6159 6039"/>
                              <a:gd name="T13" fmla="*/ T12 w 120"/>
                              <a:gd name="T14" fmla="+- 0 10433 10193"/>
                              <a:gd name="T15" fmla="*/ 10433 h 240"/>
                              <a:gd name="T16" fmla="+- 0 6039 6039"/>
                              <a:gd name="T17" fmla="*/ T16 w 120"/>
                              <a:gd name="T18" fmla="+- 0 10433 10193"/>
                              <a:gd name="T19" fmla="*/ 10433 h 240"/>
                              <a:gd name="T20" fmla="+- 0 6159 6039"/>
                              <a:gd name="T21" fmla="*/ T20 w 120"/>
                              <a:gd name="T22" fmla="+- 0 10433 10193"/>
                              <a:gd name="T23" fmla="*/ 10433 h 240"/>
                              <a:gd name="T24" fmla="+- 0 6159 6039"/>
                              <a:gd name="T25" fmla="*/ T24 w 120"/>
                              <a:gd name="T26" fmla="+- 0 10193 10193"/>
                              <a:gd name="T27" fmla="*/ 10193 h 240"/>
                              <a:gd name="T28" fmla="+- 0 6039 6039"/>
                              <a:gd name="T29" fmla="*/ T28 w 120"/>
                              <a:gd name="T30" fmla="+- 0 10193 10193"/>
                              <a:gd name="T31" fmla="*/ 10193 h 240"/>
                              <a:gd name="T32" fmla="+- 0 6039 603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AutoShape 184"/>
                        <wps:cNvSpPr>
                          <a:spLocks/>
                        </wps:cNvSpPr>
                        <wps:spPr bwMode="auto">
                          <a:xfrm>
                            <a:off x="6158" y="10192"/>
                            <a:ext cx="120" cy="240"/>
                          </a:xfrm>
                          <a:custGeom>
                            <a:avLst/>
                            <a:gdLst>
                              <a:gd name="T0" fmla="+- 0 6159 6159"/>
                              <a:gd name="T1" fmla="*/ T0 w 120"/>
                              <a:gd name="T2" fmla="+- 0 10433 10193"/>
                              <a:gd name="T3" fmla="*/ 10433 h 240"/>
                              <a:gd name="T4" fmla="+- 0 6279 6159"/>
                              <a:gd name="T5" fmla="*/ T4 w 120"/>
                              <a:gd name="T6" fmla="+- 0 10193 10193"/>
                              <a:gd name="T7" fmla="*/ 10193 h 240"/>
                              <a:gd name="T8" fmla="+- 0 6159 6159"/>
                              <a:gd name="T9" fmla="*/ T8 w 120"/>
                              <a:gd name="T10" fmla="+- 0 10193 10193"/>
                              <a:gd name="T11" fmla="*/ 10193 h 240"/>
                              <a:gd name="T12" fmla="+- 0 6279 6159"/>
                              <a:gd name="T13" fmla="*/ T12 w 120"/>
                              <a:gd name="T14" fmla="+- 0 10433 10193"/>
                              <a:gd name="T15" fmla="*/ 10433 h 240"/>
                              <a:gd name="T16" fmla="+- 0 6159 6159"/>
                              <a:gd name="T17" fmla="*/ T16 w 120"/>
                              <a:gd name="T18" fmla="+- 0 10433 10193"/>
                              <a:gd name="T19" fmla="*/ 10433 h 240"/>
                              <a:gd name="T20" fmla="+- 0 6279 6159"/>
                              <a:gd name="T21" fmla="*/ T20 w 120"/>
                              <a:gd name="T22" fmla="+- 0 10433 10193"/>
                              <a:gd name="T23" fmla="*/ 10433 h 240"/>
                              <a:gd name="T24" fmla="+- 0 6279 6159"/>
                              <a:gd name="T25" fmla="*/ T24 w 120"/>
                              <a:gd name="T26" fmla="+- 0 10193 10193"/>
                              <a:gd name="T27" fmla="*/ 10193 h 240"/>
                              <a:gd name="T28" fmla="+- 0 6159 6159"/>
                              <a:gd name="T29" fmla="*/ T28 w 120"/>
                              <a:gd name="T30" fmla="+- 0 10193 10193"/>
                              <a:gd name="T31" fmla="*/ 10193 h 240"/>
                              <a:gd name="T32" fmla="+- 0 6159 615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AutoShape 185"/>
                        <wps:cNvSpPr>
                          <a:spLocks/>
                        </wps:cNvSpPr>
                        <wps:spPr bwMode="auto">
                          <a:xfrm>
                            <a:off x="6278" y="10192"/>
                            <a:ext cx="120" cy="240"/>
                          </a:xfrm>
                          <a:custGeom>
                            <a:avLst/>
                            <a:gdLst>
                              <a:gd name="T0" fmla="+- 0 6279 6279"/>
                              <a:gd name="T1" fmla="*/ T0 w 120"/>
                              <a:gd name="T2" fmla="+- 0 10433 10193"/>
                              <a:gd name="T3" fmla="*/ 10433 h 240"/>
                              <a:gd name="T4" fmla="+- 0 6399 6279"/>
                              <a:gd name="T5" fmla="*/ T4 w 120"/>
                              <a:gd name="T6" fmla="+- 0 10193 10193"/>
                              <a:gd name="T7" fmla="*/ 10193 h 240"/>
                              <a:gd name="T8" fmla="+- 0 6279 6279"/>
                              <a:gd name="T9" fmla="*/ T8 w 120"/>
                              <a:gd name="T10" fmla="+- 0 10193 10193"/>
                              <a:gd name="T11" fmla="*/ 10193 h 240"/>
                              <a:gd name="T12" fmla="+- 0 6399 6279"/>
                              <a:gd name="T13" fmla="*/ T12 w 120"/>
                              <a:gd name="T14" fmla="+- 0 10433 10193"/>
                              <a:gd name="T15" fmla="*/ 10433 h 240"/>
                              <a:gd name="T16" fmla="+- 0 6279 6279"/>
                              <a:gd name="T17" fmla="*/ T16 w 120"/>
                              <a:gd name="T18" fmla="+- 0 10433 10193"/>
                              <a:gd name="T19" fmla="*/ 10433 h 240"/>
                              <a:gd name="T20" fmla="+- 0 6399 6279"/>
                              <a:gd name="T21" fmla="*/ T20 w 120"/>
                              <a:gd name="T22" fmla="+- 0 10433 10193"/>
                              <a:gd name="T23" fmla="*/ 10433 h 240"/>
                              <a:gd name="T24" fmla="+- 0 6399 6279"/>
                              <a:gd name="T25" fmla="*/ T24 w 120"/>
                              <a:gd name="T26" fmla="+- 0 10193 10193"/>
                              <a:gd name="T27" fmla="*/ 10193 h 240"/>
                              <a:gd name="T28" fmla="+- 0 6279 6279"/>
                              <a:gd name="T29" fmla="*/ T28 w 120"/>
                              <a:gd name="T30" fmla="+- 0 10193 10193"/>
                              <a:gd name="T31" fmla="*/ 10193 h 240"/>
                              <a:gd name="T32" fmla="+- 0 6279 627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AutoShape 186"/>
                        <wps:cNvSpPr>
                          <a:spLocks/>
                        </wps:cNvSpPr>
                        <wps:spPr bwMode="auto">
                          <a:xfrm>
                            <a:off x="6398" y="10192"/>
                            <a:ext cx="120" cy="240"/>
                          </a:xfrm>
                          <a:custGeom>
                            <a:avLst/>
                            <a:gdLst>
                              <a:gd name="T0" fmla="+- 0 6399 6399"/>
                              <a:gd name="T1" fmla="*/ T0 w 120"/>
                              <a:gd name="T2" fmla="+- 0 10433 10193"/>
                              <a:gd name="T3" fmla="*/ 10433 h 240"/>
                              <a:gd name="T4" fmla="+- 0 6519 6399"/>
                              <a:gd name="T5" fmla="*/ T4 w 120"/>
                              <a:gd name="T6" fmla="+- 0 10193 10193"/>
                              <a:gd name="T7" fmla="*/ 10193 h 240"/>
                              <a:gd name="T8" fmla="+- 0 6399 6399"/>
                              <a:gd name="T9" fmla="*/ T8 w 120"/>
                              <a:gd name="T10" fmla="+- 0 10193 10193"/>
                              <a:gd name="T11" fmla="*/ 10193 h 240"/>
                              <a:gd name="T12" fmla="+- 0 6519 6399"/>
                              <a:gd name="T13" fmla="*/ T12 w 120"/>
                              <a:gd name="T14" fmla="+- 0 10433 10193"/>
                              <a:gd name="T15" fmla="*/ 10433 h 240"/>
                              <a:gd name="T16" fmla="+- 0 6399 6399"/>
                              <a:gd name="T17" fmla="*/ T16 w 120"/>
                              <a:gd name="T18" fmla="+- 0 10433 10193"/>
                              <a:gd name="T19" fmla="*/ 10433 h 240"/>
                              <a:gd name="T20" fmla="+- 0 6519 6399"/>
                              <a:gd name="T21" fmla="*/ T20 w 120"/>
                              <a:gd name="T22" fmla="+- 0 10433 10193"/>
                              <a:gd name="T23" fmla="*/ 10433 h 240"/>
                              <a:gd name="T24" fmla="+- 0 6519 6399"/>
                              <a:gd name="T25" fmla="*/ T24 w 120"/>
                              <a:gd name="T26" fmla="+- 0 10193 10193"/>
                              <a:gd name="T27" fmla="*/ 10193 h 240"/>
                              <a:gd name="T28" fmla="+- 0 6399 6399"/>
                              <a:gd name="T29" fmla="*/ T28 w 120"/>
                              <a:gd name="T30" fmla="+- 0 10193 10193"/>
                              <a:gd name="T31" fmla="*/ 10193 h 240"/>
                              <a:gd name="T32" fmla="+- 0 6399 6399"/>
                              <a:gd name="T33" fmla="*/ T32 w 120"/>
                              <a:gd name="T34" fmla="+- 0 10433 10193"/>
                              <a:gd name="T35" fmla="*/ 10433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1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4" y="10182"/>
                            <a:ext cx="38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42" name="AutoShape 188"/>
                        <wps:cNvSpPr>
                          <a:spLocks/>
                        </wps:cNvSpPr>
                        <wps:spPr bwMode="auto">
                          <a:xfrm>
                            <a:off x="4893" y="10451"/>
                            <a:ext cx="120" cy="240"/>
                          </a:xfrm>
                          <a:custGeom>
                            <a:avLst/>
                            <a:gdLst>
                              <a:gd name="T0" fmla="+- 0 4893 4893"/>
                              <a:gd name="T1" fmla="*/ T0 w 120"/>
                              <a:gd name="T2" fmla="+- 0 10692 10452"/>
                              <a:gd name="T3" fmla="*/ 10692 h 240"/>
                              <a:gd name="T4" fmla="+- 0 5013 4893"/>
                              <a:gd name="T5" fmla="*/ T4 w 120"/>
                              <a:gd name="T6" fmla="+- 0 10452 10452"/>
                              <a:gd name="T7" fmla="*/ 10452 h 240"/>
                              <a:gd name="T8" fmla="+- 0 4893 4893"/>
                              <a:gd name="T9" fmla="*/ T8 w 120"/>
                              <a:gd name="T10" fmla="+- 0 10452 10452"/>
                              <a:gd name="T11" fmla="*/ 10452 h 240"/>
                              <a:gd name="T12" fmla="+- 0 5013 4893"/>
                              <a:gd name="T13" fmla="*/ T12 w 120"/>
                              <a:gd name="T14" fmla="+- 0 10692 10452"/>
                              <a:gd name="T15" fmla="*/ 10692 h 240"/>
                              <a:gd name="T16" fmla="+- 0 4893 4893"/>
                              <a:gd name="T17" fmla="*/ T16 w 120"/>
                              <a:gd name="T18" fmla="+- 0 10692 10452"/>
                              <a:gd name="T19" fmla="*/ 10692 h 240"/>
                              <a:gd name="T20" fmla="+- 0 5013 4893"/>
                              <a:gd name="T21" fmla="*/ T20 w 120"/>
                              <a:gd name="T22" fmla="+- 0 10692 10452"/>
                              <a:gd name="T23" fmla="*/ 10692 h 240"/>
                              <a:gd name="T24" fmla="+- 0 5013 4893"/>
                              <a:gd name="T25" fmla="*/ T24 w 120"/>
                              <a:gd name="T26" fmla="+- 0 10452 10452"/>
                              <a:gd name="T27" fmla="*/ 10452 h 240"/>
                              <a:gd name="T28" fmla="+- 0 4893 4893"/>
                              <a:gd name="T29" fmla="*/ T28 w 120"/>
                              <a:gd name="T30" fmla="+- 0 10452 10452"/>
                              <a:gd name="T31" fmla="*/ 10452 h 240"/>
                              <a:gd name="T32" fmla="+- 0 4893 4893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AutoShape 189"/>
                        <wps:cNvSpPr>
                          <a:spLocks/>
                        </wps:cNvSpPr>
                        <wps:spPr bwMode="auto">
                          <a:xfrm>
                            <a:off x="5013" y="10451"/>
                            <a:ext cx="120" cy="240"/>
                          </a:xfrm>
                          <a:custGeom>
                            <a:avLst/>
                            <a:gdLst>
                              <a:gd name="T0" fmla="+- 0 5013 5013"/>
                              <a:gd name="T1" fmla="*/ T0 w 120"/>
                              <a:gd name="T2" fmla="+- 0 10692 10452"/>
                              <a:gd name="T3" fmla="*/ 10692 h 240"/>
                              <a:gd name="T4" fmla="+- 0 5133 5013"/>
                              <a:gd name="T5" fmla="*/ T4 w 120"/>
                              <a:gd name="T6" fmla="+- 0 10452 10452"/>
                              <a:gd name="T7" fmla="*/ 10452 h 240"/>
                              <a:gd name="T8" fmla="+- 0 5013 5013"/>
                              <a:gd name="T9" fmla="*/ T8 w 120"/>
                              <a:gd name="T10" fmla="+- 0 10452 10452"/>
                              <a:gd name="T11" fmla="*/ 10452 h 240"/>
                              <a:gd name="T12" fmla="+- 0 5133 5013"/>
                              <a:gd name="T13" fmla="*/ T12 w 120"/>
                              <a:gd name="T14" fmla="+- 0 10692 10452"/>
                              <a:gd name="T15" fmla="*/ 10692 h 240"/>
                              <a:gd name="T16" fmla="+- 0 5013 5013"/>
                              <a:gd name="T17" fmla="*/ T16 w 120"/>
                              <a:gd name="T18" fmla="+- 0 10692 10452"/>
                              <a:gd name="T19" fmla="*/ 10692 h 240"/>
                              <a:gd name="T20" fmla="+- 0 5133 5013"/>
                              <a:gd name="T21" fmla="*/ T20 w 120"/>
                              <a:gd name="T22" fmla="+- 0 10692 10452"/>
                              <a:gd name="T23" fmla="*/ 10692 h 240"/>
                              <a:gd name="T24" fmla="+- 0 5133 5013"/>
                              <a:gd name="T25" fmla="*/ T24 w 120"/>
                              <a:gd name="T26" fmla="+- 0 10452 10452"/>
                              <a:gd name="T27" fmla="*/ 10452 h 240"/>
                              <a:gd name="T28" fmla="+- 0 5013 5013"/>
                              <a:gd name="T29" fmla="*/ T28 w 120"/>
                              <a:gd name="T30" fmla="+- 0 10452 10452"/>
                              <a:gd name="T31" fmla="*/ 10452 h 240"/>
                              <a:gd name="T32" fmla="+- 0 5013 5013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AutoShape 190"/>
                        <wps:cNvSpPr>
                          <a:spLocks/>
                        </wps:cNvSpPr>
                        <wps:spPr bwMode="auto">
                          <a:xfrm>
                            <a:off x="5133" y="10451"/>
                            <a:ext cx="120" cy="240"/>
                          </a:xfrm>
                          <a:custGeom>
                            <a:avLst/>
                            <a:gdLst>
                              <a:gd name="T0" fmla="+- 0 5133 5133"/>
                              <a:gd name="T1" fmla="*/ T0 w 120"/>
                              <a:gd name="T2" fmla="+- 0 10692 10452"/>
                              <a:gd name="T3" fmla="*/ 10692 h 240"/>
                              <a:gd name="T4" fmla="+- 0 5253 5133"/>
                              <a:gd name="T5" fmla="*/ T4 w 120"/>
                              <a:gd name="T6" fmla="+- 0 10452 10452"/>
                              <a:gd name="T7" fmla="*/ 10452 h 240"/>
                              <a:gd name="T8" fmla="+- 0 5133 5133"/>
                              <a:gd name="T9" fmla="*/ T8 w 120"/>
                              <a:gd name="T10" fmla="+- 0 10452 10452"/>
                              <a:gd name="T11" fmla="*/ 10452 h 240"/>
                              <a:gd name="T12" fmla="+- 0 5253 5133"/>
                              <a:gd name="T13" fmla="*/ T12 w 120"/>
                              <a:gd name="T14" fmla="+- 0 10692 10452"/>
                              <a:gd name="T15" fmla="*/ 10692 h 240"/>
                              <a:gd name="T16" fmla="+- 0 5133 5133"/>
                              <a:gd name="T17" fmla="*/ T16 w 120"/>
                              <a:gd name="T18" fmla="+- 0 10692 10452"/>
                              <a:gd name="T19" fmla="*/ 10692 h 240"/>
                              <a:gd name="T20" fmla="+- 0 5253 5133"/>
                              <a:gd name="T21" fmla="*/ T20 w 120"/>
                              <a:gd name="T22" fmla="+- 0 10692 10452"/>
                              <a:gd name="T23" fmla="*/ 10692 h 240"/>
                              <a:gd name="T24" fmla="+- 0 5253 5133"/>
                              <a:gd name="T25" fmla="*/ T24 w 120"/>
                              <a:gd name="T26" fmla="+- 0 10452 10452"/>
                              <a:gd name="T27" fmla="*/ 10452 h 240"/>
                              <a:gd name="T28" fmla="+- 0 5133 5133"/>
                              <a:gd name="T29" fmla="*/ T28 w 120"/>
                              <a:gd name="T30" fmla="+- 0 10452 10452"/>
                              <a:gd name="T31" fmla="*/ 10452 h 240"/>
                              <a:gd name="T32" fmla="+- 0 5133 5133"/>
                              <a:gd name="T33" fmla="*/ T32 w 120"/>
                              <a:gd name="T34" fmla="+- 0 10692 10452"/>
                              <a:gd name="T35" fmla="*/ 10692 h 24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</a:cxnLst>
                            <a:rect l="0" t="0" r="r" b="b"/>
                            <a:pathLst>
                              <a:path w="120" h="240">
                                <a:moveTo>
                                  <a:pt x="0" y="240"/>
                                </a:moveTo>
                                <a:lnTo>
                                  <a:pt x="120" y="0"/>
                                </a:lnTo>
                                <a:moveTo>
                                  <a:pt x="0" y="0"/>
                                </a:moveTo>
                                <a:lnTo>
                                  <a:pt x="120" y="240"/>
                                </a:lnTo>
                                <a:moveTo>
                                  <a:pt x="0" y="240"/>
                                </a:moveTo>
                                <a:lnTo>
                                  <a:pt x="120" y="240"/>
                                </a:lnTo>
                                <a:lnTo>
                                  <a:pt x="12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2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5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76" y="10751"/>
                            <a:ext cx="1473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6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02" y="10511"/>
                            <a:ext cx="178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7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21" y="10511"/>
                            <a:ext cx="178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8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6" y="13186"/>
                            <a:ext cx="1956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9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4" y="15222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7" y="13186"/>
                            <a:ext cx="1677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1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58" y="15222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2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91" y="13221"/>
                            <a:ext cx="1568" cy="19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3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74" y="15222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4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98" y="13186"/>
                            <a:ext cx="1747" cy="1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5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42" y="15222"/>
                            <a:ext cx="34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39" o:spid="_x0000_s1026" style="position:absolute;margin-left:106.9pt;margin-top:50.6pt;width:452.5pt;height:479.55pt;z-index:-251639808;mso-position-horizontal-relative:page;mso-position-vertical-relative:page" coordorigin="145,3396" coordsize="11616,12157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">
                <v:rect id="Rectangle 86" o:spid="_x0000_s1027" style="position:absolute;left:154;top:3406;width:11596;height:6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cYe8IA&#10;AADcAAAADwAAAGRycy9kb3ducmV2LnhtbERPW2vCMBR+F/Yfwhnsbaa7IFs1ihZWFJFuKvh6aI5t&#10;WHNSmmi7f28eBj5+fPfZYrCNuFLnjWMFL+MEBHHptOFKwfHw9fwBwgdkjY1jUvBHHhbzh9EMU+16&#10;/qHrPlQihrBPUUEdQptK6cuaLPqxa4kjd3adxRBhV0ndYR/DbSNfk2QiLRqODTW2lNVU/u4vVkGT&#10;5ZuQU5Gb07b4Xp13hj77TKmnx2E5BRFoCHfxv3utFby9x/nxTDwCcn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9xh7wgAAANwAAAAPAAAAAAAAAAAAAAAAAJgCAABkcnMvZG93&#10;bnJldi54bWxQSwUGAAAAAAQABAD1AAAAhwMAAAAA&#10;" filled="f" strokecolor="#ff9b10" strokeweight="1pt"/>
                <v:shape id="Picture 87" o:spid="_x0000_s1028" type="#_x0000_t75" style="position:absolute;left:406;top:4443;width:188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6dQSTGAAAA3AAAAA8AAABkcnMvZG93bnJldi54bWxEj0FrwkAUhO8F/8PyBC9SN1HRGl2lFAuK&#10;eKhKwdsz+0yC2bchu9X4711B6HGYmW+Y2aIxpbhS7QrLCuJeBII4tbrgTMFh//3+AcJ5ZI2lZVJw&#10;JweLeetthom2N/6h685nIkDYJagg975KpHRpTgZdz1bEwTvb2qAPss6krvEW4KaU/SgaSYMFh4Uc&#10;K/rKKb3s/oyCTRfHy/E2tZPDb7zWp33ZPS5jpTrt5nMKwlPj/8Ov9korGAxjeJ4JR0DO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p1BJMYAAADcAAAADwAAAAAAAAAAAAAA&#10;AACfAgAAZHJzL2Rvd25yZXYueG1sUEsFBgAAAAAEAAQA9wAAAJIDAAAAAA==&#10;">
                  <v:imagedata r:id="rId78" o:title=""/>
                </v:shape>
                <v:shape id="AutoShape 88" o:spid="_x0000_s1029" style="position:absolute;left:257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ol8MQA&#10;AADcAAAADwAAAGRycy9kb3ducmV2LnhtbESPT2vCQBTE74LfYXmF3nRTK0FSV6lCqbQnY9vzI/vy&#10;h2bfxt01Sb+9WxA8DjPzG2a9HU0renK+sazgaZ6AIC6sbrhS8HV6m61A+ICssbVMCv7Iw3Yznawx&#10;03bgI/V5qESEsM9QQR1Cl0npi5oM+rntiKNXWmcwROkqqR0OEW5auUiSVBpsOC7U2NG+puI3vxgF&#10;pc6dbdJ3PKcf34fPcSgvP7teqceH8fUFRKAx3MO39kEreF4u4P9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qJfD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89" o:spid="_x0000_s1030" style="position:absolute;left:269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aAa8QA&#10;AADcAAAADwAAAGRycy9kb3ducmV2LnhtbESPW2vCQBSE3wX/w3KEvunGKqGkrlILpaJPTS/Ph+zJ&#10;hWbPprtrEv+9KxR8HGbmG2azG00renK+saxguUhAEBdWN1wp+Pp8mz+B8AFZY2uZFFzIw247nWww&#10;03bgD+rzUIkIYZ+hgjqELpPSFzUZ9AvbEUevtM5giNJVUjscIty08jFJUmmw4bhQY0evNRW/+dko&#10;KHXubJO+4196/D6cxqE8/+x7pR5m48sziEBjuIf/2wetYLVewe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mgGv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0" o:spid="_x0000_s1031" style="position:absolute;left:281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8YH8QA&#10;AADcAAAADwAAAGRycy9kb3ducmV2LnhtbESPW2vCQBSE3wv+h+UIvtWNrYSSukoVSkWfml6eD9mT&#10;C82ejbtrEv+9KxR8HGbmG2a1GU0renK+saxgMU9AEBdWN1wp+P56f3wB4QOyxtYyKbiQh8168rDC&#10;TNuBP6nPQyUihH2GCuoQukxKX9Rk0M9tRxy90jqDIUpXSe1wiHDTyqckSaXBhuNCjR3tair+8rNR&#10;UOrc2Sb9wFN6+Nkfx6E8/257pWbT8e0VRKAx3MP/7b1W8Lxcwu1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PGB/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1" o:spid="_x0000_s1032" style="position:absolute;left:293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O9hMUA&#10;AADcAAAADwAAAGRycy9kb3ducmV2LnhtbESPT2vCQBTE7wW/w/KE3urG2gZJXcUKUmlPRtvzI/vy&#10;h2bfxt01Sb99t1DwOMzMb5jVZjSt6Mn5xrKC+SwBQVxY3XCl4HzaPyxB+ICssbVMCn7Iw2Y9uVth&#10;pu3AR+rzUIkIYZ+hgjqELpPSFzUZ9DPbEUevtM5giNJVUjscIty08jFJUmmw4bhQY0e7morv/GoU&#10;lDp3tknf8JK+fx4+xqG8fr32St1Px+0LiEBjuIX/2wetYPH0DH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w72E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2" o:spid="_x0000_s1033" style="position:absolute;left:305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Ej88QA&#10;AADcAAAADwAAAGRycy9kb3ducmV2LnhtbESPT2vCQBTE7wW/w/KE3uqmVoJEV2mFUqmnRtvzI/vy&#10;B7Nv0901Sb+9KxQ8DjPzG2a9HU0renK+sazgeZaAIC6sbrhScDq+Py1B+ICssbVMCv7Iw3YzeVhj&#10;pu3AX9TnoRIRwj5DBXUIXSalL2oy6Ge2I45eaZ3BEKWrpHY4RLhp5TxJUmmw4bhQY0e7mopzfjEK&#10;Sp0726Qf+Jt+fu8P41Beft56pR6n4+sKRKAx3MP/7b1W8LJI4X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RI/P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3" o:spid="_x0000_s1034" style="position:absolute;left:317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2GaMUA&#10;AADcAAAADwAAAGRycy9kb3ducmV2LnhtbESPT2vCQBTE7wW/w/KE3urGWqKkrmIFqbQno+35kX35&#10;Q7Nv4+6apN++Wyj0OMzMb5j1djSt6Mn5xrKC+SwBQVxY3XCl4HI+PKxA+ICssbVMCr7Jw3YzuVtj&#10;pu3AJ+rzUIkIYZ+hgjqELpPSFzUZ9DPbEUevtM5giNJVUjscIty08jFJUmmw4bhQY0f7moqv/GYU&#10;lDp3tklf8Zq+fRzfx6G8fb70St1Px90ziEBj+A//tY9aweJpC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YZo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4" o:spid="_x0000_s1035" style="position:absolute;left:335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ISGsEA&#10;AADcAAAADwAAAGRycy9kb3ducmV2LnhtbERPy2rCQBTdF/yH4Qrd1YltCRIdRQuitKvGx/qSuXlg&#10;5k6cGZP07zuLQpeH815tRtOKnpxvLCuYzxIQxIXVDVcKzqf9ywKED8gaW8uk4Ic8bNaTpxVm2g78&#10;TX0eKhFD2GeooA6hy6T0RU0G/cx2xJErrTMYInSV1A6HGG5a+ZokqTTYcGyosaOPmopb/jAKSp07&#10;26QHvKefl+PXOJSP665X6nk6bpcgAo3hX/znPmoFb+9xbT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CEhr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5" o:spid="_x0000_s1036" style="position:absolute;left:347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63gcUA&#10;AADcAAAADwAAAGRycy9kb3ducmV2LnhtbESPT2vCQBTE7wW/w/KE3urGWoKmrmIFqbQno+35kX35&#10;Q7Nv4+6apN++Wyj0OMzMb5j1djSt6Mn5xrKC+SwBQVxY3XCl4HI+PCxB+ICssbVMCr7Jw3YzuVtj&#10;pu3AJ+rzUIkIYZ+hgjqELpPSFzUZ9DPbEUevtM5giNJVUjscIty08jFJUmmw4bhQY0f7moqv/GYU&#10;lDp3tklf8Zq+fRzfx6G8fb70St1Px90ziEBj+A//tY9aweJpB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reB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6" o:spid="_x0000_s1037" style="position:absolute;left:359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2IwcEA&#10;AADcAAAADwAAAGRycy9kb3ducmV2LnhtbERPy2rCQBTdF/yH4Qrd1YktDRIdRQuitKvGx/qSuXlg&#10;5k6cGZP07zuLQpeH815tRtOKnpxvLCuYzxIQxIXVDVcKzqf9ywKED8gaW8uk4Ic8bNaTpxVm2g78&#10;TX0eKhFD2GeooA6hy6T0RU0G/cx2xJErrTMYInSV1A6HGG5a+ZokqTTYcGyosaOPmopb/jAKSp07&#10;26QHvKefl+PXOJSP665X6nk6bpcgAo3hX/znPmoFb+9xfj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tiMH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7" o:spid="_x0000_s1038" style="position:absolute;left:371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EtWsQA&#10;AADcAAAADwAAAGRycy9kb3ducmV2LnhtbESPT2vCQBTE7wW/w/KE3upGi0FSV2mFUtFTY9vzI/vy&#10;h2bfprtrEr+9KxQ8DjPzG2a9HU0renK+saxgPktAEBdWN1wp+Dq9P61A+ICssbVMCi7kYbuZPKwx&#10;03bgT+rzUIkIYZ+hgjqELpPSFzUZ9DPbEUevtM5giNJVUjscIty0cpEkqTTYcFyosaNdTcVvfjYK&#10;Sp0726Qf+JcevvfHcSjPP2+9Uo/T8fUFRKAx3MP/7b1W8Lycw+1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hLVr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8" o:spid="_x0000_s1039" style="position:absolute;left:383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OzLcQA&#10;AADcAAAADwAAAGRycy9kb3ducmV2LnhtbESPT2vCQBTE74LfYXmF3nRTi0FSV6lCqbQnY9vzI/vy&#10;h2bfxt01Sb+9WxA8DjPzG2a9HU0renK+sazgaZ6AIC6sbrhS8HV6m61A+ICssbVMCv7Iw3Yznawx&#10;03bgI/V5qESEsM9QQR1Cl0npi5oM+rntiKNXWmcwROkqqR0OEW5auUiSVBpsOC7U2NG+puI3vxgF&#10;pc6dbdJ3PKcf34fPcSgvP7teqceH8fUFRKAx3MO39kEreF4u4P9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zsy3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99" o:spid="_x0000_s1040" style="position:absolute;left:395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8WtsQA&#10;AADcAAAADwAAAGRycy9kb3ducmV2LnhtbESPW2vCQBSE3wX/w3KEvunGiqGkrlILpaJPTS/Ph+zJ&#10;hWbPprtrEv+9KxR8HGbmG2azG00renK+saxguUhAEBdWN1wp+Pp8mz+B8AFZY2uZFFzIw247nWww&#10;03bgD+rzUIkIYZ+hgjqELpPSFzUZ9AvbEUevtM5giNJVUjscIty08jFJUmmw4bhQY0evNRW/+dko&#10;KHXubJO+4196/D6cxqE8/+x7pR5m48sziEBjuIf/2wetYLVewe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/Frb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0" o:spid="_x0000_s1041" style="position:absolute;left:407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OwsUA&#10;AADcAAAADwAAAGRycy9kb3ducmV2LnhtbESPT2vCQBTE7wW/w/KE3urG2gZJXcUKUmlPRtvzI/vy&#10;h2bfxt01Sb99t1DwOMzMb5jVZjSt6Mn5xrKC+SwBQVxY3XCl4HzaPyxB+ICssbVMCn7Iw2Y9uVth&#10;pu3AR+rzUIkIYZ+hgjqELpPSFzUZ9DPbEUevtM5giNJVUjscIty08jFJUmmw4bhQY0e7morv/GoU&#10;lDp3tknf8JK+fx4+xqG8fr32St1Px+0LiEBjuIX/2wetYPH8BH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Vo7C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1" o:spid="_x0000_s1042" style="position:absolute;left:419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orWcQA&#10;AADcAAAADwAAAGRycy9kb3ducmV2LnhtbESPW2vCQBSE3wv+h+UIvtWNLYaSukoVSkWfml6eD9mT&#10;C82ejbtrEv+9KxR8HGbmG2a1GU0renK+saxgMU9AEBdWN1wp+P56f3wB4QOyxtYyKbiQh8168rDC&#10;TNuBP6nPQyUihH2GCuoQukxKX9Rk0M9tRxy90jqDIUpXSe1wiHDTyqckSaXBhuNCjR3tair+8rNR&#10;UOrc2Sb9wFN6+Nkfx6E8/257pWbT8e0VRKAx3MP/7b1W8Lxcwu1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aK1n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2" o:spid="_x0000_s1043" style="position:absolute;left:431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1LsQA&#10;AADcAAAADwAAAGRycy9kb3ducmV2LnhtbESPT2vCQBTE7wW/w/KE3uqmFoNEV2mFUqmnRtvzI/vy&#10;B7Nv0901Sb+9KxQ8DjPzG2a9HU0renK+sazgeZaAIC6sbrhScDq+Py1B+ICssbVMCv7Iw3YzeVhj&#10;pu3AX9TnoRIRwj5DBXUIXSalL2oy6Ge2I45eaZ3BEKWrpHY4RLhp5TxJUmmw4bhQY0e7mopzfjEK&#10;Sp0726Qf+Jt+fu8P41Beft56pR6n4+sKRKAx3MP/7b1W8LJI4X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ItS7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3" o:spid="_x0000_s1044" style="position:absolute;left:443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QQtcUA&#10;AADcAAAADwAAAGRycy9kb3ducmV2LnhtbESPT2vCQBTE7wW/w/KE3urGSqOkrmIFqbQno+35kX35&#10;Q7Nv4+6apN++Wyj0OMzMb5j1djSt6Mn5xrKC+SwBQVxY3XCl4HI+PKxA+ICssbVMCr7Jw3YzuVtj&#10;pu3AJ+rzUIkIYZ+hgjqELpPSFzUZ9DPbEUevtM5giNJVUjscIty08jFJUmmw4bhQY0f7moqv/GYU&#10;lDp3tklf8Zq+fRzfx6G8fb70St1Px90ziEBj+A//tY9aweJpC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BC1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4" o:spid="_x0000_s1045" style="position:absolute;left:4559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Ex8EA&#10;AADcAAAADwAAAGRycy9kb3ducmV2LnhtbERPy2rCQBTdF/yH4Qrd1YktDRIdRQuitKvGx/qSuXlg&#10;5k6cGZP07zuLQpeH815tRtOKnpxvLCuYzxIQxIXVDVcKzqf9ywKED8gaW8uk4Ic8bNaTpxVm2g78&#10;TX0eKhFD2GeooA6hy6T0RU0G/cx2xJErrTMYInSV1A6HGG5a+ZokqTTYcGyosaOPmopb/jAKSp07&#10;26QHvKefl+PXOJSP665X6nk6bpcgAo3hX/znPmoFb+9xbT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bhMf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05" o:spid="_x0000_s1046" style="position:absolute;left:257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chXMUA&#10;AADcAAAADwAAAGRycy9kb3ducmV2LnhtbESPT2vCQBTE7wW/w/KE3urGSoOmrmIFqbQno+35kX35&#10;Q7Nv4+6apN++Wyj0OMzMb5j1djSt6Mn5xrKC+SwBQVxY3XCl4HI+PCxB+ICssbVMCr7Jw3YzuVtj&#10;pu3AJ+rzUIkIYZ+hgjqELpPSFzUZ9DPbEUevtM5giNJVUjscIty08jFJUmmw4bhQY0f7moqv/GYU&#10;lDp3tklf8Zq+fRzfx6G8fb70St1Px90ziEBj+A//tY9aweJpB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VyFcxQAAANwAAAAPAAAAAAAAAAAAAAAAAJgCAABkcnMv&#10;ZG93bnJldi54bWxQSwUGAAAAAAQABAD1AAAAigMAAAAA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06" o:spid="_x0000_s1047" style="position:absolute;left:269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FCfMAA&#10;AADcAAAADwAAAGRycy9kb3ducmV2LnhtbERPy2rCQBTdF/yH4Qru6kSFIKmjtEJR7Mq0ur5kbh40&#10;cyedGZP4952F4PJw3pvdaFrRk/ONZQWLeQKCuLC64UrBz/fn6xqED8gaW8uk4E4edtvJywYzbQc+&#10;U5+HSsQQ9hkqqEPoMil9UZNBP7cdceRK6wyGCF0ltcMhhptWLpMklQYbjg01drSvqfjNb0ZBqXNn&#10;m/SAf+npcvwah/J2/eiVmk3H9zcQgcbwFD/cR61glcb58Uw8AnL7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QFCfMAAAADcAAAADwAAAAAAAAAAAAAAAACYAgAAZHJzL2Rvd25y&#10;ZXYueG1sUEsFBgAAAAAEAAQA9QAAAIUDAAAAAA=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07" o:spid="_x0000_s1048" style="position:absolute;left:281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3n58QA&#10;AADcAAAADwAAAGRycy9kb3ducmV2LnhtbESPT2vCQBTE7wW/w/IEb3VjhVCiq6hQFHtqWj0/si9/&#10;MPs27q5J+u27hUKPw8z8hllvR9OKnpxvLCtYzBMQxIXVDVcKvj7fnl9B+ICssbVMCr7Jw3YzeVpj&#10;pu3AH9TnoRIRwj5DBXUIXSalL2oy6Oe2I45eaZ3BEKWrpHY4RLhp5UuSpNJgw3Ghxo4ONRW3/GEU&#10;lDp3tkmPeE/Pl9P7OJSP675XajYddysQgcbwH/5rn7SCZbqA3zPx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N5+f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08" o:spid="_x0000_s1049" style="position:absolute;left:293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95kMQA&#10;AADcAAAADwAAAGRycy9kb3ducmV2LnhtbESPzWrDMBCE74W8g9hCbrXcFExwooQ2UBrSU52058Va&#10;/xBr5UqK7bx9VCjkOMzMN8x6O5lODOR8a1nBc5KCIC6tbrlWcDq+Py1B+ICssbNMCq7kYbuZPawx&#10;13bkLxqKUIsIYZ+jgiaEPpfSlw0Z9IntiaNXWWcwROlqqR2OEW46uUjTTBpsOS402NOuofJcXIyC&#10;ShfOttkH/maH7/3nNFaXn7dBqfnj9LoCEWgK9/B/e68VvGQL+Ds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feZD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09" o:spid="_x0000_s1050" style="position:absolute;left:305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PcC8QA&#10;AADcAAAADwAAAGRycy9kb3ducmV2LnhtbESPT2vCQBTE7wW/w/IEb3WjQijRVVQoij01rZ4f2Zc/&#10;mH2b7q5J+u27hUKPw8z8htnsRtOKnpxvLCtYzBMQxIXVDVcKPj9en19A+ICssbVMCr7Jw247edpg&#10;pu3A79TnoRIRwj5DBXUIXSalL2oy6Oe2I45eaZ3BEKWrpHY4RLhp5TJJUmmw4bhQY0fHmop7/jAK&#10;Sp0726Qn/Eov1/PbOJSP26FXajYd92sQgcbwH/5rn7WCVbqC3zPx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T3Av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10" o:spid="_x0000_s1051" style="position:absolute;left:317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pEf8QA&#10;AADcAAAADwAAAGRycy9kb3ducmV2LnhtbESPT2vCQBTE7wW/w/KE3uqmVoJEV2mFUqmnRtvzI/vy&#10;B7Nv0901Sb+9KxQ8DjPzG2a9HU0renK+sazgeZaAIC6sbrhScDq+Py1B+ICssbVMCv7Iw3YzeVhj&#10;pu3AX9TnoRIRwj5DBXUIXSalL2oy6Ge2I45eaZ3BEKWrpHY4RLhp5TxJUmmw4bhQY0e7mopzfjEK&#10;Sp0726Qf+Jt+fu8P41Beft56pR6n4+sKRKAx3MP/7b1W8JIu4H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6RH/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11" o:spid="_x0000_s1052" style="position:absolute;left:329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bh5MQA&#10;AADcAAAADwAAAGRycy9kb3ducmV2LnhtbESPT2vCQBTE7wW/w/KE3uqmFoNEV2mFUqmnRtvzI/vy&#10;B7Nv0901Sb+9KxQ8DjPzG2a9HU0renK+sazgeZaAIC6sbrhScDq+Py1B+ICssbVMCv7Iw3YzeVhj&#10;pu3AX9TnoRIRwj5DBXUIXSalL2oy6Ge2I45eaZ3BEKWrpHY4RLhp5TxJUmmw4bhQY0e7mopzfjEK&#10;Sp0726Qf+Jt+fu8P41Beft56pR6n4+sKRKAx3MP/7b1W8JIu4H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24eT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12" o:spid="_x0000_s1053" style="position:absolute;left:341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R/k8QA&#10;AADcAAAADwAAAGRycy9kb3ducmV2LnhtbESPzWrDMBCE74W+g9hCb43cBERxo4Q0EBLaU5y258Va&#10;/xBr5UiK7b59VQj0OMzMN8xyPdlODORD61jD8ywDQVw603Kt4fO0e3oBESKywc4xafihAOvV/d0S&#10;c+NGPtJQxFokCIccNTQx9rmUoWzIYpi5njh5lfMWY5K+lsbjmOC2k/MsU9Jiy2mhwZ62DZXn4mo1&#10;VKbwrlV7vKj3r8PHNFbX77dB68eHafMKItIU/8O39sFoWCgFf2fS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kf5P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13" o:spid="_x0000_s1054" style="position:absolute;left:353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jaCMQA&#10;AADcAAAADwAAAGRycy9kb3ducmV2LnhtbESPT2vCQBTE7wW/w/KE3uqmFlKJrtIKpVJPjbbnR/bl&#10;D2bfprtrkn57VxA8DjPzG2a1GU0renK+sazgeZaAIC6sbrhScDx8PC1A+ICssbVMCv7Jw2Y9eVhh&#10;pu3A39TnoRIRwj5DBXUIXSalL2oy6Ge2I45eaZ3BEKWrpHY4RLhp5TxJUmmw4bhQY0fbmopTfjYK&#10;Sp0726Sf+Jd+/ez241Cef997pR6n49sSRKAx3MO39k4reElf4XomHgG5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o2gj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14" o:spid="_x0000_s1055" style="position:absolute;left:365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dOesAA&#10;AADcAAAADwAAAGRycy9kb3ducmV2LnhtbERPy2rCQBTdF/yH4Qru6kSFIKmjtEJR7Mq0ur5kbh40&#10;cyedGZP4952F4PJw3pvdaFrRk/ONZQWLeQKCuLC64UrBz/fn6xqED8gaW8uk4E4edtvJywYzbQc+&#10;U5+HSsQQ9hkqqEPoMil9UZNBP7cdceRK6wyGCF0ltcMhhptWLpMklQYbjg01drSvqfjNb0ZBqXNn&#10;m/SAf+npcvwah/J2/eiVmk3H9zcQgcbwFD/cR61glca18Uw8AnL7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3dOesAAAADcAAAADwAAAAAAAAAAAAAAAACYAgAAZHJzL2Rvd25y&#10;ZXYueG1sUEsFBgAAAAAEAAQA9QAAAIUDAAAAAA=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Picture 115" o:spid="_x0000_s1056" type="#_x0000_t75" style="position:absolute;left:2836;top:4683;width:1655;height:1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FytfGAAAA3AAAAA8AAABkcnMvZG93bnJldi54bWxEj0FrAjEUhO+C/yE8wUup2VqQujWKFASF&#10;Hrq20B5fN6/ZpZuXNYnu6q9vCoLHYWa+YRar3jbiRD7UjhU8TDIQxKXTNRsFH++b+ycQISJrbByT&#10;gjMFWC2HgwXm2nVc0GkfjUgQDjkqqGJscylDWZHFMHEtcfJ+nLcYk/RGao9dgttGTrNsJi3WnBYq&#10;bOmlovJ3f7QKum/a+eJt/vm6vtt8NfXBhEthlBqP+vUziEh9vIWv7a1W8Dibw/+ZdATk8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IXK18YAAADcAAAADwAAAAAAAAAAAAAA&#10;AACfAgAAZHJzL2Rvd25yZXYueG1sUEsFBgAAAAAEAAQA9wAAAJIDAAAAAA==&#10;">
                  <v:imagedata r:id="rId79" o:title=""/>
                </v:shape>
                <v:shape id="AutoShape 116" o:spid="_x0000_s1057" style="position:absolute;left:489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jUocEA&#10;AADcAAAADwAAAGRycy9kb3ducmV2LnhtbERPy2rCQBTdF/yH4Qrd1YktpBIdRQuitKvGx/qSuXlg&#10;5k6cGZP07zuLQpeH815tRtOKnpxvLCuYzxIQxIXVDVcKzqf9ywKED8gaW8uk4Ic8bNaTpxVm2g78&#10;TX0eKhFD2GeooA6hy6T0RU0G/cx2xJErrTMYInSV1A6HGG5a+ZokqTTYcGyosaOPmopb/jAKSp07&#10;26QHvKefl+PXOJSP665X6nk6bpcgAo3hX/znPmoFb+9xfj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Y1KH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17" o:spid="_x0000_s1058" style="position:absolute;left:501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RxOsQA&#10;AADcAAAADwAAAGRycy9kb3ducmV2LnhtbESPT2vCQBTE7wW/w/KE3upGC6mkrtIKpaKnxrbnR/bl&#10;D82+TXfXJH57VxA8DjPzG2a1GU0renK+saxgPktAEBdWN1wp+D5+PC1B+ICssbVMCs7kYbOePKww&#10;03bgL+rzUIkIYZ+hgjqELpPSFzUZ9DPbEUevtM5giNJVUjscIty0cpEkqTTYcFyosaNtTcVffjIK&#10;Sp0726Sf+J/uf3aHcShPv++9Uo/T8e0VRKAx3MO39k4reH6Zw/VMPAJy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UcTr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18" o:spid="_x0000_s1059" style="position:absolute;left:513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bvTcQA&#10;AADcAAAADwAAAGRycy9kb3ducmV2LnhtbESPT2vCQBTE74LfYXmF3nRTC1FSV6lCqdSTse35kX35&#10;Q7Nv4+6apN/eLRQ8DjPzG2a9HU0renK+sazgaZ6AIC6sbrhS8Hl+m61A+ICssbVMCn7Jw3Yznawx&#10;03bgE/V5qESEsM9QQR1Cl0npi5oM+rntiKNXWmcwROkqqR0OEW5auUiSVBpsOC7U2NG+puInvxoF&#10;pc6dbdJ3vKQfX4fjOJTX712v1OPD+PoCItAY7uH/9kEreF4u4O9MP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G703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19" o:spid="_x0000_s1060" style="position:absolute;left:525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pK1sQA&#10;AADcAAAADwAAAGRycy9kb3ducmV2LnhtbESPW2vCQBSE3wv+h+UIfasbK8SSukotlIo+mV6eD9mT&#10;C82eTXfXJP57VxB8HGbmG2a1GU0renK+saxgPktAEBdWN1wp+P76eHoB4QOyxtYyKTiTh8168rDC&#10;TNuBj9TnoRIRwj5DBXUIXSalL2oy6Ge2I45eaZ3BEKWrpHY4RLhp5XOSpNJgw3Ghxo7eayr+8pNR&#10;UOrc2Sb9xP90/7M7jEN5+t32Sj1Ox7dXEIHGcA/f2jutYLFcwPVMPAJy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KStb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0" o:spid="_x0000_s1061" style="position:absolute;left:537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PSosUA&#10;AADcAAAADwAAAGRycy9kb3ducmV2LnhtbESPT2vCQBTE7wW/w/KE3urGWqKkrmIFqbQno+35kX35&#10;Q7Nv4+6apN++Wyj0OMzMb5j1djSt6Mn5xrKC+SwBQVxY3XCl4HI+PKxA+ICssbVMCr7Jw3YzuVtj&#10;pu3AJ+rzUIkIYZ+hgjqELpPSFzUZ9DPbEUevtM5giNJVUjscIty08jFJUmmw4bhQY0f7moqv/GYU&#10;lDp3tklf8Zq+fRzfx6G8fb70St1Px90ziEBj+A//tY9awWL5BL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9Ki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1" o:spid="_x0000_s1062" style="position:absolute;left:5493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93OcUA&#10;AADcAAAADwAAAGRycy9kb3ducmV2LnhtbESPT2vCQBTE7wW/w/KE3urGSqOkrmIFqbQno+35kX35&#10;Q7Nv4+6apN++Wyj0OMzMb5j1djSt6Mn5xrKC+SwBQVxY3XCl4HI+PKxA+ICssbVMCr7Jw3YzuVtj&#10;pu3AJ+rzUIkIYZ+hgjqELpPSFzUZ9DPbEUevtM5giNJVUjscIty08jFJUmmw4bhQY0f7moqv/GYU&#10;lDp3tklf8Zq+fRzfx6G8fb70St1Px90ziEBj+A//tY9awWL5BL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r3c5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2" o:spid="_x0000_s1063" style="position:absolute;left:567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3pTsQA&#10;AADcAAAADwAAAGRycy9kb3ducmV2LnhtbESPT2vCQBTE7wW/w/KE3uqmFlKJrtIKpVJPjbbnR/bl&#10;D2bfprtrkn57VxA8DjPzG2a1GU0renK+sazgeZaAIC6sbrhScDx8PC1A+ICssbVMCv7Jw2Y9eVhh&#10;pu3A39TnoRIRwj5DBXUIXSalL2oy6Ge2I45eaZ3BEKWrpHY4RLhp5TxJUmmw4bhQY0fbmopTfjYK&#10;Sp0726Sf+Jd+/ez241Cef997pR6n49sSRKAx3MO39k4reHlN4XomHgG5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96U7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3" o:spid="_x0000_s1064" style="position:absolute;left:579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FM1cQA&#10;AADcAAAADwAAAGRycy9kb3ducmV2LnhtbESPW2vCQBSE3wv+h+UIvtWNLcSSukoVSkWfml6eD9mT&#10;C82ejbtrEv+9KxR8HGbmG2a1GU0renK+saxgMU9AEBdWN1wp+P56f3wB4QOyxtYyKbiQh8168rDC&#10;TNuBP6nPQyUihH2GCuoQukxKX9Rk0M9tRxy90jqDIUpXSe1wiHDTyqckSaXBhuNCjR3tair+8rNR&#10;UOrc2Sb9wFN6+Nkfx6E8/257pWbT8e0VRKAx3MP/7b1W8Lxcwu1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xTNX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4" o:spid="_x0000_s1065" style="position:absolute;left:591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7Yp8EA&#10;AADcAAAADwAAAGRycy9kb3ducmV2LnhtbERPy2rCQBTdF/yH4Qrd1YktpBIdRQuitKvGx/qSuXlg&#10;5k6cGZP07zuLQpeH815tRtOKnpxvLCuYzxIQxIXVDVcKzqf9ywKED8gaW8uk4Ic8bNaTpxVm2g78&#10;TX0eKhFD2GeooA6hy6T0RU0G/cx2xJErrTMYInSV1A6HGG5a+ZokqTTYcGyosaOPmopb/jAKSp07&#10;26QHvKefl+PXOJSP665X6nk6bpcgAo3hX/znPmoFb+9xbT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u2Kf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5" o:spid="_x0000_s1066" style="position:absolute;left:603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J9PMUA&#10;AADcAAAADwAAAGRycy9kb3ducmV2LnhtbESPT2vCQBTE7wW/w/IK3nTTFlKbuootFMWejG3Pj+zL&#10;H5p9m+6uSfz2riD0OMzMb5jlejSt6Mn5xrKCh3kCgriwuuFKwdfxY7YA4QOyxtYyKTiTh/VqcrfE&#10;TNuBD9TnoRIRwj5DBXUIXSalL2oy6Oe2I45eaZ3BEKWrpHY4RLhp5WOSpNJgw3Ghxo7eayp+85NR&#10;UOrc2Sbd4l+6/959jkN5+nnrlZrej5tXEIHG8B++tXdawdPzC1zPxCMgV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4n08xQAAANwAAAAPAAAAAAAAAAAAAAAAAJgCAABkcnMv&#10;ZG93bnJldi54bWxQSwUGAAAAAAQABAD1AAAAigMAAAAA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6" o:spid="_x0000_s1067" style="position:absolute;left:615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2khsEA&#10;AADcAAAADwAAAGRycy9kb3ducmV2LnhtbERPy2rCQBTdF/yH4Qrd1YkVgkRHUaEo7arxsb5kbh6Y&#10;uRNnxiT9+86i0OXhvNfb0bSiJ+cbywrmswQEcWF1w5WCy/njbQnCB2SNrWVS8EMetpvJyxozbQf+&#10;pj4PlYgh7DNUUIfQZVL6oiaDfmY74siV1hkMEbpKaodDDDetfE+SVBpsODbU2NGhpuKeP42CUufO&#10;NukRH+nn9fQ1DuXztu+Vep2OuxWIQGP4F/+5T1rBYhnnxzPx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NpIbBAAAA3AAAAA8AAAAAAAAAAAAAAAAAmAIAAGRycy9kb3du&#10;cmV2LnhtbFBLBQYAAAAABAAEAPUAAACG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7" o:spid="_x0000_s1068" style="position:absolute;left:627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EBHcQA&#10;AADcAAAADwAAAGRycy9kb3ducmV2LnhtbESPS2vDMBCE74X8B7GB3Bo5DZjgRAlJoDS0pzqP82Kt&#10;H8RauZJiu/++KhR6HGbmG2azG00renK+saxgMU9AEBdWN1wpuJxfn1cgfEDW2FomBd/kYbedPG0w&#10;03bgT+rzUIkIYZ+hgjqELpPSFzUZ9HPbEUevtM5giNJVUjscIty08iVJUmmw4bhQY0fHmop7/jAK&#10;Sp0726Rv+JW+X08f41A+bodeqdl03K9BBBrDf/ivfdIKlqsF/J6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BAR3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AutoShape 128" o:spid="_x0000_s1069" style="position:absolute;left:6398;top:4124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OfasQA&#10;AADcAAAADwAAAGRycy9kb3ducmV2LnhtbESPzWrDMBCE74G+g9hCbrHcBExwo4S2UBqSU52258Va&#10;/1Br5UqK7bx9VAjkOMzMN8xmN5lODOR8a1nBU5KCIC6tbrlW8HV6X6xB+ICssbNMCi7kYbd9mG0w&#10;13bkTxqKUIsIYZ+jgiaEPpfSlw0Z9IntiaNXWWcwROlqqR2OEW46uUzTTBpsOS402NNbQ+VvcTYK&#10;Kl0422Yf+JcdvvfHaazOP6+DUvPH6eUZRKAp3MO39l4rWK2X8H8mHgG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Tn2rEAAAA3AAAAA8AAAAAAAAAAAAAAAAAmAIAAGRycy9k&#10;b3ducmV2LnhtbFBLBQYAAAAABAAEAPUAAACJAwAAAAA=&#10;" path="m,240l120,m,l120,240m,240r120,l120,,,,,240xe" filled="f" strokeweight="1pt">
                  <v:path arrowok="t" o:connecttype="custom" o:connectlocs="0,4365;120,4125;0,4125;120,4365;0,4365;120,4365;120,4125;0,4125;0,4365" o:connectangles="0,0,0,0,0,0,0,0,0"/>
                </v:shape>
                <v:shape id="Picture 129" o:spid="_x0000_s1070" type="#_x0000_t75" style="position:absolute;left:6574;top:4114;width:38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MNBYvFAAAA3AAAAA8AAABkcnMvZG93bnJldi54bWxEj0FLAzEUhO8F/0N4gpdis22hbtempQiK&#10;t7areH5snpvF5GVNYnf9940g9DjMzDfMZjc6K84UYudZwXxWgCBuvO64VfD+9nxfgogJWaP1TAp+&#10;KcJuezPZYKX9wCc616kVGcKxQgUmpb6SMjaGHMaZ74mz9+mDw5RlaKUOOGS4s3JRFCvpsOO8YLCn&#10;J0PNV/3jFBz3er2afhwe0jqU33M7vBg7LpS6ux33jyASjeka/m+/agXLcgl/Z/IRkNsL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DQWLxQAAANwAAAAPAAAAAAAAAAAAAAAA&#10;AJ8CAABkcnMvZG93bnJldi54bWxQSwUGAAAAAAQABAD3AAAAkQMAAAAA&#10;">
                  <v:imagedata r:id="rId80" o:title=""/>
                </v:shape>
                <v:shape id="AutoShape 130" o:spid="_x0000_s1071" style="position:absolute;left:489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aihcQA&#10;AADcAAAADwAAAGRycy9kb3ducmV2LnhtbESPT2vCQBTE7wW/w/KE3upGW4KkrqJCqdhTo+35kX35&#10;Q7Nv4+6axG/fLRQ8DjPzG2a1GU0renK+saxgPktAEBdWN1wpOJ/enpYgfEDW2FomBTfysFlPHlaY&#10;aTvwJ/V5qESEsM9QQR1Cl0npi5oM+pntiKNXWmcwROkqqR0OEW5auUiSVBpsOC7U2NG+puInvxoF&#10;pc6dbdJ3vKTHr8PHOJTX712v1ON03L6CCDSGe/i/fdAKnpcv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2ooX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31" o:spid="_x0000_s1072" style="position:absolute;left:501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oHHsQA&#10;AADcAAAADwAAAGRycy9kb3ducmV2LnhtbESPT2vCQBTE7wW/w/KE3upGS4OkrqJCqdhTo+35kX35&#10;Q7Nv4+6axG/fLRQ8DjPzG2a1GU0renK+saxgPktAEBdWN1wpOJ/enpYgfEDW2FomBTfysFlPHlaY&#10;aTvwJ/V5qESEsM9QQR1Cl0npi5oM+pntiKNXWmcwROkqqR0OEW5auUiSVBpsOC7U2NG+puInvxoF&#10;pc6dbdJ3vKTHr8PHOJTX712v1ON03L6CCDSGe/i/fdAKnpcv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6Bx7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AutoShape 132" o:spid="_x0000_s1073" style="position:absolute;left:5133;top:4383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iZacQA&#10;AADcAAAADwAAAGRycy9kb3ducmV2LnhtbESPT2vCQBTE7wW/w/IEb3WjQpDoKioUpT01rZ4f2Zc/&#10;mH2b7q5J+u27hUKPw8z8htnuR9OKnpxvLCtYzBMQxIXVDVcKPj9entcgfEDW2FomBd/kYb+bPG0x&#10;03bgd+rzUIkIYZ+hgjqELpPSFzUZ9HPbEUevtM5giNJVUjscIty0cpkkqTTYcFyosaNTTcU9fxgF&#10;pc6dbdIzfqWv18vbOJSP27FXajYdDxsQgcbwH/5rX7SC1TqF3zPx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omWnEAAAA3AAAAA8AAAAAAAAAAAAAAAAAmAIAAGRycy9k&#10;b3ducmV2LnhtbFBLBQYAAAAABAAEAPUAAACJAwAAAAA=&#10;" path="m,240l120,m,l120,240m,240r120,l120,,,,,240xe" filled="f" strokeweight="1pt">
                  <v:path arrowok="t" o:connecttype="custom" o:connectlocs="0,4624;120,4384;0,4384;120,4624;0,4624;120,4624;120,4384;0,4384;0,4624" o:connectangles="0,0,0,0,0,0,0,0,0"/>
                </v:shape>
                <v:shape id="Picture 133" o:spid="_x0000_s1074" type="#_x0000_t75" style="position:absolute;left:5156;top:4683;width:1655;height:1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4Is/FAAAA3AAAAA8AAABkcnMvZG93bnJldi54bWxEj0FLw0AUhO+C/2F5gje7MYVaY7dFLAUv&#10;Fkzb+2v2mY3uvk2zmzT++64g9DjMzDfMYjU6KwbqQuNZweMkA0Fced1wrWC/2zzMQYSIrNF6JgW/&#10;FGC1vL1ZYKH9mT9pKGMtEoRDgQpMjG0hZagMOQwT3xIn78t3DmOSXS11h+cEd1bmWTaTDhtOCwZb&#10;ejNU/ZS9U3Ao63w/O+Xt+mjNsf+2/cfwvFXq/m58fQERaYzX8H/7XSuYzp/g70w6AnJ5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eCLPxQAAANwAAAAPAAAAAAAAAAAAAAAA&#10;AJ8CAABkcnMvZG93bnJldi54bWxQSwUGAAAAAAQABAD3AAAAkQMAAAAA&#10;">
                  <v:imagedata r:id="rId81" o:title=""/>
                </v:shape>
                <v:shape id="Picture 134" o:spid="_x0000_s1075" type="#_x0000_t75" style="position:absolute;left:7294;top:4443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hd5TAAAAA3AAAAA8AAABkcnMvZG93bnJldi54bWxET0tuwjAQ3SNxB2uQ2IFTihAKGNRWLb8d&#10;gQMM8RBHxOModiG5PV4gsXx6/+W6tZW4U+NLxwo+xgkI4tzpkgsF59PfaA7CB2SNlWNS0JGH9arf&#10;W2Kq3YOPdM9CIWII+xQVmBDqVEqfG7Lox64mjtzVNRZDhE0hdYOPGG4rOUmSmbRYcmwwWNOPofyW&#10;/VsFobhk225zmu0P9YS7qfn93pqzUsNB+7UAEagNb/HLvdMKPudxbTwTj4BcP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OF3lMAAAADcAAAADwAAAAAAAAAAAAAAAACfAgAA&#10;ZHJzL2Rvd25yZXYueG1sUEsFBgAAAAAEAAQA9wAAAIwDAAAAAA==&#10;">
                  <v:imagedata r:id="rId82" o:title=""/>
                </v:shape>
                <v:shape id="Picture 135" o:spid="_x0000_s1076" type="#_x0000_t75" style="position:absolute;left:9613;top:4443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Ot0g/EAAAA3AAAAA8AAABkcnMvZG93bnJldi54bWxEj81uwjAQhO9IvIO1SL0Vhx8hSDGIVvy1&#10;NwIPsI23cdR4HcUuJG+PkSpxHM3MN5rlurWVuFLjS8cKRsMEBHHudMmFgst59zoH4QOyxsoxKejI&#10;w3rV7y0x1e7GJ7pmoRARwj5FBSaEOpXS54Ys+qGriaP34xqLIcqmkLrBW4TbSo6TZCYtlhwXDNb0&#10;YSj/zf6sglB8Z4duf559ftVj7qZm+34wF6VeBu3mDUSgNjzD/+2jVjCZL+BxJh4Bubo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Ot0g/EAAAA3AAAAA8AAAAAAAAAAAAAAAAA&#10;nwIAAGRycy9kb3ducmV2LnhtbFBLBQYAAAAABAAEAPcAAACQAwAAAAA=&#10;">
                  <v:imagedata r:id="rId82" o:title=""/>
                </v:shape>
                <v:shape id="Picture 136" o:spid="_x0000_s1077" type="#_x0000_t75" style="position:absolute;left:336;top:7118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bqp6/AAAA3AAAAA8AAABkcnMvZG93bnJldi54bWxET8uKwjAU3QvzD+EOuLOpDr6qUYYBoVsf&#10;H3Btrk2wuSlNqh2/frIYcHk47+1+cI14UBesZwXTLAdBXHltuVZwOR8mKxAhImtsPJOCXwqw332M&#10;tlho/+QjPU6xFimEQ4EKTIxtIWWoDDkMmW+JE3fzncOYYFdL3eEzhbtGzvJ8IR1aTg0GW/oxVN1P&#10;vVNwPeve2pkp583LLW99NZQHaZQafw7fGxCRhvgW/7tLreBrneanM+kIyN0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Im6qevwAAANwAAAAPAAAAAAAAAAAAAAAAAJ8CAABk&#10;cnMvZG93bnJldi54bWxQSwUGAAAAAAQABAD3AAAAiwMAAAAA&#10;">
                  <v:imagedata r:id="rId83" o:title=""/>
                </v:shape>
                <v:shape id="Picture 137" o:spid="_x0000_s1078" type="#_x0000_t75" style="position:absolute;left:844;top:9154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Z/m7HAAAA3AAAAA8AAABkcnMvZG93bnJldi54bWxEj0FrwkAUhO+F/oflFXopdaMF0dRViiII&#10;LZaolB4f2WcSm30bd1cT/70rCD0OM/MNM5l1phZncr6yrKDfS0AQ51ZXXCjYbZevIxA+IGusLZOC&#10;C3mYTR8fJphq23JG500oRISwT1FBGUKTSunzkgz6nm2Io7e3zmCI0hVSO2wj3NRykCRDabDiuFBi&#10;Q/OS8r/NySj4ccPvxWd2Ws3b46/cfa0P2eVlq9TzU/fxDiJQF/7D9/ZKK3gb9+F2Jh4BOb0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JAZ/m7HAAAA3AAAAA8AAAAAAAAAAAAA&#10;AAAAnwIAAGRycy9kb3ducmV2LnhtbFBLBQYAAAAABAAEAPcAAACTAwAAAAA=&#10;">
                  <v:imagedata r:id="rId84" o:title=""/>
                </v:shape>
                <v:shape id="Picture 138" o:spid="_x0000_s1079" type="#_x0000_t75" style="position:absolute;left:2740;top:7118;width:1871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0ML3GAAAA3AAAAA8AAABkcnMvZG93bnJldi54bWxEj0FrwkAUhO+C/2F5hV6KbmJRNHUVEWrF&#10;ixo99PjIPpPQ7NuwuzXpv+8WCh6HmfmGWa5704g7OV9bVpCOExDEhdU1lwqul/fRHIQPyBoby6Tg&#10;hzysV8PBEjNtOz7TPQ+liBD2GSqoQmgzKX1RkUE/ti1x9G7WGQxRulJqh12Em0ZOkmQmDdYcFyps&#10;aVtR8ZV/GwUvB3NKp/tP17fb9GPX7Y55UtyUen7qN28gAvXhEf5v77WC18UE/s7EIyB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7QwvcYAAADcAAAADwAAAAAAAAAAAAAA&#10;AACfAgAAZHJzL2Rvd25yZXYueG1sUEsFBgAAAAAEAAQA9wAAAJIDAAAAAA==&#10;">
                  <v:imagedata r:id="rId85" o:title=""/>
                </v:shape>
                <v:shape id="Picture 139" o:spid="_x0000_s1080" type="#_x0000_t75" style="position:absolute;left:3558;top:9154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+HxYLHAAAA3AAAAA8AAABkcnMvZG93bnJldi54bWxEj0FrwkAUhO+F/oflFbwU3VRB2ugqxVIQ&#10;FEtUxOMj+0xis2/T3dXEf98tCD0OM/MNM513phZXcr6yrOBlkIAgzq2uuFCw3332X0H4gKyxtkwK&#10;buRhPnt8mGKqbcsZXbehEBHCPkUFZQhNKqXPSzLoB7Yhjt7JOoMhSldI7bCNcFPLYZKMpcGK40KJ&#10;DS1Kyr+3F6Pg4MZfH6vssly0P0e5X2/O2e15p1TvqXufgAjUhf/wvb3UCkZvI/g7E4+AnP0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A+HxYLHAAAA3AAAAA8AAAAAAAAAAAAA&#10;AAAAnwIAAGRycy9kb3ducmV2LnhtbFBLBQYAAAAABAAEAPcAAACTAwAAAAA=&#10;">
                  <v:imagedata r:id="rId84" o:title=""/>
                </v:shape>
                <v:shape id="Picture 140" o:spid="_x0000_s1081" type="#_x0000_t75" style="position:absolute;left:4974;top:7118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wRHivDAAAA3AAAAA8AAABkcnMvZG93bnJldi54bWxEj0uLwjAUhffC/IdwB9wMmvoYH9UoMjDg&#10;xoWOostLc22KzU1potZ/b4QBl4fz+DjzZWNLcaPaF44V9LoJCOLM6YJzBfu/384EhA/IGkvHpOBB&#10;HpaLj9YcU+3uvKXbLuQijrBPUYEJoUql9Jkhi77rKuLonV1tMURZ51LXeI/jtpT9JBlJiwVHgsGK&#10;fgxll93VRggng/306Deyyb7H/HU6XE0olWp/NqsZiEBNeIf/22utYDAdwutMPAJy8QQ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BEeK8MAAADcAAAADwAAAAAAAAAAAAAAAACf&#10;AgAAZHJzL2Rvd25yZXYueG1sUEsFBgAAAAAEAAQA9wAAAI8DAAAAAA==&#10;">
                  <v:imagedata r:id="rId86" o:title=""/>
                </v:shape>
                <v:shape id="Picture 141" o:spid="_x0000_s1082" type="#_x0000_t75" style="position:absolute;left:5874;top:9154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i+G3IAAAA3AAAAA8AAABkcnMvZG93bnJldi54bWxEj0FrwkAUhO8F/8PyBC+lbqxU2tRVikUQ&#10;WixRKT0+ss8kNvs27q4m/nu3IPQ4zMw3zHTemVqcyfnKsoLRMAFBnFtdcaFgt10+PIPwAVljbZkU&#10;XMjDfNa7m2KqbcsZnTehEBHCPkUFZQhNKqXPSzLoh7Yhjt7eOoMhSldI7bCNcFPLxySZSIMVx4US&#10;G1qUlP9uTkbBt5t8vX9kp9WiPf7I3ef6kF3ut0oN+t3bK4hAXfgP39orrWD88gR/Z+IRkLMr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DvIvhtyAAAANwAAAAPAAAAAAAAAAAA&#10;AAAAAJ8CAABkcnMvZG93bnJldi54bWxQSwUGAAAAAAQABAD3AAAAlAMAAAAA&#10;">
                  <v:imagedata r:id="rId84" o:title=""/>
                </v:shape>
                <v:shape id="Picture 142" o:spid="_x0000_s1083" type="#_x0000_t75" style="position:absolute;left:7294;top:7118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sbtHHAAAA3AAAAA8AAABkcnMvZG93bnJldi54bWxEj0FrwkAUhO8F/8PyBG91YwVrU1cpBWl7&#10;KdUKNbdH9plEs2/D7qpJf70rCB6HmfmGmS1aU4sTOV9ZVjAaJiCIc6srLhRsfpePUxA+IGusLZOC&#10;jjws5r2HGabannlFp3UoRISwT1FBGUKTSunzkgz6oW2Io7ezzmCI0hVSOzxHuKnlU5JMpMGK40KJ&#10;Db2XlB/WR6Ng+u+23fPfdvNxzLrsJ8m/vvfLTKlBv317BRGoDffwrf2pFYxfJnA9E4+AnF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MtsbtHHAAAA3AAAAA8AAAAAAAAAAAAA&#10;AAAAnwIAAGRycy9kb3ducmV2LnhtbFBLBQYAAAAABAAEAPcAAACTAwAAAAA=&#10;">
                  <v:imagedata r:id="rId87" o:title=""/>
                </v:shape>
                <v:shape id="Picture 143" o:spid="_x0000_s1084" type="#_x0000_t75" style="position:absolute;left:8242;top:9154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8w4HIAAAA3AAAAA8AAABkcnMvZG93bnJldi54bWxEj0FrwkAUhO+C/2F5ghepGyvYNnWVYhGE&#10;lpaolB4f2WcSm30bd1cT/71bKPQ4zMw3zHzZmVpcyPnKsoLJOAFBnFtdcaFgv1vfPYLwAVljbZkU&#10;XMnDctHvzTHVtuWMLttQiAhhn6KCMoQmldLnJRn0Y9sQR+9gncEQpSukdthGuKnlfZLMpMGK40KJ&#10;Da1Kyn+2Z6Pgy80+X9+y82bVnr7l/v3jmF1HO6WGg+7lGUSgLvyH/9obrWD69AC/Z+IRkIsb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wvMOByAAAANwAAAAPAAAAAAAAAAAA&#10;AAAAAJ8CAABkcnMvZG93bnJldi54bWxQSwUGAAAAAAQABAD3AAAAlAMAAAAA&#10;">
                  <v:imagedata r:id="rId84" o:title=""/>
                </v:shape>
                <v:rect id="Rectangle 144" o:spid="_x0000_s1085" style="position:absolute;left:154;top:9474;width:11596;height:60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E4OsEA&#10;AADcAAAADwAAAGRycy9kb3ducmV2LnhtbERPXWvCMBR9H+w/hCv4NlMVxqxG2QoWhww3FXy9NNc2&#10;rLkpTbT135sHwcfD+V6seluLK7XeOFYwHiUgiAunDZcKjof12wcIH5A11o5JwY08rJavLwtMtev4&#10;j677UIoYwj5FBVUITSqlLyqy6EeuIY7c2bUWQ4RtKXWLXQy3tZwkybu0aDg2VNhQVlHxv79YBXWW&#10;f4ecdrk5bXe/X+cfQ7MuU2o46D/nIAL14Sl+uDdawXQW18Yz8QjI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3hODrBAAAA3AAAAA8AAAAAAAAAAAAAAAAAmAIAAGRycy9kb3du&#10;cmV2LnhtbFBLBQYAAAAABAAEAPUAAACGAwAAAAA=&#10;" filled="f" strokecolor="#ff9b10" strokeweight="1pt"/>
                <v:shape id="Picture 145" o:spid="_x0000_s1086" type="#_x0000_t75" style="position:absolute;left:543;top:10511;width:1679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hZbTHAAAA3AAAAA8AAABkcnMvZG93bnJldi54bWxEj91KAzEUhO8F3yEcwTub1ULtrk2LVCqC&#10;FOwf1bvD5rhZ3ZwsSbbdvr0pCL0cZuYbZjLrbSMO5EPtWMH9IANBXDpdc6Vgu1ncjUGEiKyxcUwK&#10;ThRgNr2+mmCh3ZFXdFjHSiQIhwIVmBjbQspQGrIYBq4lTt638xZjkr6S2uMxwW0jH7JsJC3WnBYM&#10;tjQ3VP6uO6vAz98/ZXdadq+7l6+f/Ue+XD2aXKnbm/75CUSkPl7C/+03rWCY53A+k46AnP4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J4hZbTHAAAA3AAAAA8AAAAAAAAAAAAA&#10;AAAAnwIAAGRycy9kb3ducmV2LnhtbFBLBQYAAAAABAAEAPcAAACTAwAAAAA=&#10;">
                  <v:imagedata r:id="rId88" o:title=""/>
                </v:shape>
                <v:shape id="AutoShape 146" o:spid="_x0000_s1087" style="position:absolute;left:257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RqucAA&#10;AADcAAAADwAAAGRycy9kb3ducmV2LnhtbERPy2rCQBTdF/yH4Qru6sQiQVJHaQWptCvjY33J3Dxo&#10;5k6cGZP07zsLweXhvNfb0bSiJ+cbywoW8wQEcWF1w5WC82n/ugLhA7LG1jIp+CMP283kZY2ZtgMf&#10;qc9DJWII+wwV1CF0mZS+qMmgn9uOOHKldQZDhK6S2uEQw00r35IklQYbjg01drSrqfjN70ZBqXNn&#10;m/QLb+n35fAzDuX9+tkrNZuOH+8gAo3hKX64D1rBMonz45l4BO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RqucAAAADcAAAADwAAAAAAAAAAAAAAAACYAgAAZHJzL2Rvd25y&#10;ZXYueG1sUEsFBgAAAAAEAAQA9QAAAIUDAAAAAA=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47" o:spid="_x0000_s1088" style="position:absolute;left:269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jPIsQA&#10;AADcAAAADwAAAGRycy9kb3ducmV2LnhtbESPT2vCQBTE74LfYXlCb7qxlFCiq7RCqdST0fb8yL78&#10;wezbuLsm6bfvCkKPw8z8hllvR9OKnpxvLCtYLhIQxIXVDVcKzqeP+SsIH5A1tpZJwS952G6mkzVm&#10;2g58pD4PlYgQ9hkqqEPoMil9UZNBv7AdcfRK6wyGKF0ltcMhwk0rn5MklQYbjgs1drSrqbjkN6Og&#10;1LmzTfqJ1/Tre38Yh/L2894r9TQb31YgAo3hP/xo77WCl2QJ9zPx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4zyL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48" o:spid="_x0000_s1089" style="position:absolute;left:281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pRVcQA&#10;AADcAAAADwAAAGRycy9kb3ducmV2LnhtbESPzWrDMBCE74W8g9hCbrXcUExwooQ2UBrSU52058Va&#10;/xBr5UqK7bx9VCjkOMzMN8x6O5lODOR8a1nBc5KCIC6tbrlWcDq+Py1B+ICssbNMCq7kYbuZPawx&#10;13bkLxqKUIsIYZ+jgiaEPpfSlw0Z9IntiaNXWWcwROlqqR2OEW46uUjTTBpsOS402NOuofJcXIyC&#10;ShfOttkH/maH7/3nNFaXn7dBqfnj9LoCEWgK9/B/e68VvKQL+Ds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qUVX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49" o:spid="_x0000_s1090" style="position:absolute;left:293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b0zsQA&#10;AADcAAAADwAAAGRycy9kb3ducmV2LnhtbESPT2vCQBTE7wW/w/KE3uqmVoJEV2mFUqmnRtvzI/vy&#10;B7Nv0901Sb+9KxQ8DjPzG2a9HU0renK+sazgeZaAIC6sbrhScDq+Py1B+ICssbVMCv7Iw3YzeVhj&#10;pu3AX9TnoRIRwj5DBXUIXSalL2oy6Ge2I45eaZ3BEKWrpHY4RLhp5TxJUmmw4bhQY0e7mopzfjEK&#10;Sp0726Qf+Jt+fu8P41Beft56pR6n4+sKRKAx3MP/7b1WsEhe4H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m9M7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0" o:spid="_x0000_s1091" style="position:absolute;left:305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9susQA&#10;AADcAAAADwAAAGRycy9kb3ducmV2LnhtbESPT2vCQBTE7wW/w/IEb3WjSCjRVVQoij01rZ4f2Zc/&#10;mH2b7q5J+u27hUKPw8z8htnsRtOKnpxvLCtYzBMQxIXVDVcKPj9en19A+ICssbVMCr7Jw247edpg&#10;pu3A79TnoRIRwj5DBXUIXSalL2oy6Oe2I45eaZ3BEKWrpHY4RLhp5TJJUmmw4bhQY0fHmop7/jAK&#10;Sp0726Qn/Eov1/PbOJSP26FXajYd92sQgcbwH/5rn7WCVbKC3zPx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PbLr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1" o:spid="_x0000_s1092" style="position:absolute;left:317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JIcQA&#10;AADcAAAADwAAAGRycy9kb3ducmV2LnhtbESPT2vCQBTE7wW/w/KE3uqmUoNEV2mFUqmnRtvzI/vy&#10;B7Nv0901Sb+9KxQ8DjPzG2a9HU0renK+sazgeZaAIC6sbrhScDq+Py1B+ICssbVMCv7Iw3YzeVhj&#10;pu3AX9TnoRIRwj5DBXUIXSalL2oy6Ge2I45eaZ3BEKWrpHY4RLhp5TxJUmmw4bhQY0e7mopzfjEK&#10;Sp0726Qf+Jt+fu8P41Beft56pR6n4+sKRKAx3MP/7b1W8JIs4H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DySH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2" o:spid="_x0000_s1093" style="position:absolute;left:335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XVsMA&#10;AADcAAAADwAAAGRycy9kb3ducmV2LnhtbESPT2vCQBTE74LfYXlCb7qplFBSV7EFqdSTUXt+ZF/+&#10;YPZtursm6bfvCkKPw8z8hlltRtOKnpxvLCt4XiQgiAurG64UnE+7+SsIH5A1tpZJwS952KynkxVm&#10;2g58pD4PlYgQ9hkqqEPoMil9UZNBv7AdcfRK6wyGKF0ltcMhwk0rl0mSSoMNx4UaO/qoqbjmN6Og&#10;1LmzTfqJP+nXZX8Yh/L2/d4r9TQbt28gAo3hP/xo77WClySF+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FXVsMAAADcAAAADwAAAAAAAAAAAAAAAACYAgAAZHJzL2Rv&#10;d25yZXYueG1sUEsFBgAAAAAEAAQA9QAAAIgDAAAAAA=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3" o:spid="_x0000_s1094" style="position:absolute;left:347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3yzcQA&#10;AADcAAAADwAAAGRycy9kb3ducmV2LnhtbESPT2vCQBTE7wW/w/KE3uqmUlKJrtIKpVJPjbbnR/bl&#10;D2bfprtrkn57VxA8DjPzG2a1GU0renK+sazgeZaAIC6sbrhScDx8PC1A+ICssbVMCv7Jw2Y9eVhh&#10;pu3A39TnoRIRwj5DBXUIXSalL2oy6Ge2I45eaZ3BEKWrpHY4RLhp5TxJUmmw4bhQY0fbmopTfjYK&#10;Sp0726Sf+Jd+/ez241Cef997pR6n49sSRKAx3MO39k4reEle4XomHgG5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d8s3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4" o:spid="_x0000_s1095" style="position:absolute;left:359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Jmv8AA&#10;AADcAAAADwAAAGRycy9kb3ducmV2LnhtbERPy2rCQBTdF/yH4Qru6sQiQVJHaQWptCvjY33J3Dxo&#10;5k6cGZP07zsLweXhvNfb0bSiJ+cbywoW8wQEcWF1w5WC82n/ugLhA7LG1jIp+CMP283kZY2ZtgMf&#10;qc9DJWII+wwV1CF0mZS+qMmgn9uOOHKldQZDhK6S2uEQw00r35IklQYbjg01drSrqfjN70ZBqXNn&#10;m/QLb+n35fAzDuX9+tkrNZuOH+8gAo3hKX64D1rBMolr45l4BO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gJmv8AAAADcAAAADwAAAAAAAAAAAAAAAACYAgAAZHJzL2Rvd25y&#10;ZXYueG1sUEsFBgAAAAAEAAQA9QAAAIUDAAAAAA=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5" o:spid="_x0000_s1096" style="position:absolute;left:371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7DJMQA&#10;AADcAAAADwAAAGRycy9kb3ducmV2LnhtbESPT2vCQBTE7wW/w/KE3uqmUkKNrtIKpVJPjbbnR/bl&#10;D2bfprtrkn57VxA8DjPzG2a1GU0renK+sazgeZaAIC6sbrhScDx8PL2C8AFZY2uZFPyTh8168rDC&#10;TNuBv6nPQyUihH2GCuoQukxKX9Rk0M9sRxy90jqDIUpXSe1wiHDTynmSpNJgw3Ghxo62NRWn/GwU&#10;lDp3tkk/8S/9+tntx6E8/773Sj1Ox7cliEBjuIdv7Z1W8JIs4HomHgG5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OwyT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6" o:spid="_x0000_s1097" style="position:absolute;left:383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38ZMEA&#10;AADcAAAADwAAAGRycy9kb3ducmV2LnhtbERPy2rCQBTdF/yH4Qru6kSRUKKjqFCUdtX4WF8yNw/M&#10;3ElnxiT9+86i0OXhvDe70bSiJ+cbywoW8wQEcWF1w5WC6+X99Q2ED8gaW8uk4Ic87LaTlw1m2g78&#10;RX0eKhFD2GeooA6hy6T0RU0G/dx2xJErrTMYInSV1A6HGG5auUySVBpsODbU2NGxpuKRP42CUufO&#10;NukJv9OP2/lzHMrn/dArNZuO+zWIQGP4F/+5z1rBahHnxzPx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t/GTBAAAA3AAAAA8AAAAAAAAAAAAAAAAAmAIAAGRycy9kb3du&#10;cmV2LnhtbFBLBQYAAAAABAAEAPUAAACG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7" o:spid="_x0000_s1098" style="position:absolute;left:395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FZ/8QA&#10;AADcAAAADwAAAGRycy9kb3ducmV2LnhtbESPS2vDMBCE74X8B7GB3hrZIZjiRgltICS0pzqP82Kt&#10;H9RaOZJiu/++KhR6HGbmG2a9nUwnBnK+tawgXSQgiEurW64VnE/7p2cQPiBr7CyTgm/ysN3MHtaY&#10;azvyJw1FqEWEsM9RQRNCn0vpy4YM+oXtiaNXWWcwROlqqR2OEW46uUySTBpsOS402NOuofKruBsF&#10;lS6cbbMD3rL3y/FjGqv79W1Q6nE+vb6ACDSF//Bf+6gVrNIUfs/E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hWf/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8" o:spid="_x0000_s1099" style="position:absolute;left:407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PHiMQA&#10;AADcAAAADwAAAGRycy9kb3ducmV2LnhtbESPT2vCQBTE7wW/w/KE3upGkVBSV6mCKO3JqD0/si9/&#10;aPZt3F2T9Nt3C0KPw8z8hlltRtOKnpxvLCuYzxIQxIXVDVcKLuf9yysIH5A1tpZJwQ952KwnTyvM&#10;tB34RH0eKhEh7DNUUIfQZVL6oiaDfmY74uiV1hkMUbpKaodDhJtWLpIklQYbjgs1drSrqfjO70ZB&#10;qXNnm/SAt/Tjevwch/L+te2Vep6O728gAo3hP/xoH7WC5XwBf2fi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zx4j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59" o:spid="_x0000_s1100" style="position:absolute;left:419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9iE8QA&#10;AADcAAAADwAAAGRycy9kb3ducmV2LnhtbESPT2vCQBTE7wW/w/KE3upGK0FSV2mFUtFTY9vzI/vy&#10;h2bfprtrEr+9KxQ8DjPzG2a9HU0renK+saxgPktAEBdWN1wp+Dq9P61A+ICssbVMCi7kYbuZPKwx&#10;03bgT+rzUIkIYZ+hgjqELpPSFzUZ9DPbEUevtM5giNJVUjscIty0cpEkqTTYcFyosaNdTcVvfjYK&#10;Sp0726Qf+JcevvfHcSjPP2+9Uo/T8fUFRKAx3MP/7b1WsJw/w+1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/YhP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60" o:spid="_x0000_s1101" style="position:absolute;left:431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b6Z8QA&#10;AADcAAAADwAAAGRycy9kb3ducmV2LnhtbESPzWrDMBCE74G8g9hCb7GcEkxwo4Q2UBqaU52k58Va&#10;/1Br5UqK7b59FSjkOMzMN8xmN5lODOR8a1nBMklBEJdWt1wrOJ/eFmsQPiBr7CyTgl/ysNvOZxvM&#10;tR35k4Yi1CJC2OeooAmhz6X0ZUMGfWJ74uhV1hkMUbpaaodjhJtOPqVpJg22HBca7GnfUPldXI2C&#10;ShfOttk7/mQfl8NxGqvr1+ug1OPD9PIMItAU7uH/9kErWC1XcDsTj4D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W+mf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61" o:spid="_x0000_s1102" style="position:absolute;left:443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pf/MQA&#10;AADcAAAADwAAAGRycy9kb3ducmV2LnhtbESPT2vCQBTE7wW/w/KE3upGqUFSV2mFUtFTY9vzI/vy&#10;h2bfprtrEr+9KxQ8DjPzG2a9HU0renK+saxgPktAEBdWN1wp+Dq9P61A+ICssbVMCi7kYbuZPKwx&#10;03bgT+rzUIkIYZ+hgjqELpPSFzUZ9DPbEUevtM5giNJVUjscIty0cpEkqTTYcFyosaNdTcVvfjYK&#10;Sp0726Qf+JcevvfHcSjPP2+9Uo/T8fUFRKAx3MP/7b1W8Dxfwu1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aX/z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62" o:spid="_x0000_s1103" style="position:absolute;left:4559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jBi8QA&#10;AADcAAAADwAAAGRycy9kb3ducmV2LnhtbESPT2vCQBTE7wW/w/IEb3VjkVCiq6hQFHtqWj0/si9/&#10;MPs27q5J+u27hUKPw8z8hllvR9OKnpxvLCtYzBMQxIXVDVcKvj7fnl9B+ICssbVMCr7Jw3YzeVpj&#10;pu3AH9TnoRIRwj5DBXUIXSalL2oy6Oe2I45eaZ3BEKWrpHY4RLhp5UuSpNJgw3Ghxo4ONRW3/GEU&#10;lDp3tkmPeE/Pl9P7OJSP675XajYddysQgcbwH/5rn7SC5SKF3zPx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IwYv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63" o:spid="_x0000_s1104" style="position:absolute;left:257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kEMQA&#10;AADcAAAADwAAAGRycy9kb3ducmV2LnhtbESPT2vCQBTE7wW/w/KE3upGKamkrtIKpaKnxrbnR/bl&#10;D82+TXfXJH57VxA8DjPzG2a1GU0renK+saxgPktAEBdWN1wp+D5+PC1B+ICssbVMCs7kYbOePKww&#10;03bgL+rzUIkIYZ+hgjqELpPSFzUZ9DPbEUevtM5giNJVUjscIty0cpEkqTTYcFyosaNtTcVffjIK&#10;Sp0726Sf+J/uf3aHcShPv++9Uo/T8e0VRKAx3MO39k4reJ6/wPVMPAJy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EZBD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4" o:spid="_x0000_s1105" style="position:absolute;left:269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vwYsEA&#10;AADcAAAADwAAAGRycy9kb3ducmV2LnhtbERPy2rCQBTdF/yH4Qru6kSRUKKjqFCUdtX4WF8yNw/M&#10;3ElnxiT9+86i0OXhvDe70bSiJ+cbywoW8wQEcWF1w5WC6+X99Q2ED8gaW8uk4Ic87LaTlw1m2g78&#10;RX0eKhFD2GeooA6hy6T0RU0G/dx2xJErrTMYInSV1A6HGG5auUySVBpsODbU2NGxpuKRP42CUufO&#10;NukJv9OP2/lzHMrn/dArNZuO+zWIQGP4F/+5z1rBahHXxjPx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b8GLBAAAA3AAAAA8AAAAAAAAAAAAAAAAAmAIAAGRycy9kb3du&#10;cmV2LnhtbFBLBQYAAAAABAAEAPUAAACG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5" o:spid="_x0000_s1106" style="position:absolute;left:281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dV+cQA&#10;AADcAAAADwAAAGRycy9kb3ducmV2LnhtbESPT2vCQBTE7wW/w/KE3upGKaGmrtIKpaKnxrbnR/bl&#10;D82+TXfXJH57VxA8DjPzG2a1GU0renK+saxgPktAEBdWN1wp+D5+PL2A8AFZY2uZFJzJw2Y9eVhh&#10;pu3AX9TnoRIRwj5DBXUIXSalL2oy6Ge2I45eaZ3BEKWrpHY4RLhp5SJJUmmw4bhQY0fbmoq//GQU&#10;lDp3tkk/8T/d/+wO41Ceft97pR6n49sriEBjuIdv7Z1W8DxfwvVMPAJy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XVfn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6" o:spid="_x0000_s1107" style="position:absolute;left:293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E22cEA&#10;AADcAAAADwAAAGRycy9kb3ducmV2LnhtbERPy2rCQBTdF/yH4Qru6kSRUKKjqFAq7arxsb5kbh6Y&#10;uRNnxiT9+86i0OXhvDe70bSiJ+cbywoW8wQEcWF1w5WCy/n99Q2ED8gaW8uk4Ic87LaTlw1m2g78&#10;TX0eKhFD2GeooA6hy6T0RU0G/dx2xJErrTMYInSV1A6HGG5auUySVBpsODbU2NGxpuKeP42CUufO&#10;NukHPtLP6+lrHMrn7dArNZuO+zWIQGP4F/+5T1rBahnnxzPx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/BNtnBAAAA3AAAAA8AAAAAAAAAAAAAAAAAmAIAAGRycy9kb3du&#10;cmV2LnhtbFBLBQYAAAAABAAEAPUAAACG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7" o:spid="_x0000_s1108" style="position:absolute;left:305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2TQsQA&#10;AADcAAAADwAAAGRycy9kb3ducmV2LnhtbESPT2vCQBTE7wW/w/KE3upGkVBSV6mCKO3JqD0/si9/&#10;aPZt3F2T9Nt3C0KPw8z8hlltRtOKnpxvLCuYzxIQxIXVDVcKLuf9yysIH5A1tpZJwQ952KwnTyvM&#10;tB34RH0eKhEh7DNUUIfQZVL6oiaDfmY74uiV1hkMUbpKaodDhJtWLpIklQYbjgs1drSrqfjO70ZB&#10;qXNnm/SAt/Tjevwch/L+te2Vep6O728gAo3hP/xoH7WC5WIOf2fi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Nk0L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8" o:spid="_x0000_s1109" style="position:absolute;left:317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8NNcQA&#10;AADcAAAADwAAAGRycy9kb3ducmV2LnhtbESPS2vDMBCE74H+B7GB3BI5JpjgRgltoSSkp7qP82Kt&#10;H9RauZJiO/8+KhRyHGbmG2Z3mEwnBnK+taxgvUpAEJdWt1wr+Px4XW5B+ICssbNMCq7k4bB/mO0w&#10;13bkdxqKUIsIYZ+jgiaEPpfSlw0Z9CvbE0evss5giNLVUjscI9x0Mk2STBpsOS402NNLQ+VPcTEK&#10;Kl0422ZH/M3OX6e3aawu38+DUov59PQIItAU7uH/9kkr2KQp/J2JR0D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fDTX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69" o:spid="_x0000_s1110" style="position:absolute;left:329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OorsQA&#10;AADcAAAADwAAAGRycy9kb3ducmV2LnhtbESPT2vCQBTE74LfYXmF3nRTK0FSV6lCqbQnY9vzI/vy&#10;h2bfxt01Sb+9WxA8DjPzG2a9HU0renK+sazgaZ6AIC6sbrhS8HV6m61A+ICssbVMCv7Iw3Yznawx&#10;03bgI/V5qESEsM9QQR1Cl0npi5oM+rntiKNXWmcwROkqqR0OEW5auUiSVBpsOC7U2NG+puI3vxgF&#10;pc6dbdJ3PKcf34fPcSgvP7teqceH8fUFRKAx3MO39kErWC6e4f9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TqK7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70" o:spid="_x0000_s1111" style="position:absolute;left:341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ow2sQA&#10;AADcAAAADwAAAGRycy9kb3ducmV2LnhtbESPzWrDMBCE74G+g9hCbrHcEExwo4S2UBqSU52258Va&#10;/1Br5UqK7bx9FCjkOMzMN8xmN5lODOR8a1nBU5KCIC6tbrlW8HV6X6xB+ICssbNMCi7kYbd9mG0w&#10;13bkTxqKUIsIYZ+jgiaEPpfSlw0Z9IntiaNXWWcwROlqqR2OEW46uUzTTBpsOS402NNbQ+VvcTYK&#10;Kl0422Yf+JcdvvfHaazOP6+DUvPH6eUZRKAp3MP/7b1WsFqu4HYmHgG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6MNr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71" o:spid="_x0000_s1112" style="position:absolute;left:353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aVQcQA&#10;AADcAAAADwAAAGRycy9kb3ducmV2LnhtbESPT2vCQBTE74LfYXmF3nRTqUFSV6lCqbQnY9vzI/vy&#10;h2bfxt01Sb+9WxA8DjPzG2a9HU0renK+sazgaZ6AIC6sbrhS8HV6m61A+ICssbVMCv7Iw3Yznawx&#10;03bgI/V5qESEsM9QQR1Cl0npi5oM+rntiKNXWmcwROkqqR0OEW5auUiSVBpsOC7U2NG+puI3vxgF&#10;pc6dbdJ3PKcf34fPcSgvP7teqceH8fUFRKAx3MO39kEreF4s4f9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2lUH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72" o:spid="_x0000_s1113" style="position:absolute;left:365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QLNsQA&#10;AADcAAAADwAAAGRycy9kb3ducmV2LnhtbESPzWrDMBCE74W8g9hCbrXcUExwooQ2UBrSU52058Va&#10;/xBr5UqK7bx9VCjkOMzMN8x6O5lODOR8a1nBc5KCIC6tbrlWcDq+Py1B+ICssbNMCq7kYbuZPawx&#10;13bkLxqKUIsIYZ+jgiaEPpfSlw0Z9IntiaNXWWcwROlqqR2OEW46uUjTTBpsOS402NOuofJcXIyC&#10;ShfOttkH/maH7/3nNFaXn7dBqfnj9LoCEWgK9/B/e68VvCwy+Ds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kCzb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Picture 173" o:spid="_x0000_s1114" type="#_x0000_t75" style="position:absolute;left:2957;top:10751;width:1473;height:1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/FH/DAAAA3AAAAA8AAABkcnMvZG93bnJldi54bWxEj9GKwjAURN8F/yHchX3TdItYqUZRQVh2&#10;n2z9gEtzbYvNTW2ixr83Cws+DjNzhlltgunEnQbXWlbwNU1AEFdWt1wrOJWHyQKE88gaO8uk4EkO&#10;NuvxaIW5tg8+0r3wtYgQdjkqaLzvcyld1ZBBN7U9cfTOdjDooxxqqQd8RLjpZJokc2mw5bjQYE/7&#10;hqpLcTMKfuQhW5zL6/xapFla6BBmv+VOqc+PsF2C8BT8O/zf/tYKZmkGf2fiEZDr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38Uf8MAAADcAAAADwAAAAAAAAAAAAAAAACf&#10;AgAAZHJzL2Rvd25yZXYueG1sUEsFBgAAAAAEAAQA9wAAAI8DAAAAAA==&#10;">
                  <v:imagedata r:id="rId89" o:title=""/>
                </v:shape>
                <v:shape id="AutoShape 174" o:spid="_x0000_s1115" style="position:absolute;left:489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c638EA&#10;AADcAAAADwAAAGRycy9kb3ducmV2LnhtbERPy2rCQBTdF/yH4Qru6kSRUKKjqFAq7arxsb5kbh6Y&#10;uRNnxiT9+86i0OXhvDe70bSiJ+cbywoW8wQEcWF1w5WCy/n99Q2ED8gaW8uk4Ic87LaTlw1m2g78&#10;TX0eKhFD2GeooA6hy6T0RU0G/dx2xJErrTMYInSV1A6HGG5auUySVBpsODbU2NGxpuKeP42CUufO&#10;NukHPtLP6+lrHMrn7dArNZuO+zWIQGP4F/+5T1rBahnXxjPx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3Ot/BAAAA3AAAAA8AAAAAAAAAAAAAAAAAmAIAAGRycy9kb3du&#10;cmV2LnhtbFBLBQYAAAAABAAEAPUAAACG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75" o:spid="_x0000_s1116" style="position:absolute;left:501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ufRMQA&#10;AADcAAAADwAAAGRycy9kb3ducmV2LnhtbESPT2vCQBTE74LfYXmF3nRTKUFTV6lCqdSTse35kX35&#10;Q7Nv4+6apN/eLRQ8DjPzG2a9HU0renK+sazgaZ6AIC6sbrhS8Hl+my1B+ICssbVMCn7Jw3Yznawx&#10;03bgE/V5qESEsM9QQR1Cl0npi5oM+rntiKNXWmcwROkqqR0OEW5auUiSVBpsOC7U2NG+puInvxoF&#10;pc6dbdJ3vKQfX4fjOJTX712v1OPD+PoCItAY7uH/9kEreF6s4O9MP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7n0T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76" o:spid="_x0000_s1117" style="position:absolute;left:513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igBMEA&#10;AADcAAAADwAAAGRycy9kb3ducmV2LnhtbERPy2rCQBTdF/yH4Qrd1YltCRIdRQuitKvGx/qSuXlg&#10;5k6cGZP07zuLQpeH815tRtOKnpxvLCuYzxIQxIXVDVcKzqf9ywKED8gaW8uk4Ic8bNaTpxVm2g78&#10;TX0eKhFD2GeooA6hy6T0RU0G/cx2xJErrTMYInSV1A6HGG5a+ZokqTTYcGyosaOPmopb/jAKSp07&#10;26QHvKefl+PXOJSP665X6nk6bpcgAo3hX/znPmoF729xfj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YoATBAAAA3AAAAA8AAAAAAAAAAAAAAAAAmAIAAGRycy9kb3du&#10;cmV2LnhtbFBLBQYAAAAABAAEAPUAAACG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77" o:spid="_x0000_s1118" style="position:absolute;left:525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QFn8QA&#10;AADcAAAADwAAAGRycy9kb3ducmV2LnhtbESPT2vCQBTE7wW/w/KE3upGK0FSV2mFUtFTY9vzI/vy&#10;h2bfprtrEr+9KxQ8DjPzG2a9HU0renK+saxgPktAEBdWN1wp+Dq9P61A+ICssbVMCi7kYbuZPKwx&#10;03bgT+rzUIkIYZ+hgjqELpPSFzUZ9DPbEUevtM5giNJVUjscIty0cpEkqTTYcFyosaNdTcVvfjYK&#10;Sp0726Qf+JcevvfHcSjPP2+9Uo/T8fUFRKAx3MP/7b1WsHyew+1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UBZ/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78" o:spid="_x0000_s1119" style="position:absolute;left:537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ab6MQA&#10;AADcAAAADwAAAGRycy9kb3ducmV2LnhtbESPT2vCQBTE74LfYXmF3nRTK0FSV6lCqbQnY9vzI/vy&#10;h2bfxt01Sb+9WxA8DjPzG2a9HU0renK+sazgaZ6AIC6sbrhS8HV6m61A+ICssbVMCv7Iw3Yznawx&#10;03bgI/V5qESEsM9QQR1Cl0npi5oM+rntiKNXWmcwROkqqR0OEW5auUiSVBpsOC7U2NG+puI3vxgF&#10;pc6dbdJ3PKcf34fPcSgvP7teqceH8fUFRKAx3MO39kErWD4v4P9MPAJ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Gm+j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79" o:spid="_x0000_s1120" style="position:absolute;left:5493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o+c8QA&#10;AADcAAAADwAAAGRycy9kb3ducmV2LnhtbESPW2vCQBSE3wX/w3KEvunGKqGkrlILpaJPTS/Ph+zJ&#10;hWbPprtrEv+9KxR8HGbmG2azG00renK+saxguUhAEBdWN1wp+Pp8mz+B8AFZY2uZFFzIw247nWww&#10;03bgD+rzUIkIYZ+hgjqELpPSFzUZ9AvbEUevtM5giNJVUjscIty08jFJUmmw4bhQY0evNRW/+dko&#10;KHXubJO+4196/D6cxqE8/+x7pR5m48sziEBjuIf/2wetYL1awe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KPnP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0" o:spid="_x0000_s1121" style="position:absolute;left:567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OmB8QA&#10;AADcAAAADwAAAGRycy9kb3ducmV2LnhtbESPW2vCQBSE3wv+h+UIvtWNrYSSukoVSkWfml6eD9mT&#10;C82ejbtrEv+9KxR8HGbmG2a1GU0renK+saxgMU9AEBdWN1wp+P56f3wB4QOyxtYyKbiQh8168rDC&#10;TNuBP6nPQyUihH2GCuoQukxKX9Rk0M9tRxy90jqDIUpXSe1wiHDTyqckSaXBhuNCjR3tair+8rNR&#10;UOrc2Sb9wFN6+Nkfx6E8/257pWbT8e0VRKAx3MP/7b1WsHxewu1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jpgf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1" o:spid="_x0000_s1122" style="position:absolute;left:579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8DnMUA&#10;AADcAAAADwAAAGRycy9kb3ducmV2LnhtbESPT2vCQBTE7wW/w/KE3urG2gZJXcUKUmlPRtvzI/vy&#10;h2bfxt01Sb99t1DwOMzMb5jVZjSt6Mn5xrKC+SwBQVxY3XCl4HzaPyxB+ICssbVMCn7Iw2Y9uVth&#10;pu3AR+rzUIkIYZ+hgjqELpPSFzUZ9DPbEUevtM5giNJVUjscIty08jFJUmmw4bhQY0e7morv/GoU&#10;lDp3tknf8JK+fx4+xqG8fr32St1Px+0LiEBjuIX/2wet4GnxDH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wOcxQAAANwAAAAPAAAAAAAAAAAAAAAAAJgCAABkcnMv&#10;ZG93bnJldi54bWxQSwUGAAAAAAQABAD1AAAAigMAAAAA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2" o:spid="_x0000_s1123" style="position:absolute;left:591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2d68QA&#10;AADcAAAADwAAAGRycy9kb3ducmV2LnhtbESPT2vCQBTE7wW/w/KE3uqmVoJEV2mFUqmnRtvzI/vy&#10;B7Nv0901Sb+9KxQ8DjPzG2a9HU0renK+sazgeZaAIC6sbrhScDq+Py1B+ICssbVMCv7Iw3YzeVhj&#10;pu3AX9TnoRIRwj5DBXUIXSalL2oy6Ge2I45eaZ3BEKWrpHY4RLhp5TxJUmmw4bhQY0e7mopzfjEK&#10;Sp0726Qf+Jt+fu8P41Beft56pR6n4+sKRKAx3MP/7b1WsHhJ4XYmHg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9nevEAAAA3AAAAA8AAAAAAAAAAAAAAAAAmAIAAGRycy9k&#10;b3ducmV2LnhtbFBLBQYAAAAABAAEAPUAAACJ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3" o:spid="_x0000_s1124" style="position:absolute;left:603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E4cMUA&#10;AADcAAAADwAAAGRycy9kb3ducmV2LnhtbESPT2vCQBTE7wW/w/KE3urGWqKkrmIFqbQno+35kX35&#10;Q7Nv4+6apN++Wyj0OMzMb5j1djSt6Mn5xrKC+SwBQVxY3XCl4HI+PKxA+ICssbVMCr7Jw3YzuVtj&#10;pu3AJ+rzUIkIYZ+hgjqELpPSFzUZ9DPbEUevtM5giNJVUjscIty08jFJUmmw4bhQY0f7moqv/GYU&#10;lDp3tklf8Zq+fRzfx6G8fb70St1Px90ziEBj+A//tY9awdNiC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8ThwxQAAANwAAAAPAAAAAAAAAAAAAAAAAJgCAABkcnMv&#10;ZG93bnJldi54bWxQSwUGAAAAAAQABAD1AAAAigMAAAAA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4" o:spid="_x0000_s1125" style="position:absolute;left:615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6sAsEA&#10;AADcAAAADwAAAGRycy9kb3ducmV2LnhtbERPy2rCQBTdF/yH4Qrd1YltCRIdRQuitKvGx/qSuXlg&#10;5k6cGZP07zuLQpeH815tRtOKnpxvLCuYzxIQxIXVDVcKzqf9ywKED8gaW8uk4Ic8bNaTpxVm2g78&#10;TX0eKhFD2GeooA6hy6T0RU0G/cx2xJErrTMYInSV1A6HGG5a+ZokqTTYcGyosaOPmopb/jAKSp07&#10;26QHvKefl+PXOJSP665X6nk6bpcgAo3hX/znPmoF729xbTwTj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urALBAAAA3AAAAA8AAAAAAAAAAAAAAAAAmAIAAGRycy9kb3du&#10;cmV2LnhtbFBLBQYAAAAABAAEAPUAAACG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5" o:spid="_x0000_s1126" style="position:absolute;left:627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IJmcUA&#10;AADcAAAADwAAAGRycy9kb3ducmV2LnhtbESPT2vCQBTE7wW/w/KE3urGWoKmrmIFqbQno+35kX35&#10;Q7Nv4+6apN++Wyj0OMzMb5j1djSt6Mn5xrKC+SwBQVxY3XCl4HI+PCxB+ICssbVMCr7Jw3YzuVtj&#10;pu3AJ+rzUIkIYZ+hgjqELpPSFzUZ9DPbEUevtM5giNJVUjscIty08jFJUmmw4bhQY0f7moqv/GYU&#10;lDp3tklf8Zq+fRzfx6G8fb70St1Px90ziEBj+A//tY9awdNiBb9n4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IgmZxQAAANwAAAAPAAAAAAAAAAAAAAAAAJgCAABkcnMv&#10;ZG93bnJldi54bWxQSwUGAAAAAAQABAD1AAAAigMAAAAA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AutoShape 186" o:spid="_x0000_s1127" style="position:absolute;left:6398;top:10192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TecEA&#10;AADcAAAADwAAAGRycy9kb3ducmV2LnhtbERPy2rCQBTdF/yH4Qru6sQioURHUaEo7arxsb5kbh6Y&#10;uRNnxiT9+86i0OXhvNfb0bSiJ+cbywoW8wQEcWF1w5WCy/nj9R2ED8gaW8uk4Ic8bDeTlzVm2g78&#10;TX0eKhFD2GeooA6hy6T0RU0G/dx2xJErrTMYInSV1A6HGG5a+ZYkqTTYcGyosaNDTcU9fxoFpc6d&#10;bdIjPtLP6+lrHMrnbd8rNZuOuxWIQGP4F/+5T1rBchnnxzPx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e03nBAAAA3AAAAA8AAAAAAAAAAAAAAAAAmAIAAGRycy9kb3du&#10;cmV2LnhtbFBLBQYAAAAABAAEAPUAAACGAwAAAAA=&#10;" path="m,240l120,m,l120,240m,240r120,l120,,,,,240xe" filled="f" strokeweight="1pt">
                  <v:path arrowok="t" o:connecttype="custom" o:connectlocs="0,10433;120,10193;0,10193;120,10433;0,10433;120,10433;120,10193;0,10193;0,10433" o:connectangles="0,0,0,0,0,0,0,0,0"/>
                </v:shape>
                <v:shape id="Picture 187" o:spid="_x0000_s1128" type="#_x0000_t75" style="position:absolute;left:6574;top:10182;width:38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ASZjFAAAA3AAAAA8AAABkcnMvZG93bnJldi54bWxEj09LAzEUxO+C3yE8wUux2S2lttumpQiK&#10;t/5Ren5sXjdLk5c1id312zeC4HGYmd8wq83grLhSiK1nBeW4AEFce91yo+Dz4/VpDiImZI3WMyn4&#10;oQib9f3dCivtez7Q9ZgakSEcK1RgUuoqKWNtyGEc+444e2cfHKYsQyN1wD7DnZWTophJhy3nBYMd&#10;vRiqL8dvp2C/1YvZ6LR7Tosw/ypt/2bsMFHq8WHYLkEkGtJ/+K/9rhVMpyX8nslHQK5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3gEmYxQAAANwAAAAPAAAAAAAAAAAAAAAA&#10;AJ8CAABkcnMvZG93bnJldi54bWxQSwUGAAAAAAQABAD3AAAAkQMAAAAA&#10;">
                  <v:imagedata r:id="rId80" o:title=""/>
                </v:shape>
                <v:shape id="AutoShape 188" o:spid="_x0000_s1129" style="position:absolute;left:489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DolcQA&#10;AADcAAAADwAAAGRycy9kb3ducmV2LnhtbESPzWrDMBCE74G+g9hCbrHcEExwo4S2UBqSU52258Va&#10;/1Br5UqK7bx9FCjkOMzMN8xmN5lODOR8a1nBU5KCIC6tbrlW8HV6X6xB+ICssbNMCi7kYbd9mG0w&#10;13bkTxqKUIsIYZ+jgiaEPpfSlw0Z9IntiaNXWWcwROlqqR2OEW46uUzTTBpsOS402NNbQ+VvcTYK&#10;Kl0422Yf+JcdvvfHaazOP6+DUvPH6eUZRKAp3MP/7b1WsFot4XYmHgG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A6JX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89" o:spid="_x0000_s1130" style="position:absolute;left:501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xNDsQA&#10;AADcAAAADwAAAGRycy9kb3ducmV2LnhtbESPW2vCQBSE3wv+h+UIvtWNrYSSukoVSkWfml6eD9mT&#10;C82ejbtrEv+9KxR8HGbmG2a1GU0renK+saxgMU9AEBdWN1wp+P56f3wB4QOyxtYyKbiQh8168rDC&#10;TNuBP6nPQyUihH2GCuoQukxKX9Rk0M9tRxy90jqDIUpXSe1wiHDTyqckSaXBhuNCjR3tair+8rNR&#10;UOrc2Sb9wFN6+Nkfx6E8/257pWbT8e0VRKAx3MP/7b1WsFw+w+1MPA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MTQ7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AutoShape 190" o:spid="_x0000_s1131" style="position:absolute;left:5133;top:10451;width:120;height:240;visibility:visible;mso-wrap-style:square;v-text-anchor:top" coordsize="12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VesQA&#10;AADcAAAADwAAAGRycy9kb3ducmV2LnhtbESPS2vDMBCE74H+B7GB3BI5wZjgRgltoSSkp7qP82Kt&#10;H9RauZJiO/8+KhRyHGbmG2Z3mEwnBnK+taxgvUpAEJdWt1wr+Px4XW5B+ICssbNMCq7k4bB/mO0w&#10;13bkdxqKUIsIYZ+jgiaEPpfSlw0Z9CvbE0evss5giNLVUjscI9x0cpMkmTTYclxosKeXhsqf4mIU&#10;VLpwts2O+Judv05v01hdvp8HpRbz6ekRRKAp3MP/7ZNWkKYp/J2JR0D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1XrEAAAA3AAAAA8AAAAAAAAAAAAAAAAAmAIAAGRycy9k&#10;b3ducmV2LnhtbFBLBQYAAAAABAAEAPUAAACJAwAAAAA=&#10;" path="m,240l120,m,l120,240m,240r120,l120,,,,,240xe" filled="f" strokeweight="1pt">
                  <v:path arrowok="t" o:connecttype="custom" o:connectlocs="0,10692;120,10452;0,10452;120,10692;0,10692;120,10692;120,10452;0,10452;0,10692" o:connectangles="0,0,0,0,0,0,0,0,0"/>
                </v:shape>
                <v:shape id="Picture 191" o:spid="_x0000_s1132" type="#_x0000_t75" style="position:absolute;left:5276;top:10751;width:1473;height:1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w6NDIAAAA3AAAAA8AAABkcnMvZG93bnJldi54bWxEj1trwkAUhN8L/Q/LKfStbrRWJLqKBHuB&#10;toI39PGYPSbB7NmQ3Sbx33cLBR+HmfmGmc47U4qGaldYVtDvRSCIU6sLzhTstq9PYxDOI2ssLZOC&#10;KzmYz+7vphhr2/Kamo3PRICwi1FB7n0VS+nSnAy6nq2Ig3e2tUEfZJ1JXWMb4KaUgygaSYMFh4Uc&#10;K0pySi+bH6PgkCTH7/778nk1GL9dF6fPpt1/NUo9PnSLCQhPnb+F/9sfWsFw+AJ/Z8IRkLNf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gMOjQyAAAANwAAAAPAAAAAAAAAAAA&#10;AAAAAJ8CAABkcnMvZG93bnJldi54bWxQSwUGAAAAAAQABAD3AAAAlAMAAAAA&#10;">
                  <v:imagedata r:id="rId90" o:title=""/>
                </v:shape>
                <v:shape id="Picture 192" o:spid="_x0000_s1133" type="#_x0000_t75" style="position:absolute;left:7402;top:10511;width:178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moJHEAAAA3AAAAA8AAABkcnMvZG93bnJldi54bWxEj0uLwkAQhO8L/oehBW/rJIvIEh1FfIDg&#10;SVcP3ppM56GZnpCZNdFf7wiCx6KqvqKm885U4kaNKy0riIcRCOLU6pJzBce/zfcvCOeRNVaWScGd&#10;HMxnva8pJtq2vKfbweciQNglqKDwvk6kdGlBBt3Q1sTBy2xj0AfZ5FI32Aa4qeRPFI2lwZLDQoE1&#10;LQtKr4d/o4Au9/VeXx/tOX7sTn4dy3SVZUoN+t1iAsJT5z/hd3urFYxGY3idCUdAz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AmoJHEAAAA3AAAAA8AAAAAAAAAAAAAAAAA&#10;nwIAAGRycy9kb3ducmV2LnhtbFBLBQYAAAAABAAEAPcAAACQAwAAAAA=&#10;">
                  <v:imagedata r:id="rId91" o:title=""/>
                </v:shape>
                <v:shape id="Picture 193" o:spid="_x0000_s1134" type="#_x0000_t75" style="position:absolute;left:9721;top:10511;width:178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9qBQrGAAAA3AAAAA8AAABkcnMvZG93bnJldi54bWxEj09rwkAUxO+C32F5Qm91kyKtpG5C0RQE&#10;T9p66O2RffnTZN+G7NZEP323UPA4zMxvmE02mU5caHCNZQXxMgJBXFjdcKXg8+P9cQ3CeWSNnWVS&#10;cCUHWTqfbTDRduQjXU6+EgHCLkEFtfd9IqUrajLolrYnDl5pB4M+yKGSesAxwE0nn6LoWRpsOCzU&#10;2NO2pqI9/RgF9H3Nj7q9jV/x7XD2eSyLXVkq9bCY3l5BeJr8Pfzf3msFq9UL/J0JR0Cm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2oFCsYAAADcAAAADwAAAAAAAAAAAAAA&#10;AACfAgAAZHJzL2Rvd25yZXYueG1sUEsFBgAAAAAEAAQA9wAAAJIDAAAAAA==&#10;">
                  <v:imagedata r:id="rId91" o:title=""/>
                </v:shape>
                <v:shape id="Picture 194" o:spid="_x0000_s1135" type="#_x0000_t75" style="position:absolute;left:336;top:13186;width:1956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+Fkq+AAAA3AAAAA8AAABkcnMvZG93bnJldi54bWxET7sKwjAU3QX/IVzBTdOKqFSjiCA4OPgG&#10;t2tzbYvNTWmi1r83g+B4OO/ZojGleFHtCssK4n4Egji1uuBMwem47k1AOI+ssbRMCj7kYDFvt2aY&#10;aPvmPb0OPhMhhF2CCnLvq0RKl+Zk0PVtRRy4u60N+gDrTOoa3yHclHIQRSNpsODQkGNFq5zSx+Fp&#10;FHBx3uzu23EcXz+X5mhvu20ZL5XqdprlFISnxv/FP/dGKxgOw9pwJhwBOf8C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Ck+Fkq+AAAA3AAAAA8AAAAAAAAAAAAAAAAAnwIAAGRy&#10;cy9kb3ducmV2LnhtbFBLBQYAAAAABAAEAPcAAACKAwAAAAA=&#10;">
                  <v:imagedata r:id="rId92" o:title=""/>
                </v:shape>
                <v:shape id="Picture 195" o:spid="_x0000_s1136" type="#_x0000_t75" style="position:absolute;left:844;top:15222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lE0rHAAAA3AAAAA8AAABkcnMvZG93bnJldi54bWxEj0FrwkAUhO+F/oflFbwU3VRE2ugqxVIQ&#10;FEtUxOMj+0xis2/T3dXEf98tCD0OM/MNM513phZXcr6yrOBlkIAgzq2uuFCw3332X0H4gKyxtkwK&#10;buRhPnt8mGKqbcsZXbehEBHCPkUFZQhNKqXPSzLoB7Yhjt7JOoMhSldI7bCNcFPLYZKMpcGK40KJ&#10;DS1Kyr+3F6Pg4MZfH6vssly0P0e5X2/O2e15p1TvqXufgAjUhf/wvb3UCkajN/g7E4+AnP0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ClE0rHAAAA3AAAAA8AAAAAAAAAAAAA&#10;AAAAnwIAAGRycy9kb3ducmV2LnhtbFBLBQYAAAAABAAEAPcAAACTAwAAAAA=&#10;">
                  <v:imagedata r:id="rId84" o:title=""/>
                </v:shape>
                <v:shape id="Picture 196" o:spid="_x0000_s1137" type="#_x0000_t75" style="position:absolute;left:2847;top:13186;width:1677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KtSnCAAAA3AAAAA8AAABkcnMvZG93bnJldi54bWxET1trwjAUfh/4H8IZ7G2mHXNINcqQDaYM&#10;oSr4emyObbfmpCSxl3+/PAx8/Pjuy/VgGtGR87VlBek0AUFcWF1zqeB0/Hyeg/ABWWNjmRSM5GG9&#10;mjwsMdO255y6QyhFDGGfoYIqhDaT0hcVGfRT2xJH7mqdwRChK6V22Mdw08iXJHmTBmuODRW2tKmo&#10;+D3cjILzxW1/cul42Ls+/d59nPZyTJR6ehzeFyACDeEu/nd/aQWvszg/nolHQK7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ISrUpwgAAANwAAAAPAAAAAAAAAAAAAAAAAJ8C&#10;AABkcnMvZG93bnJldi54bWxQSwUGAAAAAAQABAD3AAAAjgMAAAAA&#10;">
                  <v:imagedata r:id="rId93" o:title=""/>
                </v:shape>
                <v:shape id="Picture 197" o:spid="_x0000_s1138" type="#_x0000_t75" style="position:absolute;left:3558;top:15222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KiZHHAAAA3AAAAA8AAABkcnMvZG93bnJldi54bWxEj0FrwkAUhO+F/oflFXopdaNUkdRViiII&#10;LZaolB4f2WcSm30bd1cT/70rFDwOM/MNM5l1phZncr6yrKDfS0AQ51ZXXCjYbZevYxA+IGusLZOC&#10;C3mYTR8fJphq23JG500oRISwT1FBGUKTSunzkgz6nm2Io7e3zmCI0hVSO2wj3NRykCQjabDiuFBi&#10;Q/OS8r/NySj4caPvxWd2Ws3b46/cfa0P2eVlq9TzU/fxDiJQF+7h//ZKK3gb9uF2Jh4BOb0C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sKiZHHAAAA3AAAAA8AAAAAAAAAAAAA&#10;AAAAnwIAAGRycy9kb3ducmV2LnhtbFBLBQYAAAAABAAEAPcAAACTAwAAAAA=&#10;">
                  <v:imagedata r:id="rId84" o:title=""/>
                </v:shape>
                <v:shape id="Picture 198" o:spid="_x0000_s1139" type="#_x0000_t75" style="position:absolute;left:5191;top:13221;width:1568;height:19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7/FU7FAAAA3AAAAA8AAABkcnMvZG93bnJldi54bWxEj09rwkAUxO8Fv8PyBG91Y2irRFcRoaD0&#10;VP+gx2f2JVnMvg3Z1cRv3y0Uehxm5jfMYtXbWjyo9caxgsk4AUGcO224VHA8fL7OQPiArLF2TAqe&#10;5GG1HLwsMNOu42967EMpIoR9hgqqEJpMSp9XZNGPXUMcvcK1FkOUbSl1i12E21qmSfIhLRqOCxU2&#10;tKkov+3vVsE5PRZFNzWnk/va7ZJrv70bvig1GvbrOYhAffgP/7W3WsHbewq/Z+IRkM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e/xVOxQAAANwAAAAPAAAAAAAAAAAAAAAA&#10;AJ8CAABkcnMvZG93bnJldi54bWxQSwUGAAAAAAQABAD3AAAAkQMAAAAA&#10;">
                  <v:imagedata r:id="rId94" o:title=""/>
                </v:shape>
                <v:shape id="Picture 199" o:spid="_x0000_s1140" type="#_x0000_t75" style="position:absolute;left:5874;top:15222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SUsn3IAAAA3AAAAA8AAABkcnMvZG93bnJldi54bWxEj0FrwkAUhO+F/oflFXopdWNrpURXEYsg&#10;VJSolB4f2WeSNvs23V1N/PeuIPQ4zMw3zHjamVqcyPnKsoJ+LwFBnFtdcaFgv1s8v4PwAVljbZkU&#10;nMnDdHJ/N8ZU25YzOm1DISKEfYoKyhCaVEqfl2TQ92xDHL2DdQZDlK6Q2mEb4aaWL0kylAYrjgsl&#10;NjQvKf/dHo2CLzfcfHxmx+W8/fuW+9X6Jzs/7ZR6fOhmIxCBuvAfvrWXWsHg7RWuZ+IRkJML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0lLJ9yAAAANwAAAAPAAAAAAAAAAAA&#10;AAAAAJ8CAABkcnMvZG93bnJldi54bWxQSwUGAAAAAAQABAD3AAAAlAMAAAAA&#10;">
                  <v:imagedata r:id="rId84" o:title=""/>
                </v:shape>
                <v:shape id="Picture 200" o:spid="_x0000_s1141" type="#_x0000_t75" style="position:absolute;left:7398;top:13186;width:1747;height:1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y3uqTGAAAA3AAAAA8AAABkcnMvZG93bnJldi54bWxEj09rwkAUxO+FfoflCb2IbpQokrpK0SoF&#10;D+IfPL9mn0kw+zZmV5P203cFocdhZn7DTOetKcWdaldYVjDoRyCIU6sLzhQcD6veBITzyBpLy6Tg&#10;hxzMZ68vU0y0bXhH973PRICwS1BB7n2VSOnSnAy6vq2Ig3e2tUEfZJ1JXWMT4KaUwygaS4MFh4Uc&#10;K1rklF72N6PgMqxME+v0dl3+fuqye/pebzcbpd467cc7CE+t/w8/219aQTyK4XEmHAE5+w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Le6pMYAAADcAAAADwAAAAAAAAAAAAAA&#10;AACfAgAAZHJzL2Rvd25yZXYueG1sUEsFBgAAAAAEAAQA9wAAAJIDAAAAAA==&#10;">
                  <v:imagedata r:id="rId95" o:title=""/>
                </v:shape>
                <v:shape id="Picture 201" o:spid="_x0000_s1142" type="#_x0000_t75" style="position:absolute;left:8242;top:15222;width:342;height: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xj5LHAAAA3AAAAA8AAABkcnMvZG93bnJldi54bWxEj0FrwkAUhO+F/oflFbwU3VRUSnSVYikI&#10;FktUxOMj+0xis2/T3dXEf+8WCj0OM/MNM1t0phZXcr6yrOBlkIAgzq2uuFCw3330X0H4gKyxtkwK&#10;buRhMX98mGGqbcsZXbehEBHCPkUFZQhNKqXPSzLoB7Yhjt7JOoMhSldI7bCNcFPLYZJMpMGK40KJ&#10;DS1Lyr+3F6Pg4CZf7+vsslq2P0e5/9ycs9vzTqneU/c2BRGoC//hv/ZKKxiNx/B7Jh4BOb8D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Qxj5LHAAAA3AAAAA8AAAAAAAAAAAAA&#10;AAAAnwIAAGRycy9kb3ducmV2LnhtbFBLBQYAAAAABAAEAPcAAACTAwAAAAA=&#10;">
                  <v:imagedata r:id="rId84" o:title=""/>
                </v:shape>
                <w10:wrap anchorx="page" anchory="page"/>
              </v:group>
            </w:pict>
          </mc:Fallback>
        </mc:AlternateContent>
      </w: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175A7E" w:rsidRDefault="00175A7E" w:rsidP="00E27621">
      <w:pPr>
        <w:suppressAutoHyphens/>
        <w:spacing w:after="0" w:line="360" w:lineRule="auto"/>
        <w:ind w:firstLine="567"/>
        <w:jc w:val="both"/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</w:pPr>
    </w:p>
    <w:p w:rsidR="00DD33FF" w:rsidRPr="00E27621" w:rsidRDefault="00E27621" w:rsidP="00E27621">
      <w:pPr>
        <w:suppressAutoHyphens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+mn-ea" w:hAnsi="Times New Roman" w:cs="Times New Roman"/>
          <w:bCs/>
          <w:kern w:val="24"/>
          <w:sz w:val="28"/>
          <w:szCs w:val="28"/>
        </w:rPr>
        <w:t xml:space="preserve">Рис. 3. </w:t>
      </w:r>
      <w:r w:rsidR="00175A7E">
        <w:rPr>
          <w:rFonts w:ascii="Times New Roman" w:eastAsia="+mn-ea" w:hAnsi="Times New Roman" w:cs="Times New Roman"/>
          <w:bCs/>
          <w:kern w:val="24"/>
          <w:sz w:val="28"/>
          <w:szCs w:val="28"/>
          <w:lang w:val="ru-RU"/>
        </w:rPr>
        <w:t>6</w:t>
      </w:r>
      <w:r w:rsidR="00B46763">
        <w:rPr>
          <w:rFonts w:ascii="Times New Roman" w:eastAsia="+mn-ea" w:hAnsi="Times New Roman" w:cs="Times New Roman"/>
          <w:bCs/>
          <w:kern w:val="24"/>
          <w:sz w:val="28"/>
          <w:szCs w:val="28"/>
        </w:rPr>
        <w:t xml:space="preserve">. </w:t>
      </w:r>
      <w:r w:rsidRPr="00E27621">
        <w:rPr>
          <w:rFonts w:ascii="Times New Roman" w:eastAsia="+mn-ea" w:hAnsi="Times New Roman" w:cs="Times New Roman"/>
          <w:bCs/>
          <w:kern w:val="24"/>
          <w:sz w:val="28"/>
          <w:szCs w:val="28"/>
        </w:rPr>
        <w:t>Скринінг оцінка стану біогеометричного профілю постави</w:t>
      </w:r>
      <w:r w:rsidR="00D0417F" w:rsidRPr="00D0417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D0417F"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>жінок</w:t>
      </w:r>
    </w:p>
    <w:p w:rsidR="00175A7E" w:rsidRDefault="00175A7E" w:rsidP="00D0417F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</w:p>
    <w:p w:rsidR="006A39B9" w:rsidRDefault="006A39B9" w:rsidP="00050E2E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Із метою визначення окремих ознак фізичного розвитку </w:t>
      </w:r>
      <w:r w:rsidR="00D0417F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жінок 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було про</w:t>
      </w:r>
      <w:r w:rsid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t>ведено педагогічний експеримент.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t>У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процесі досліджень встановлено, що </w:t>
      </w:r>
      <w:r w:rsidR="00050E2E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12,5% (n=2)</w:t>
      </w:r>
      <w:r w:rsidR="00050E2E" w:rsidRPr="00050E2E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="00050E2E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осіб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не мають порушень просторової організації тіла. Необхідно зазначити, що порушення постави 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у зазначеного контингенту 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розподілилися таким чином: 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>кругла спина та сколіотична постава спостерігалася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у 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>43</w:t>
      </w:r>
      <w:r w:rsidR="00DC6239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>75% (n=7</w:t>
      </w:r>
      <w:r w:rsidR="00DC6239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, </w:t>
      </w:r>
      <w:r w:rsidR="00DC6239" w:rsidRPr="00050E2E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>43</w:t>
      </w:r>
      <w:r w:rsidR="00DC6239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,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>75% (n=7</w:t>
      </w:r>
      <w:r w:rsidR="00DC6239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="00D0417F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жінок</w:t>
      </w:r>
      <w:r w:rsidR="00175A7E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DC6239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відповідно </w:t>
      </w:r>
      <w:r w:rsidR="00175A7E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(рис. 3.</w:t>
      </w:r>
      <w:r w:rsidR="00175A7E" w:rsidRPr="00050E2E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 xml:space="preserve"> 7</w:t>
      </w:r>
      <w:r w:rsidR="00D0417F"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)</w:t>
      </w:r>
      <w:r w:rsidRPr="00050E2E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  <w:r w:rsidR="0073107F" w:rsidRPr="0073107F">
        <w:t xml:space="preserve"> </w:t>
      </w:r>
      <w:r w:rsidR="0073107F" w:rsidRPr="0073107F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Якщо ж розглянути особливості просторової організації тіла серед жінок, які мають 1 дитину, то нами отримані наступні значення: що тільки одна особа не мала порушень </w:t>
      </w:r>
      <w:r w:rsidR="0073107F" w:rsidRPr="0073107F"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>постави 16,66 %, порушення просторової організації тіла у розподілилися таким чином: сколіотична постава спостерігалася у 33,34% (n=2), кругла спина у 50,0% (n=3) жінок відповідно.</w:t>
      </w:r>
    </w:p>
    <w:p w:rsidR="00D0417F" w:rsidRDefault="00050E2E" w:rsidP="00050E2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noProof/>
          <w:lang w:val="ru-RU" w:eastAsia="ru-RU"/>
        </w:rPr>
        <w:drawing>
          <wp:inline distT="0" distB="0" distL="0" distR="0" wp14:anchorId="5F414D6F" wp14:editId="674471B7">
            <wp:extent cx="2846567" cy="1956021"/>
            <wp:effectExtent l="0" t="0" r="11430" b="25400"/>
            <wp:docPr id="503" name="Диаграмма 50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6"/>
              </a:graphicData>
            </a:graphic>
          </wp:inline>
        </w:drawing>
      </w:r>
    </w:p>
    <w:p w:rsidR="00D0417F" w:rsidRPr="00053E2C" w:rsidRDefault="00053E2C" w:rsidP="00050E2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053E2C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а</w:t>
      </w:r>
    </w:p>
    <w:p w:rsidR="00050E2E" w:rsidRPr="00050E2E" w:rsidRDefault="00050E2E" w:rsidP="00050E2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lang w:val="ru-RU" w:eastAsia="uk-UA"/>
        </w:rPr>
      </w:pPr>
      <w:r>
        <w:rPr>
          <w:noProof/>
          <w:lang w:val="ru-RU" w:eastAsia="ru-RU"/>
        </w:rPr>
        <w:drawing>
          <wp:inline distT="0" distB="0" distL="0" distR="0" wp14:anchorId="47CB63E1" wp14:editId="60C385E1">
            <wp:extent cx="2973787" cy="2011680"/>
            <wp:effectExtent l="0" t="0" r="17145" b="26670"/>
            <wp:docPr id="515" name="Диаграмма 5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7"/>
              </a:graphicData>
            </a:graphic>
          </wp:inline>
        </w:drawing>
      </w:r>
    </w:p>
    <w:p w:rsidR="00D0417F" w:rsidRPr="00053E2C" w:rsidRDefault="00053E2C" w:rsidP="00053E2C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</w:pPr>
      <w:r w:rsidRPr="00053E2C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б</w:t>
      </w:r>
    </w:p>
    <w:p w:rsidR="00053E2C" w:rsidRPr="00053E2C" w:rsidRDefault="00053E2C" w:rsidP="00053E2C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lang w:val="ru-RU" w:eastAsia="uk-UA"/>
        </w:rPr>
      </w:pPr>
      <w:r>
        <w:rPr>
          <w:noProof/>
          <w:lang w:val="ru-RU" w:eastAsia="ru-RU"/>
        </w:rPr>
        <w:drawing>
          <wp:inline distT="0" distB="0" distL="0" distR="0" wp14:anchorId="47F3EC18" wp14:editId="73B52903">
            <wp:extent cx="2814761" cy="1956021"/>
            <wp:effectExtent l="0" t="0" r="24130" b="25400"/>
            <wp:docPr id="516" name="Диаграмма 5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:rsidR="00E40BE4" w:rsidRDefault="00E40BE4" w:rsidP="00E40BE4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>в</w:t>
      </w:r>
    </w:p>
    <w:p w:rsidR="00D0417F" w:rsidRPr="00517768" w:rsidRDefault="00175A7E" w:rsidP="00862F4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053E2C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. 3.</w:t>
      </w:r>
      <w:r w:rsidRPr="00053E2C">
        <w:rPr>
          <w:rFonts w:ascii="Times New Roman" w:eastAsia="Times New Roman" w:hAnsi="Times New Roman" w:cs="Times New Roman"/>
          <w:sz w:val="28"/>
          <w:szCs w:val="28"/>
          <w:lang w:val="ru-RU" w:eastAsia="uk-UA"/>
        </w:rPr>
        <w:t>7</w:t>
      </w:r>
      <w:r w:rsidR="00D0417F" w:rsidRPr="00053E2C">
        <w:rPr>
          <w:rFonts w:ascii="Times New Roman" w:eastAsia="Times New Roman" w:hAnsi="Times New Roman" w:cs="Times New Roman"/>
          <w:sz w:val="28"/>
          <w:szCs w:val="28"/>
          <w:lang w:eastAsia="uk-UA"/>
        </w:rPr>
        <w:t>.  Особливості просторової організації тіла жінок</w:t>
      </w:r>
      <w:r w:rsidR="00D0417F" w:rsidRPr="00053E2C">
        <w:rPr>
          <w:rFonts w:ascii="Times New Roman" w:eastAsia="Calibri" w:hAnsi="Times New Roman" w:cs="Times New Roman"/>
          <w:bCs/>
          <w:sz w:val="28"/>
          <w:szCs w:val="28"/>
        </w:rPr>
        <w:t xml:space="preserve"> репродуктивного віку</w:t>
      </w:r>
      <w:r w:rsidR="00517768" w:rsidRPr="00517768">
        <w:rPr>
          <w:rFonts w:ascii="Times New Roman" w:eastAsia="Calibri" w:hAnsi="Times New Roman" w:cs="Times New Roman"/>
          <w:bCs/>
          <w:sz w:val="28"/>
          <w:szCs w:val="28"/>
        </w:rPr>
        <w:t>,</w:t>
      </w:r>
      <w:r w:rsidR="00517768" w:rsidRPr="00517768">
        <w:t xml:space="preserve"> </w:t>
      </w:r>
      <w:r w:rsidR="00517768" w:rsidRPr="00517768">
        <w:rPr>
          <w:rFonts w:ascii="Times New Roman" w:eastAsia="Calibri" w:hAnsi="Times New Roman" w:cs="Times New Roman"/>
          <w:bCs/>
          <w:sz w:val="28"/>
          <w:szCs w:val="28"/>
        </w:rPr>
        <w:t xml:space="preserve">а – узагальнена інформація </w:t>
      </w:r>
      <w:r w:rsidR="00E40BE4">
        <w:rPr>
          <w:rFonts w:ascii="Times New Roman" w:eastAsia="Calibri" w:hAnsi="Times New Roman" w:cs="Times New Roman"/>
          <w:bCs/>
          <w:sz w:val="28"/>
          <w:szCs w:val="28"/>
        </w:rPr>
        <w:t xml:space="preserve">щодо </w:t>
      </w:r>
      <w:r w:rsidR="00DC6239">
        <w:rPr>
          <w:rFonts w:ascii="Times New Roman" w:eastAsia="Calibri" w:hAnsi="Times New Roman" w:cs="Times New Roman"/>
          <w:bCs/>
          <w:sz w:val="28"/>
          <w:szCs w:val="28"/>
        </w:rPr>
        <w:t>континге</w:t>
      </w:r>
      <w:r w:rsidR="00DC6239" w:rsidRPr="00DC6239">
        <w:rPr>
          <w:rFonts w:ascii="Times New Roman" w:eastAsia="Calibri" w:hAnsi="Times New Roman" w:cs="Times New Roman"/>
          <w:bCs/>
          <w:sz w:val="28"/>
          <w:szCs w:val="28"/>
        </w:rPr>
        <w:t>нту</w:t>
      </w:r>
      <w:r w:rsidR="00517768" w:rsidRPr="00517768">
        <w:rPr>
          <w:rFonts w:ascii="Times New Roman" w:eastAsia="Calibri" w:hAnsi="Times New Roman" w:cs="Times New Roman"/>
          <w:bCs/>
          <w:sz w:val="28"/>
          <w:szCs w:val="28"/>
        </w:rPr>
        <w:t xml:space="preserve">, б – жінки, які мають 1 дитину, в – жінки, які мають 2 та більше дітей                              </w:t>
      </w:r>
    </w:p>
    <w:p w:rsidR="007E3A9E" w:rsidRPr="007E3A9E" w:rsidRDefault="005840F6" w:rsidP="007E3A9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lastRenderedPageBreak/>
        <w:t>С</w:t>
      </w:r>
      <w:r w:rsidRPr="005840F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еред вибірки жінок, які мають 2 та більше дітей, </w:t>
      </w: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також </w:t>
      </w:r>
      <w:r w:rsidRPr="005840F6">
        <w:rPr>
          <w:rFonts w:ascii="Times New Roman" w:eastAsia="Times New Roman" w:hAnsi="Times New Roman" w:cs="Times New Roman"/>
          <w:sz w:val="28"/>
          <w:szCs w:val="28"/>
          <w:lang w:eastAsia="uk-UA"/>
        </w:rPr>
        <w:t>тільки одна о</w:t>
      </w: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>соба не мала порушень постави 10,0</w:t>
      </w:r>
      <w:r w:rsidRPr="005840F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%, </w:t>
      </w:r>
      <w:r w:rsidR="00C459D1">
        <w:rPr>
          <w:rFonts w:ascii="Times New Roman" w:eastAsia="Times New Roman" w:hAnsi="Times New Roman" w:cs="Times New Roman"/>
          <w:sz w:val="28"/>
          <w:szCs w:val="28"/>
          <w:lang w:eastAsia="uk-UA"/>
        </w:rPr>
        <w:t>у 50,0% (n=5</w:t>
      </w:r>
      <w:r w:rsidR="00C459D1" w:rsidRPr="00503380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) жінок </w:t>
      </w:r>
      <w:r w:rsidR="00C459D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зафіксована </w:t>
      </w:r>
      <w:r w:rsidR="00C459D1" w:rsidRPr="00503380">
        <w:rPr>
          <w:rFonts w:ascii="Times New Roman" w:eastAsia="Times New Roman" w:hAnsi="Times New Roman" w:cs="Times New Roman"/>
          <w:sz w:val="28"/>
          <w:szCs w:val="28"/>
          <w:lang w:eastAsia="uk-UA"/>
        </w:rPr>
        <w:t>сколіо</w:t>
      </w:r>
      <w:r w:rsidR="00C459D1">
        <w:rPr>
          <w:rFonts w:ascii="Times New Roman" w:eastAsia="Times New Roman" w:hAnsi="Times New Roman" w:cs="Times New Roman"/>
          <w:sz w:val="28"/>
          <w:szCs w:val="28"/>
          <w:lang w:eastAsia="uk-UA"/>
        </w:rPr>
        <w:t>тична постава,   кругла спина у 40,0% (n=4</w:t>
      </w:r>
      <w:r w:rsidR="00C459D1" w:rsidRPr="00C459D1">
        <w:rPr>
          <w:rFonts w:ascii="Times New Roman" w:eastAsia="Times New Roman" w:hAnsi="Times New Roman" w:cs="Times New Roman"/>
          <w:sz w:val="28"/>
          <w:szCs w:val="28"/>
          <w:lang w:eastAsia="uk-UA"/>
        </w:rPr>
        <w:t>) жінок відповідно</w:t>
      </w:r>
      <w:r w:rsidR="00AD6A8C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  <w:r w:rsidR="00C459D1" w:rsidRPr="00C459D1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7E3A9E" w:rsidRP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fldChar w:fldCharType="begin"/>
      </w:r>
      <w:r w:rsidR="007E3A9E" w:rsidRP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instrText xml:space="preserve"> LINK Excel.Sheet.12 "C:\\Users\\Y\\Desktop\\Таблиця  зріст і вага — копия.xlsx" "Лист11!R5C17" \a \f 4 \h  \* MERGEFORMAT </w:instrText>
      </w:r>
      <w:r w:rsidR="007E3A9E" w:rsidRP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fldChar w:fldCharType="separate"/>
      </w:r>
    </w:p>
    <w:p w:rsidR="00862F46" w:rsidRPr="00862F46" w:rsidRDefault="007E3A9E" w:rsidP="00862F46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E3A9E">
        <w:rPr>
          <w:rFonts w:ascii="Times New Roman" w:eastAsia="Times New Roman" w:hAnsi="Times New Roman" w:cs="Times New Roman"/>
          <w:sz w:val="28"/>
          <w:szCs w:val="28"/>
          <w:lang w:eastAsia="uk-UA"/>
        </w:rPr>
        <w:fldChar w:fldCharType="end"/>
      </w:r>
      <w:r w:rsidR="00862F46"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У результаті проведених досліджень вивчено особливості </w:t>
      </w:r>
      <w:r w:rsidR="00342CC9" w:rsidRPr="00862F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іогеометричного профілю постави</w:t>
      </w:r>
      <w:r w:rsidR="00342CC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62F46"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жінок </w:t>
      </w:r>
      <w:r w:rsidR="00342CC9">
        <w:rPr>
          <w:rFonts w:ascii="Times New Roman" w:eastAsia="Calibri" w:hAnsi="Times New Roman" w:cs="Times New Roman"/>
          <w:bCs/>
          <w:sz w:val="28"/>
          <w:szCs w:val="28"/>
        </w:rPr>
        <w:t>репродуктивного віку</w:t>
      </w:r>
      <w:r w:rsidR="00342CC9">
        <w:rPr>
          <w:rFonts w:ascii="Times New Roman" w:eastAsia="Calibri" w:hAnsi="Times New Roman" w:cs="Times New Roman"/>
          <w:bCs/>
          <w:sz w:val="28"/>
          <w:szCs w:val="28"/>
          <w:lang w:val="ru-RU"/>
        </w:rPr>
        <w:t xml:space="preserve"> </w:t>
      </w:r>
      <w:r w:rsidR="00862F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табл. 3.2)</w:t>
      </w:r>
      <w:r w:rsidR="00862F46"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>.</w:t>
      </w:r>
    </w:p>
    <w:p w:rsidR="00E27621" w:rsidRPr="00AF014E" w:rsidRDefault="00E27621" w:rsidP="00E27621">
      <w:pPr>
        <w:keepNext/>
        <w:tabs>
          <w:tab w:val="left" w:pos="426"/>
        </w:tabs>
        <w:autoSpaceDE w:val="0"/>
        <w:autoSpaceDN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Таблиця </w:t>
      </w:r>
      <w:r w:rsidRPr="00970381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3.2</w:t>
      </w:r>
    </w:p>
    <w:p w:rsidR="00DD33FF" w:rsidRPr="00DD33FF" w:rsidRDefault="00DD33FF" w:rsidP="00D0417F">
      <w:pPr>
        <w:suppressAutoHyphens/>
        <w:spacing w:after="0" w:line="360" w:lineRule="auto"/>
        <w:ind w:firstLine="142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0417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оказники біогеометричного профілю постави</w:t>
      </w:r>
      <w:r w:rsidRPr="00D041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жінок другого зрілого</w:t>
      </w:r>
      <w:r w:rsidRPr="00DD33F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віку </w:t>
      </w:r>
    </w:p>
    <w:tbl>
      <w:tblPr>
        <w:tblpPr w:leftFromText="180" w:rightFromText="180" w:vertAnchor="text" w:horzAnchor="margin" w:tblpXSpec="center" w:tblpY="276"/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35"/>
        <w:gridCol w:w="2835"/>
        <w:gridCol w:w="3827"/>
      </w:tblGrid>
      <w:tr w:rsidR="00DD3C5B" w:rsidRPr="00DD33FF" w:rsidTr="00DD3C5B">
        <w:trPr>
          <w:gridAfter w:val="1"/>
          <w:wAfter w:w="3827" w:type="dxa"/>
          <w:trHeight w:val="858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C5B" w:rsidRPr="004F0D4E" w:rsidRDefault="00DD3C5B" w:rsidP="00DD3C5B">
            <w:pPr>
              <w:suppressAutoHyphens/>
              <w:spacing w:after="0" w:line="276" w:lineRule="auto"/>
              <w:ind w:left="142" w:right="-157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D33F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казники біогеометричного профілю постав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C5B" w:rsidRPr="00DD33FF" w:rsidRDefault="00DD3C5B" w:rsidP="00E27621">
            <w:pPr>
              <w:suppressAutoHyphens/>
              <w:spacing w:after="0" w:line="276" w:lineRule="auto"/>
              <w:ind w:left="-108" w:right="-96" w:firstLine="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ингент</w:t>
            </w:r>
            <w:r w:rsidRPr="00DD33F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жінок з урахуванням кількості дітей</w:t>
            </w:r>
          </w:p>
        </w:tc>
      </w:tr>
      <w:tr w:rsidR="00DD33FF" w:rsidRPr="00DD33FF" w:rsidTr="00DD3C5B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3FF" w:rsidRPr="00DD33FF" w:rsidRDefault="00DD33FF" w:rsidP="00E27621">
            <w:pPr>
              <w:suppressAutoHyphens/>
              <w:spacing w:after="0" w:line="276" w:lineRule="auto"/>
              <w:ind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3FF" w:rsidRPr="00DD33FF" w:rsidRDefault="00DD33FF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D33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дитина</w:t>
            </w:r>
          </w:p>
          <w:p w:rsidR="00DD33FF" w:rsidRPr="00DD33FF" w:rsidRDefault="00DD33FF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6</w:t>
            </w:r>
            <w:r w:rsidRPr="00DD33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3FF" w:rsidRPr="00DD33FF" w:rsidRDefault="00DD33FF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D33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та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і</w:t>
            </w:r>
            <w:r w:rsidRPr="00DD33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ьш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="00A47D1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ітей</w:t>
            </w:r>
          </w:p>
          <w:p w:rsidR="00DD33FF" w:rsidRPr="00DD33FF" w:rsidRDefault="00DD33FF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n=10</w:t>
            </w:r>
            <w:r w:rsidRPr="00DD33F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DD3C5B" w:rsidRPr="00DD33FF" w:rsidTr="00D0776C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8C262D" w:rsidRDefault="008C262D" w:rsidP="004F0D4E">
            <w:pPr>
              <w:suppressAutoHyphens/>
              <w:spacing w:after="0" w:line="276" w:lineRule="auto"/>
              <w:ind w:right="33" w:firstLine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 xml:space="preserve">кут нахилу </w:t>
            </w:r>
            <w:proofErr w:type="spellStart"/>
            <w:r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>голов</w:t>
            </w:r>
            <w:proofErr w:type="spellEnd"/>
            <w:r>
              <w:rPr>
                <w:rFonts w:ascii="Times New Roman" w:eastAsia="SimSun" w:hAnsi="Times New Roman" w:cs="Times New Roman"/>
                <w:sz w:val="24"/>
                <w:szCs w:val="24"/>
                <w:lang w:val="ru-RU" w:eastAsia="zh-CN"/>
              </w:rPr>
              <w:t>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C5B" w:rsidRPr="00DD3C5B" w:rsidRDefault="00DD3C5B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D3C5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0</w:t>
            </w:r>
            <w:r w:rsidRPr="00DD3C5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±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,66</w:t>
            </w:r>
            <w:r w:rsidRPr="00DD3C5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C5B" w:rsidRPr="00DD33FF" w:rsidRDefault="00DD3C5B" w:rsidP="00D0776C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85±4,27</w:t>
            </w:r>
          </w:p>
        </w:tc>
      </w:tr>
      <w:tr w:rsidR="00DD3C5B" w:rsidRPr="00DD33FF" w:rsidTr="00D0776C">
        <w:trPr>
          <w:trHeight w:val="47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4F0D4E" w:rsidRDefault="0040350E" w:rsidP="00D0776C">
            <w:pPr>
              <w:suppressAutoHyphens/>
              <w:spacing w:after="0" w:line="276" w:lineRule="auto"/>
              <w:ind w:right="33" w:firstLine="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 xml:space="preserve">кут </w:t>
            </w:r>
            <w:r w:rsidR="00D0776C"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 xml:space="preserve">зміщення </w:t>
            </w:r>
            <w:r w:rsidR="0051155B"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>лінії</w:t>
            </w:r>
            <w:r w:rsidR="00D0776C"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 xml:space="preserve"> плеч</w:t>
            </w:r>
            <w:r w:rsidR="00D0776C"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ab/>
            </w:r>
            <w:r w:rsidR="00D0776C"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ab/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DD33FF" w:rsidRDefault="00D0776C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07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0</w:t>
            </w:r>
            <w:r w:rsidRPr="00D07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66</w:t>
            </w:r>
            <w:r w:rsidRPr="00D07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DD33FF" w:rsidRDefault="00D0776C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3±0,81</w:t>
            </w:r>
          </w:p>
        </w:tc>
      </w:tr>
      <w:tr w:rsidR="00DD3C5B" w:rsidRPr="00DD33FF" w:rsidTr="00D0776C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DD33FF" w:rsidRDefault="0040350E" w:rsidP="0040350E">
            <w:pPr>
              <w:suppressAutoHyphens/>
              <w:spacing w:after="0" w:line="276" w:lineRule="auto"/>
              <w:ind w:right="33" w:firstLine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SimSun" w:hAnsi="Times New Roman" w:cs="Times New Roman"/>
                <w:sz w:val="24"/>
                <w:szCs w:val="24"/>
                <w:lang w:eastAsia="zh-CN"/>
              </w:rPr>
              <w:t>кут</w:t>
            </w:r>
            <w:r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зміщення </w:t>
            </w:r>
            <w:r w:rsidR="0051155B"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інії</w:t>
            </w:r>
            <w:r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талії</w:t>
            </w:r>
            <w:r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  <w:r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  <w:r w:rsidRPr="004035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DD33FF" w:rsidRDefault="0040350E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83</w:t>
            </w:r>
            <w:r w:rsidRPr="00D07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7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3C5B" w:rsidRPr="00DD33FF" w:rsidRDefault="0040350E" w:rsidP="00E27621">
            <w:pPr>
              <w:suppressAutoHyphens/>
              <w:spacing w:after="0" w:line="276" w:lineRule="auto"/>
              <w:ind w:right="33" w:firstLine="1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44</w:t>
            </w:r>
            <w:r w:rsidRPr="00D077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81</w:t>
            </w:r>
          </w:p>
        </w:tc>
      </w:tr>
    </w:tbl>
    <w:p w:rsidR="00DD33FF" w:rsidRDefault="00DD33FF" w:rsidP="00DD33FF">
      <w:pPr>
        <w:rPr>
          <w:rFonts w:ascii="Calibri" w:eastAsia="Calibri" w:hAnsi="Calibri" w:cs="Times New Roman"/>
          <w:lang w:val="ru-RU"/>
        </w:rPr>
      </w:pPr>
    </w:p>
    <w:p w:rsidR="00DD3C5B" w:rsidRPr="008C262D" w:rsidRDefault="008C262D" w:rsidP="008C262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>О</w:t>
      </w:r>
      <w:r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собливості </w:t>
      </w:r>
      <w:r w:rsidRPr="00862F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іогеометричного профілю постав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62F46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жінок </w:t>
      </w:r>
      <w:r>
        <w:rPr>
          <w:rFonts w:ascii="Times New Roman" w:eastAsia="Calibri" w:hAnsi="Times New Roman" w:cs="Times New Roman"/>
          <w:bCs/>
          <w:sz w:val="28"/>
          <w:szCs w:val="28"/>
        </w:rPr>
        <w:t xml:space="preserve">репродуктивного віку </w:t>
      </w:r>
      <w:r w:rsidRPr="008C262D">
        <w:rPr>
          <w:rFonts w:ascii="Times New Roman" w:eastAsia="Calibri" w:hAnsi="Times New Roman" w:cs="Times New Roman"/>
          <w:bCs/>
          <w:sz w:val="28"/>
          <w:szCs w:val="28"/>
        </w:rPr>
        <w:t xml:space="preserve">були надалі враховані при розробці авторської технології </w:t>
      </w:r>
      <w:r>
        <w:rPr>
          <w:rFonts w:ascii="Times New Roman" w:eastAsia="Calibri" w:hAnsi="Times New Roman" w:cs="Times New Roman"/>
          <w:bCs/>
          <w:sz w:val="28"/>
          <w:szCs w:val="28"/>
          <w:lang w:val="ru-RU"/>
        </w:rPr>
        <w:t xml:space="preserve">та </w:t>
      </w:r>
      <w:r w:rsidRPr="008C262D">
        <w:rPr>
          <w:rFonts w:ascii="Times New Roman" w:eastAsia="Calibri" w:hAnsi="Times New Roman" w:cs="Times New Roman"/>
          <w:bCs/>
          <w:sz w:val="28"/>
          <w:szCs w:val="28"/>
        </w:rPr>
        <w:t>комплексів фізичних вправ</w:t>
      </w:r>
      <w:r>
        <w:rPr>
          <w:rFonts w:ascii="Times New Roman" w:eastAsia="Calibri" w:hAnsi="Times New Roman" w:cs="Times New Roman"/>
          <w:bCs/>
          <w:sz w:val="28"/>
          <w:szCs w:val="28"/>
          <w:lang w:val="ru-RU"/>
        </w:rPr>
        <w:t>.</w:t>
      </w: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D3C5B" w:rsidRDefault="00DD3C5B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8C262D" w:rsidRDefault="008C262D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9E3D76" w:rsidRPr="009E3D76" w:rsidRDefault="009E3D76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РОЗДІЛ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  <w:t>4</w:t>
      </w:r>
    </w:p>
    <w:p w:rsidR="009E3D76" w:rsidRPr="009E3D76" w:rsidRDefault="009E3D76" w:rsidP="009E3D7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</w:pPr>
      <w:r w:rsidRPr="009E3D76">
        <w:rPr>
          <w:rFonts w:ascii="Times New Roman" w:eastAsia="Times New Roman" w:hAnsi="Times New Roman" w:cs="Times New Roman"/>
          <w:b/>
          <w:sz w:val="28"/>
          <w:szCs w:val="28"/>
          <w:shd w:val="clear" w:color="auto" w:fill="FFFFFF"/>
        </w:rPr>
        <w:t xml:space="preserve">ОБҐРУНТУВАННЯ ТА РОЗРОБКА ТЕХНОЛОГІЇ КОРЕКЦІЇ ПОРУШЕНЬ ПРОСТОРОВОЇ ОРГАНІЗАЦІЇ ТІЛА ЖІНОК РЕПРОДУКТИВНОГО ВІКУ </w:t>
      </w:r>
    </w:p>
    <w:p w:rsidR="009E3D76" w:rsidRPr="009E3D76" w:rsidRDefault="009E3D76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E3D76" w:rsidRPr="009E3D76" w:rsidRDefault="009E3D76" w:rsidP="00EC1CBF">
      <w:pPr>
        <w:pStyle w:val="a6"/>
        <w:numPr>
          <w:ilvl w:val="1"/>
          <w:numId w:val="14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9E3D76">
        <w:rPr>
          <w:rFonts w:ascii="Times New Roman" w:eastAsia="Calibri" w:hAnsi="Times New Roman" w:cs="Times New Roman"/>
          <w:b/>
          <w:sz w:val="28"/>
          <w:szCs w:val="28"/>
        </w:rPr>
        <w:t xml:space="preserve">Зміст та структура авторської технології </w:t>
      </w:r>
    </w:p>
    <w:p w:rsidR="009E3D76" w:rsidRDefault="000902CB" w:rsidP="000902CB">
      <w:pPr>
        <w:pStyle w:val="a6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У процесі розробки авторської технології корекції порушень просторової організації тіла </w:t>
      </w:r>
      <w:r>
        <w:rPr>
          <w:rFonts w:ascii="Times New Roman" w:eastAsia="Calibri" w:hAnsi="Times New Roman" w:cs="Times New Roman"/>
          <w:sz w:val="28"/>
          <w:szCs w:val="28"/>
        </w:rPr>
        <w:t xml:space="preserve">жінок </w:t>
      </w:r>
      <w:r w:rsidR="001308E4" w:rsidRPr="001308E4">
        <w:rPr>
          <w:rFonts w:ascii="Times New Roman" w:eastAsia="Calibri" w:hAnsi="Times New Roman" w:cs="Times New Roman"/>
          <w:sz w:val="28"/>
          <w:szCs w:val="28"/>
        </w:rPr>
        <w:t xml:space="preserve">репродуктивного віку </w:t>
      </w:r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ми врахували </w:t>
      </w:r>
      <w:r>
        <w:rPr>
          <w:rFonts w:ascii="Times New Roman" w:eastAsia="Calibri" w:hAnsi="Times New Roman" w:cs="Times New Roman"/>
          <w:sz w:val="28"/>
          <w:szCs w:val="28"/>
        </w:rPr>
        <w:t xml:space="preserve">ряд чинників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469 \r \h </w:instrText>
      </w:r>
      <w:r w:rsidR="000D18BA">
        <w:rPr>
          <w:rFonts w:ascii="Times New Roman" w:eastAsia="Calibri" w:hAnsi="Times New Roman" w:cs="Times New Roman"/>
          <w:sz w:val="28"/>
          <w:szCs w:val="28"/>
        </w:rPr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2</w:t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="000D18BA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sz w:val="28"/>
          <w:szCs w:val="28"/>
        </w:rPr>
        <w:instrText xml:space="preserve"> REF _Ref112334497 \r \h </w:instrText>
      </w:r>
      <w:r w:rsidR="000D18BA">
        <w:rPr>
          <w:rFonts w:ascii="Times New Roman" w:eastAsia="Calibri" w:hAnsi="Times New Roman" w:cs="Times New Roman"/>
          <w:sz w:val="28"/>
          <w:szCs w:val="28"/>
        </w:rPr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sz w:val="28"/>
          <w:szCs w:val="28"/>
        </w:rPr>
        <w:t>27</w:t>
      </w:r>
      <w:r w:rsidR="000D18BA">
        <w:rPr>
          <w:rFonts w:ascii="Times New Roman" w:eastAsia="Calibri" w:hAnsi="Times New Roman" w:cs="Times New Roman"/>
          <w:sz w:val="28"/>
          <w:szCs w:val="28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: соціально-економічні умови, спадковість, екологію, якість харчування, </w:t>
      </w:r>
      <w:proofErr w:type="spellStart"/>
      <w:r w:rsidRPr="000902CB">
        <w:rPr>
          <w:rFonts w:ascii="Times New Roman" w:eastAsia="Calibri" w:hAnsi="Times New Roman" w:cs="Times New Roman"/>
          <w:sz w:val="28"/>
          <w:szCs w:val="28"/>
        </w:rPr>
        <w:t>статодинамічний</w:t>
      </w:r>
      <w:proofErr w:type="spellEnd"/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 режим </w:t>
      </w:r>
      <w:r>
        <w:rPr>
          <w:rFonts w:ascii="Times New Roman" w:eastAsia="Calibri" w:hAnsi="Times New Roman" w:cs="Times New Roman"/>
          <w:sz w:val="28"/>
          <w:szCs w:val="28"/>
        </w:rPr>
        <w:t>жінок, ергономіку навколишнього середовища</w:t>
      </w:r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</w:rPr>
        <w:t>стан</w:t>
      </w:r>
      <w:r w:rsidRPr="000902C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біогеометричного профілю постави</w:t>
      </w:r>
      <w:r w:rsidRPr="000902C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902CB" w:rsidRPr="000902CB" w:rsidRDefault="000902CB" w:rsidP="001308E4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Мета даного розділу полягає в  обґрунтуванні і розробці авторської технології </w:t>
      </w:r>
      <w:r w:rsidR="001308E4" w:rsidRPr="001308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орекції порушень просторової організації тіла жінок репродуктивного віку</w:t>
      </w: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0902CB" w:rsidRPr="000902CB" w:rsidRDefault="000902CB" w:rsidP="001308E4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ля вирішення поставленої мети ми визначили такі завдання:</w:t>
      </w:r>
    </w:p>
    <w:p w:rsidR="000902CB" w:rsidRPr="000902CB" w:rsidRDefault="000902CB" w:rsidP="001308E4">
      <w:pPr>
        <w:numPr>
          <w:ilvl w:val="0"/>
          <w:numId w:val="13"/>
        </w:numPr>
        <w:tabs>
          <w:tab w:val="left" w:pos="1134"/>
        </w:tabs>
        <w:spacing w:after="0" w:line="36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озробити блок-схему </w:t>
      </w:r>
      <w:r w:rsidR="001308E4" w:rsidRPr="001308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вторської технології</w:t>
      </w:r>
      <w:r w:rsidR="00E5523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рис. 4.1)</w:t>
      </w: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0902CB" w:rsidRPr="000902CB" w:rsidRDefault="000902CB" w:rsidP="00EC1CBF">
      <w:pPr>
        <w:numPr>
          <w:ilvl w:val="0"/>
          <w:numId w:val="13"/>
        </w:numPr>
        <w:tabs>
          <w:tab w:val="clear" w:pos="1429"/>
          <w:tab w:val="num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исвітлити зміст та основні етапи реалізації розробленої </w:t>
      </w:r>
      <w:r w:rsidR="001308E4" w:rsidRPr="001308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технології корекції порушень просторової організації тіла жінок репродуктивного віку</w:t>
      </w:r>
      <w:r w:rsidR="0084396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у процесі занять оздоровчим фітнесом</w:t>
      </w:r>
      <w:r w:rsidRPr="000902C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. </w:t>
      </w:r>
    </w:p>
    <w:p w:rsidR="00EC1CBF" w:rsidRDefault="00EC1CBF" w:rsidP="00EC1CBF">
      <w:pPr>
        <w:pStyle w:val="a6"/>
        <w:tabs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Мета</w:t>
      </w:r>
      <w:r w:rsidR="00EA6C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C1CBF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515475">
        <w:rPr>
          <w:rFonts w:ascii="Times New Roman" w:eastAsia="Calibri" w:hAnsi="Times New Roman" w:cs="Times New Roman"/>
          <w:sz w:val="28"/>
          <w:szCs w:val="28"/>
        </w:rPr>
        <w:t>обґрунтування технології корекції</w:t>
      </w:r>
      <w:r w:rsidRPr="00EC1CBF">
        <w:rPr>
          <w:rFonts w:ascii="Times New Roman" w:eastAsia="Calibri" w:hAnsi="Times New Roman" w:cs="Times New Roman"/>
          <w:sz w:val="28"/>
          <w:szCs w:val="28"/>
        </w:rPr>
        <w:t xml:space="preserve"> порушень просторової організації тіла жінок репродуктивного віку у процесі занять оздоровчим фітнесом. </w:t>
      </w:r>
    </w:p>
    <w:p w:rsidR="00DB356B" w:rsidRPr="00EC1CBF" w:rsidRDefault="00DB356B" w:rsidP="00DB356B">
      <w:pPr>
        <w:pStyle w:val="a6"/>
        <w:tabs>
          <w:tab w:val="num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Для досягнення мети ми поставили такі завдання:</w:t>
      </w:r>
    </w:p>
    <w:p w:rsidR="00DB356B" w:rsidRPr="00EC1CBF" w:rsidRDefault="00DB356B" w:rsidP="00DD27D5">
      <w:pPr>
        <w:pStyle w:val="a6"/>
        <w:tabs>
          <w:tab w:val="num" w:pos="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•</w:t>
      </w:r>
      <w:r w:rsidRPr="00EC1CBF">
        <w:rPr>
          <w:rFonts w:ascii="Times New Roman" w:eastAsia="Calibri" w:hAnsi="Times New Roman" w:cs="Times New Roman"/>
          <w:sz w:val="28"/>
          <w:szCs w:val="28"/>
        </w:rPr>
        <w:tab/>
        <w:t>підв</w:t>
      </w:r>
      <w:r>
        <w:rPr>
          <w:rFonts w:ascii="Times New Roman" w:eastAsia="Calibri" w:hAnsi="Times New Roman" w:cs="Times New Roman"/>
          <w:sz w:val="28"/>
          <w:szCs w:val="28"/>
        </w:rPr>
        <w:t>ищення рівня теоретичних знань</w:t>
      </w:r>
      <w:r w:rsidRPr="00EC1CBF">
        <w:t xml:space="preserve"> </w:t>
      </w:r>
      <w:r w:rsidRPr="00EC1CBF">
        <w:rPr>
          <w:rFonts w:ascii="Times New Roman" w:eastAsia="Calibri" w:hAnsi="Times New Roman" w:cs="Times New Roman"/>
          <w:sz w:val="28"/>
          <w:szCs w:val="28"/>
        </w:rPr>
        <w:t>жінок</w:t>
      </w:r>
      <w:r>
        <w:rPr>
          <w:rFonts w:ascii="Times New Roman" w:eastAsia="Calibri" w:hAnsi="Times New Roman" w:cs="Times New Roman"/>
          <w:sz w:val="28"/>
          <w:szCs w:val="28"/>
        </w:rPr>
        <w:t>;</w:t>
      </w:r>
    </w:p>
    <w:p w:rsidR="00DB356B" w:rsidRPr="00EC1CBF" w:rsidRDefault="00DB356B" w:rsidP="00DD27D5">
      <w:pPr>
        <w:pStyle w:val="a6"/>
        <w:tabs>
          <w:tab w:val="num" w:pos="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•</w:t>
      </w:r>
      <w:r w:rsidRPr="00EC1CBF">
        <w:rPr>
          <w:rFonts w:ascii="Times New Roman" w:eastAsia="Calibri" w:hAnsi="Times New Roman" w:cs="Times New Roman"/>
          <w:sz w:val="28"/>
          <w:szCs w:val="28"/>
        </w:rPr>
        <w:tab/>
      </w:r>
      <w:r w:rsidRPr="001308E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орекції порушень просторової організації тіла жінок</w:t>
      </w:r>
      <w:r w:rsidRPr="001B34B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C1CBF">
        <w:rPr>
          <w:rFonts w:ascii="Times New Roman" w:eastAsia="Calibri" w:hAnsi="Times New Roman" w:cs="Times New Roman"/>
          <w:sz w:val="28"/>
          <w:szCs w:val="28"/>
        </w:rPr>
        <w:t>репродуктивного віку;</w:t>
      </w:r>
    </w:p>
    <w:p w:rsidR="00DB356B" w:rsidRPr="00EC1CBF" w:rsidRDefault="00DB356B" w:rsidP="00DD27D5">
      <w:pPr>
        <w:pStyle w:val="a6"/>
        <w:tabs>
          <w:tab w:val="num" w:pos="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•</w:t>
      </w:r>
      <w:r w:rsidRPr="00EC1CBF">
        <w:rPr>
          <w:rFonts w:ascii="Times New Roman" w:eastAsia="Calibri" w:hAnsi="Times New Roman" w:cs="Times New Roman"/>
          <w:sz w:val="28"/>
          <w:szCs w:val="28"/>
        </w:rPr>
        <w:tab/>
        <w:t>підвищення мотивації жінок репродуктивного віку до з</w:t>
      </w:r>
      <w:r>
        <w:rPr>
          <w:rFonts w:ascii="Times New Roman" w:eastAsia="Calibri" w:hAnsi="Times New Roman" w:cs="Times New Roman"/>
          <w:sz w:val="28"/>
          <w:szCs w:val="28"/>
        </w:rPr>
        <w:t xml:space="preserve">дорового способу життя й занять </w:t>
      </w:r>
      <w:r w:rsidRPr="00EC1CBF">
        <w:rPr>
          <w:rFonts w:ascii="Times New Roman" w:eastAsia="Calibri" w:hAnsi="Times New Roman" w:cs="Times New Roman"/>
          <w:sz w:val="28"/>
          <w:szCs w:val="28"/>
        </w:rPr>
        <w:t>оздоровчим фітнесом;</w:t>
      </w:r>
    </w:p>
    <w:p w:rsidR="00DB356B" w:rsidRPr="000902CB" w:rsidRDefault="00DB356B" w:rsidP="00DD27D5">
      <w:pPr>
        <w:pStyle w:val="a6"/>
        <w:tabs>
          <w:tab w:val="num" w:pos="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C1CBF">
        <w:rPr>
          <w:rFonts w:ascii="Times New Roman" w:eastAsia="Calibri" w:hAnsi="Times New Roman" w:cs="Times New Roman"/>
          <w:sz w:val="28"/>
          <w:szCs w:val="28"/>
        </w:rPr>
        <w:t>•</w:t>
      </w:r>
      <w:r w:rsidRPr="00EC1CBF">
        <w:rPr>
          <w:rFonts w:ascii="Times New Roman" w:eastAsia="Calibri" w:hAnsi="Times New Roman" w:cs="Times New Roman"/>
          <w:sz w:val="28"/>
          <w:szCs w:val="28"/>
        </w:rPr>
        <w:tab/>
        <w:t xml:space="preserve">оволодіння </w:t>
      </w:r>
      <w:r>
        <w:rPr>
          <w:rFonts w:ascii="Times New Roman" w:eastAsia="Calibri" w:hAnsi="Times New Roman" w:cs="Times New Roman"/>
          <w:sz w:val="28"/>
          <w:szCs w:val="28"/>
        </w:rPr>
        <w:t xml:space="preserve">жінками </w:t>
      </w:r>
      <w:r w:rsidRPr="00EC1CBF">
        <w:rPr>
          <w:rFonts w:ascii="Times New Roman" w:eastAsia="Calibri" w:hAnsi="Times New Roman" w:cs="Times New Roman"/>
          <w:sz w:val="28"/>
          <w:szCs w:val="28"/>
        </w:rPr>
        <w:t>методами контролю та самоконтролю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 станом</w:t>
      </w:r>
      <w:r w:rsidRPr="00EC1CBF">
        <w:t xml:space="preserve"> </w:t>
      </w:r>
      <w:r w:rsidRPr="00EC1CBF">
        <w:rPr>
          <w:rFonts w:ascii="Times New Roman" w:eastAsia="Calibri" w:hAnsi="Times New Roman" w:cs="Times New Roman"/>
          <w:sz w:val="28"/>
          <w:szCs w:val="28"/>
        </w:rPr>
        <w:t xml:space="preserve">просторової організації </w:t>
      </w:r>
      <w:r>
        <w:rPr>
          <w:rFonts w:ascii="Times New Roman" w:eastAsia="Calibri" w:hAnsi="Times New Roman" w:cs="Times New Roman"/>
          <w:sz w:val="28"/>
          <w:szCs w:val="28"/>
        </w:rPr>
        <w:t xml:space="preserve">їхнього </w:t>
      </w:r>
      <w:r w:rsidRPr="00EC1CBF">
        <w:rPr>
          <w:rFonts w:ascii="Times New Roman" w:eastAsia="Calibri" w:hAnsi="Times New Roman" w:cs="Times New Roman"/>
          <w:sz w:val="28"/>
          <w:szCs w:val="28"/>
        </w:rPr>
        <w:t>тіла.</w:t>
      </w:r>
    </w:p>
    <w:p w:rsidR="009E3D76" w:rsidRPr="000902CB" w:rsidRDefault="009E3D76" w:rsidP="00EC1CBF">
      <w:pPr>
        <w:shd w:val="clear" w:color="auto" w:fill="FFFFFF"/>
        <w:tabs>
          <w:tab w:val="num" w:pos="0"/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E3D76" w:rsidRPr="000902CB" w:rsidRDefault="00E5523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8"/>
          <w:lang w:val="ru-RU" w:eastAsia="ru-RU"/>
        </w:rPr>
        <mc:AlternateContent>
          <mc:Choice Requires="wpc">
            <w:drawing>
              <wp:inline distT="0" distB="0" distL="0" distR="0" wp14:anchorId="63A5C90C" wp14:editId="6A1EB742">
                <wp:extent cx="5828306" cy="7036905"/>
                <wp:effectExtent l="0" t="0" r="0" b="0"/>
                <wp:docPr id="480" name="Полотно 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143191" y="820"/>
                            <a:ext cx="3772043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2C5D8C" w:rsidRDefault="00F64E44" w:rsidP="00E552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caps/>
                                </w:rPr>
                                <w:t xml:space="preserve">Авторська </w:t>
                              </w:r>
                              <w:r w:rsidRPr="00E55238">
                                <w:rPr>
                                  <w:b/>
                                  <w:caps/>
                                </w:rPr>
                                <w:t xml:space="preserve">Технологія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799910" y="1143174"/>
                            <a:ext cx="422948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2C5D8C" w:rsidRDefault="00F64E44" w:rsidP="00E55238">
                              <w:pPr>
                                <w:jc w:val="center"/>
                              </w:pPr>
                              <w:r>
                                <w:t xml:space="preserve">Етапи реалізації </w:t>
                              </w:r>
                              <w:r w:rsidRPr="00E55238">
                                <w:t>технології корекці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799910" y="2172359"/>
                            <a:ext cx="422948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2C5D8C" w:rsidRDefault="00F64E44" w:rsidP="00E55238">
                              <w:pPr>
                                <w:jc w:val="center"/>
                              </w:pPr>
                              <w:r>
                                <w:t xml:space="preserve">Модулі </w:t>
                              </w:r>
                              <w:r w:rsidRPr="00E55238">
                                <w:t>технології корекції</w:t>
                              </w:r>
                            </w:p>
                            <w:p w:rsidR="00F64E44" w:rsidRPr="009A59C1" w:rsidRDefault="00F64E44" w:rsidP="00E552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99910" y="3314712"/>
                            <a:ext cx="4229481" cy="4575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Default="00F64E44" w:rsidP="00E55238">
                              <w:pPr>
                                <w:jc w:val="center"/>
                              </w:pPr>
                              <w:r>
                                <w:t xml:space="preserve">Учасники реалізації </w:t>
                              </w:r>
                              <w:r w:rsidRPr="00E55238">
                                <w:t>технології корекції</w:t>
                              </w:r>
                            </w:p>
                            <w:p w:rsidR="00F64E44" w:rsidRDefault="00F64E44" w:rsidP="00E55238">
                              <w:pPr>
                                <w:jc w:val="center"/>
                              </w:pPr>
                            </w:p>
                            <w:p w:rsidR="00F64E44" w:rsidRDefault="00F64E44" w:rsidP="00E55238">
                              <w:pPr>
                                <w:jc w:val="center"/>
                              </w:pPr>
                            </w:p>
                            <w:p w:rsidR="00F64E44" w:rsidRPr="005F6DEC" w:rsidRDefault="00F64E44" w:rsidP="00E552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799910" y="4000289"/>
                            <a:ext cx="4230291" cy="3436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8378EC" w:rsidRDefault="00F64E44" w:rsidP="00E55238">
                              <w:pPr>
                                <w:jc w:val="center"/>
                              </w:pPr>
                              <w:r>
                                <w:t xml:space="preserve">Контроль реалізації </w:t>
                              </w:r>
                              <w:r w:rsidRPr="00E55238">
                                <w:t>технології корекці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799910" y="5029473"/>
                            <a:ext cx="423029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FA7541" w:rsidRDefault="00F64E44" w:rsidP="00E55238">
                              <w:pPr>
                                <w:jc w:val="center"/>
                              </w:pPr>
                              <w:r>
                                <w:t xml:space="preserve">Показники контролю реалізації </w:t>
                              </w:r>
                              <w:r w:rsidRPr="00E55238">
                                <w:t>технологі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85753" y="6371851"/>
                            <a:ext cx="4344448" cy="546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880250" w:rsidRDefault="00F64E44" w:rsidP="00E55238">
                              <w:pPr>
                                <w:jc w:val="center"/>
                              </w:pPr>
                              <w:r>
                                <w:t xml:space="preserve">Результат реалізації </w:t>
                              </w:r>
                              <w:r w:rsidRPr="00E55238">
                                <w:t>технології корекції порушень просторової організації тіла жінок репродуктивного вік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18"/>
                        <wps:cNvCnPr/>
                        <wps:spPr bwMode="auto">
                          <a:xfrm flipH="1">
                            <a:off x="1485662" y="342788"/>
                            <a:ext cx="343281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9"/>
                        <wps:cNvCnPr/>
                        <wps:spPr bwMode="auto">
                          <a:xfrm>
                            <a:off x="3886200" y="342788"/>
                            <a:ext cx="343281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0"/>
                        <wps:cNvCnPr/>
                        <wps:spPr bwMode="auto">
                          <a:xfrm>
                            <a:off x="1599819" y="914375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1"/>
                        <wps:cNvCnPr/>
                        <wps:spPr bwMode="auto">
                          <a:xfrm>
                            <a:off x="4229481" y="914375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2"/>
                        <wps:cNvCnPr/>
                        <wps:spPr bwMode="auto">
                          <a:xfrm flipH="1">
                            <a:off x="1143191" y="1485962"/>
                            <a:ext cx="342471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3"/>
                        <wps:cNvCnPr/>
                        <wps:spPr bwMode="auto">
                          <a:xfrm>
                            <a:off x="2857167" y="1485962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4"/>
                        <wps:cNvCnPr/>
                        <wps:spPr bwMode="auto">
                          <a:xfrm>
                            <a:off x="4229481" y="1485962"/>
                            <a:ext cx="342471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25"/>
                        <wps:cNvCnPr/>
                        <wps:spPr bwMode="auto">
                          <a:xfrm>
                            <a:off x="1143191" y="2057549"/>
                            <a:ext cx="0" cy="113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6"/>
                        <wps:cNvCnPr/>
                        <wps:spPr bwMode="auto">
                          <a:xfrm>
                            <a:off x="2857167" y="2057549"/>
                            <a:ext cx="0" cy="113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7"/>
                        <wps:cNvCnPr/>
                        <wps:spPr bwMode="auto">
                          <a:xfrm>
                            <a:off x="4571952" y="2057549"/>
                            <a:ext cx="0" cy="1139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28"/>
                        <wps:cNvCnPr/>
                        <wps:spPr bwMode="auto">
                          <a:xfrm flipH="1">
                            <a:off x="1257348" y="2514327"/>
                            <a:ext cx="342471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29"/>
                        <wps:cNvCnPr/>
                        <wps:spPr bwMode="auto">
                          <a:xfrm>
                            <a:off x="2972133" y="2514327"/>
                            <a:ext cx="810" cy="2296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30"/>
                        <wps:cNvCnPr/>
                        <wps:spPr bwMode="auto">
                          <a:xfrm>
                            <a:off x="4343432" y="2514159"/>
                            <a:ext cx="0" cy="1732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31"/>
                        <wps:cNvCnPr/>
                        <wps:spPr bwMode="auto">
                          <a:xfrm>
                            <a:off x="1371505" y="3085914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32"/>
                        <wps:cNvCnPr/>
                        <wps:spPr bwMode="auto">
                          <a:xfrm>
                            <a:off x="2972133" y="3085914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33"/>
                        <wps:cNvCnPr/>
                        <wps:spPr bwMode="auto">
                          <a:xfrm>
                            <a:off x="4571952" y="3085914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34"/>
                        <wps:cNvCnPr/>
                        <wps:spPr bwMode="auto">
                          <a:xfrm>
                            <a:off x="4686110" y="754380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35"/>
                        <wps:cNvCnPr/>
                        <wps:spPr bwMode="auto">
                          <a:xfrm>
                            <a:off x="1302687" y="5371441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37"/>
                        <wps:cNvCnPr/>
                        <wps:spPr bwMode="auto">
                          <a:xfrm>
                            <a:off x="4618101" y="5371441"/>
                            <a:ext cx="0" cy="228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1257348" y="571587"/>
                            <a:ext cx="1257348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1D3928" w:rsidRDefault="00F64E44" w:rsidP="00E55238">
                              <w:pPr>
                                <w:jc w:val="center"/>
                              </w:pPr>
                              <w:r>
                                <w:t>Мета, завданн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3200448" y="571587"/>
                            <a:ext cx="1599819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1D3928" w:rsidRDefault="00F64E44" w:rsidP="00E55238">
                              <w:pPr>
                                <w:jc w:val="center"/>
                              </w:pPr>
                              <w:r>
                                <w:t>Принципи, метод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799910" y="1714761"/>
                            <a:ext cx="114319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D1391A" w:rsidRDefault="00F64E44" w:rsidP="00E55238">
                              <w:pPr>
                                <w:jc w:val="center"/>
                              </w:pPr>
                              <w:r>
                                <w:t>підготовч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2286381" y="1714761"/>
                            <a:ext cx="114238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D1391A" w:rsidRDefault="00F64E44" w:rsidP="00E55238">
                              <w:pPr>
                                <w:jc w:val="center"/>
                              </w:pPr>
                              <w:r>
                                <w:t>основ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3886200" y="1714761"/>
                            <a:ext cx="114319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D1391A" w:rsidRDefault="00F64E44" w:rsidP="00E55238">
                              <w:pPr>
                                <w:jc w:val="center"/>
                              </w:pPr>
                              <w:r>
                                <w:t>завершаль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799910" y="2743125"/>
                            <a:ext cx="1257348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D1391A" w:rsidRDefault="00F64E44" w:rsidP="00E55238">
                              <w:pPr>
                                <w:jc w:val="center"/>
                              </w:pPr>
                              <w:r>
                                <w:t>інформацій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2514339" y="2687555"/>
                            <a:ext cx="2677743" cy="4611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D1391A" w:rsidRDefault="00F64E44" w:rsidP="00E55238">
                              <w:pPr>
                                <w:jc w:val="center"/>
                              </w:pPr>
                              <w:r>
                                <w:t>Практичний – засоби оздоровчого фітнес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Line 46"/>
                        <wps:cNvCnPr/>
                        <wps:spPr bwMode="auto">
                          <a:xfrm>
                            <a:off x="2743010" y="3772310"/>
                            <a:ext cx="810" cy="2279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799910" y="4571876"/>
                            <a:ext cx="1143191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8773FC" w:rsidRDefault="00F64E44" w:rsidP="00E55238">
                              <w:pPr>
                                <w:jc w:val="center"/>
                              </w:pPr>
                              <w:r>
                                <w:t>попередні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171414" y="4571876"/>
                            <a:ext cx="1257348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8773FC" w:rsidRDefault="00F64E44" w:rsidP="00E55238">
                              <w:pPr>
                                <w:jc w:val="center"/>
                              </w:pPr>
                              <w:r>
                                <w:t>поточн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3772043" y="4571876"/>
                            <a:ext cx="1257348" cy="342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8773FC" w:rsidRDefault="00F64E44" w:rsidP="00E55238">
                              <w:pPr>
                                <w:jc w:val="center"/>
                              </w:pPr>
                              <w:r>
                                <w:t>підсумкови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Line 50"/>
                        <wps:cNvCnPr/>
                        <wps:spPr bwMode="auto">
                          <a:xfrm>
                            <a:off x="1485662" y="4343897"/>
                            <a:ext cx="0" cy="2279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51"/>
                        <wps:cNvCnPr/>
                        <wps:spPr bwMode="auto">
                          <a:xfrm>
                            <a:off x="2743010" y="4343897"/>
                            <a:ext cx="0" cy="2279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52"/>
                        <wps:cNvCnPr/>
                        <wps:spPr bwMode="auto">
                          <a:xfrm>
                            <a:off x="4343638" y="4343897"/>
                            <a:ext cx="0" cy="2279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799910" y="5601060"/>
                            <a:ext cx="3947018" cy="4567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E44" w:rsidRPr="007438AE" w:rsidRDefault="00F64E44" w:rsidP="00E55238">
                              <w:pPr>
                                <w:jc w:val="center"/>
                              </w:pPr>
                              <w:r>
                                <w:t>Сагітальний та  фронтальний профіль постав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Line 56"/>
                        <wps:cNvCnPr/>
                        <wps:spPr bwMode="auto">
                          <a:xfrm>
                            <a:off x="1257348" y="4914664"/>
                            <a:ext cx="0" cy="114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57"/>
                        <wps:cNvCnPr/>
                        <wps:spPr bwMode="auto">
                          <a:xfrm>
                            <a:off x="2743010" y="4914664"/>
                            <a:ext cx="0" cy="114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58"/>
                        <wps:cNvCnPr/>
                        <wps:spPr bwMode="auto">
                          <a:xfrm>
                            <a:off x="4343638" y="4914664"/>
                            <a:ext cx="0" cy="1148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59"/>
                        <wps:cNvCnPr/>
                        <wps:spPr bwMode="auto">
                          <a:xfrm>
                            <a:off x="2514695" y="686396"/>
                            <a:ext cx="6857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60"/>
                        <wps:cNvCnPr/>
                        <wps:spPr bwMode="auto">
                          <a:xfrm flipH="1">
                            <a:off x="457438" y="228799"/>
                            <a:ext cx="684943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61"/>
                        <wps:cNvCnPr/>
                        <wps:spPr bwMode="auto">
                          <a:xfrm>
                            <a:off x="4915233" y="228799"/>
                            <a:ext cx="45662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62"/>
                        <wps:cNvCnPr/>
                        <wps:spPr bwMode="auto">
                          <a:xfrm>
                            <a:off x="457438" y="228799"/>
                            <a:ext cx="0" cy="6286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64"/>
                        <wps:cNvCnPr/>
                        <wps:spPr bwMode="auto">
                          <a:xfrm>
                            <a:off x="457438" y="6515435"/>
                            <a:ext cx="2283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65"/>
                        <wps:cNvCnPr/>
                        <wps:spPr bwMode="auto">
                          <a:xfrm>
                            <a:off x="457438" y="5143463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66"/>
                        <wps:cNvCnPr/>
                        <wps:spPr bwMode="auto">
                          <a:xfrm>
                            <a:off x="457438" y="4115098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67"/>
                        <wps:cNvCnPr/>
                        <wps:spPr bwMode="auto">
                          <a:xfrm>
                            <a:off x="457438" y="3543511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68"/>
                        <wps:cNvCnPr/>
                        <wps:spPr bwMode="auto">
                          <a:xfrm>
                            <a:off x="457438" y="2286348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69"/>
                        <wps:cNvCnPr/>
                        <wps:spPr bwMode="auto">
                          <a:xfrm>
                            <a:off x="457438" y="1257163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70"/>
                        <wps:cNvCnPr/>
                        <wps:spPr bwMode="auto">
                          <a:xfrm>
                            <a:off x="5371862" y="228799"/>
                            <a:ext cx="0" cy="6286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72"/>
                        <wps:cNvCnPr/>
                        <wps:spPr bwMode="auto">
                          <a:xfrm flipH="1">
                            <a:off x="5029391" y="6515435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73"/>
                        <wps:cNvCnPr/>
                        <wps:spPr bwMode="auto">
                          <a:xfrm flipH="1">
                            <a:off x="5029391" y="5143463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74"/>
                        <wps:cNvCnPr/>
                        <wps:spPr bwMode="auto">
                          <a:xfrm flipH="1">
                            <a:off x="5029391" y="4115098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75"/>
                        <wps:cNvCnPr/>
                        <wps:spPr bwMode="auto">
                          <a:xfrm>
                            <a:off x="5029391" y="1371973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76"/>
                        <wps:cNvCnPr/>
                        <wps:spPr bwMode="auto">
                          <a:xfrm>
                            <a:off x="5029391" y="2400337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77"/>
                        <wps:cNvCnPr/>
                        <wps:spPr bwMode="auto">
                          <a:xfrm>
                            <a:off x="5029391" y="3543511"/>
                            <a:ext cx="342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78"/>
                        <wps:cNvCnPr/>
                        <wps:spPr bwMode="auto">
                          <a:xfrm flipH="1">
                            <a:off x="2742880" y="6057603"/>
                            <a:ext cx="810" cy="3140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80" o:spid="_x0000_s1036" editas="canvas" style="width:458.9pt;height:554.1pt;mso-position-horizontal-relative:char;mso-position-vertical-relative:line" coordsize="58280,70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">
                <v:shape id="_x0000_s1037" type="#_x0000_t75" style="position:absolute;width:58280;height:70364;visibility:visible;mso-wrap-style:square">
                  <v:fill o:detectmouseclick="t"/>
                  <v:path o:connecttype="none"/>
                </v:shape>
                <v:rect id="Rectangle 10" o:spid="_x0000_s1038" style="position:absolute;left:11431;top:8;width:37721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>
                  <v:textbox>
                    <w:txbxContent>
                      <w:p w:rsidR="00F64E44" w:rsidRPr="002C5D8C" w:rsidRDefault="00F64E44" w:rsidP="00E55238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  <w:caps/>
                          </w:rPr>
                          <w:t xml:space="preserve">Авторська </w:t>
                        </w:r>
                        <w:r w:rsidRPr="00E55238">
                          <w:rPr>
                            <w:b/>
                            <w:caps/>
                          </w:rPr>
                          <w:t xml:space="preserve">Технологія </w:t>
                        </w:r>
                      </w:p>
                    </w:txbxContent>
                  </v:textbox>
                </v:rect>
                <v:rect id="Rectangle 11" o:spid="_x0000_s1039" style="position:absolute;left:7999;top:11431;width:42294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    <v:textbox>
                    <w:txbxContent>
                      <w:p w:rsidR="00F64E44" w:rsidRPr="002C5D8C" w:rsidRDefault="00F64E44" w:rsidP="00E55238">
                        <w:pPr>
                          <w:jc w:val="center"/>
                        </w:pPr>
                        <w:r>
                          <w:t xml:space="preserve">Етапи реалізації </w:t>
                        </w:r>
                        <w:r w:rsidRPr="00E55238">
                          <w:t>технології корекції</w:t>
                        </w:r>
                      </w:p>
                    </w:txbxContent>
                  </v:textbox>
                </v:rect>
                <v:rect id="Rectangle 12" o:spid="_x0000_s1040" style="position:absolute;left:7999;top:21723;width:42294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<v:textbox>
                    <w:txbxContent>
                      <w:p w:rsidR="00F64E44" w:rsidRPr="002C5D8C" w:rsidRDefault="00F64E44" w:rsidP="00E55238">
                        <w:pPr>
                          <w:jc w:val="center"/>
                        </w:pPr>
                        <w:r>
                          <w:t xml:space="preserve">Модулі </w:t>
                        </w:r>
                        <w:r w:rsidRPr="00E55238">
                          <w:t>технології корекції</w:t>
                        </w:r>
                      </w:p>
                      <w:p w:rsidR="00F64E44" w:rsidRPr="009A59C1" w:rsidRDefault="00F64E44" w:rsidP="00E55238">
                        <w:pPr>
                          <w:jc w:val="center"/>
                        </w:pPr>
                      </w:p>
                    </w:txbxContent>
                  </v:textbox>
                </v:rect>
                <v:rect id="Rectangle 13" o:spid="_x0000_s1041" style="position:absolute;left:7999;top:33147;width:42294;height:4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>
                  <v:textbox>
                    <w:txbxContent>
                      <w:p w:rsidR="00F64E44" w:rsidRDefault="00F64E44" w:rsidP="00E55238">
                        <w:pPr>
                          <w:jc w:val="center"/>
                        </w:pPr>
                        <w:r>
                          <w:t xml:space="preserve">Учасники реалізації </w:t>
                        </w:r>
                        <w:r w:rsidRPr="00E55238">
                          <w:t>технології корекції</w:t>
                        </w:r>
                      </w:p>
                      <w:p w:rsidR="00F64E44" w:rsidRDefault="00F64E44" w:rsidP="00E55238">
                        <w:pPr>
                          <w:jc w:val="center"/>
                        </w:pPr>
                      </w:p>
                      <w:p w:rsidR="00F64E44" w:rsidRDefault="00F64E44" w:rsidP="00E55238">
                        <w:pPr>
                          <w:jc w:val="center"/>
                        </w:pPr>
                      </w:p>
                      <w:p w:rsidR="00F64E44" w:rsidRPr="005F6DEC" w:rsidRDefault="00F64E44" w:rsidP="00E55238">
                        <w:pPr>
                          <w:jc w:val="center"/>
                        </w:pPr>
                      </w:p>
                    </w:txbxContent>
                  </v:textbox>
                </v:rect>
                <v:rect id="Rectangle 14" o:spid="_x0000_s1042" style="position:absolute;left:7999;top:40002;width:42303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    <v:textbox>
                    <w:txbxContent>
                      <w:p w:rsidR="00F64E44" w:rsidRPr="008378EC" w:rsidRDefault="00F64E44" w:rsidP="00E55238">
                        <w:pPr>
                          <w:jc w:val="center"/>
                        </w:pPr>
                        <w:r>
                          <w:t xml:space="preserve">Контроль реалізації </w:t>
                        </w:r>
                        <w:r w:rsidRPr="00E55238">
                          <w:t>технології корекції</w:t>
                        </w:r>
                      </w:p>
                    </w:txbxContent>
                  </v:textbox>
                </v:rect>
                <v:rect id="Rectangle 15" o:spid="_x0000_s1043" style="position:absolute;left:7999;top:50294;width:4230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>
                  <v:textbox>
                    <w:txbxContent>
                      <w:p w:rsidR="00F64E44" w:rsidRPr="00FA7541" w:rsidRDefault="00F64E44" w:rsidP="00E55238">
                        <w:pPr>
                          <w:jc w:val="center"/>
                        </w:pPr>
                        <w:r>
                          <w:t xml:space="preserve">Показники контролю реалізації </w:t>
                        </w:r>
                        <w:r w:rsidRPr="00E55238">
                          <w:t>технології</w:t>
                        </w:r>
                      </w:p>
                    </w:txbxContent>
                  </v:textbox>
                </v:rect>
                <v:rect id="Rectangle 17" o:spid="_x0000_s1044" style="position:absolute;left:6857;top:63718;width:43445;height:5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>
                  <v:textbox>
                    <w:txbxContent>
                      <w:p w:rsidR="00F64E44" w:rsidRPr="00880250" w:rsidRDefault="00F64E44" w:rsidP="00E55238">
                        <w:pPr>
                          <w:jc w:val="center"/>
                        </w:pPr>
                        <w:r>
                          <w:t xml:space="preserve">Результат реалізації </w:t>
                        </w:r>
                        <w:r w:rsidRPr="00E55238">
                          <w:t>технології корекції порушень просторової організації тіла жінок репродуктивного віку</w:t>
                        </w:r>
                      </w:p>
                    </w:txbxContent>
                  </v:textbox>
                </v:rect>
                <v:line id="Line 18" o:spid="_x0000_s1045" style="position:absolute;flip:x;visibility:visible;mso-wrap-style:square" from="14856,3427" to="18289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line id="Line 19" o:spid="_x0000_s1046" style="position:absolute;visibility:visible;mso-wrap-style:square" from="38862,3427" to="42294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0" o:spid="_x0000_s1047" style="position:absolute;visibility:visible;mso-wrap-style:square" from="15998,9143" to="15998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1" o:spid="_x0000_s1048" style="position:absolute;visibility:visible;mso-wrap-style:square" from="42294,9143" to="42294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2" o:spid="_x0000_s1049" style="position:absolute;flip:x;visibility:visible;mso-wrap-style:square" from="11431,14859" to="14856,1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23" o:spid="_x0000_s1050" style="position:absolute;visibility:visible;mso-wrap-style:square" from="28571,14859" to="28571,1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24" o:spid="_x0000_s1051" style="position:absolute;visibility:visible;mso-wrap-style:square" from="42294,14859" to="45719,1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<v:line id="Line 25" o:spid="_x0000_s1052" style="position:absolute;visibility:visible;mso-wrap-style:square" from="11431,20575" to="11431,2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UM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4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RQzxwAAANwAAAAPAAAAAAAA&#10;AAAAAAAAAKECAABkcnMvZG93bnJldi54bWxQSwUGAAAAAAQABAD5AAAAlQMAAAAA&#10;"/>
                <v:line id="Line 26" o:spid="_x0000_s1053" style="position:absolute;visibility:visible;mso-wrap-style:square" from="28571,20575" to="28571,2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<v:line id="Line 27" o:spid="_x0000_s1054" style="position:absolute;visibility:visible;mso-wrap-style:square" from="45719,20575" to="45719,2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4l2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4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iXaxwAAANwAAAAPAAAAAAAA&#10;AAAAAAAAAKECAABkcnMvZG93bnJldi54bWxQSwUGAAAAAAQABAD5AAAAlQMAAAAA&#10;"/>
                <v:line id="Line 28" o:spid="_x0000_s1055" style="position:absolute;flip:x;visibility:visible;mso-wrap-style:square" from="12573,25143" to="15998,2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zHhc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ztL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sx4XDAAAA3AAAAA8AAAAAAAAAAAAA&#10;AAAAoQIAAGRycy9kb3ducmV2LnhtbFBLBQYAAAAABAAEAPkAAACRAwAAAAA=&#10;"/>
                <v:line id="Line 29" o:spid="_x0000_s1056" style="position:absolute;visibility:visible;mso-wrap-style:square" from="29721,25143" to="29729,2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jY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E42HGAAAA3AAAAA8AAAAAAAAA&#10;AAAAAAAAoQIAAGRycy9kb3ducmV2LnhtbFBLBQYAAAAABAAEAPkAAACUAwAAAAA=&#10;"/>
                <v:line id="Line 30" o:spid="_x0000_s1057" style="position:absolute;visibility:visible;mso-wrap-style:square" from="43434,25141" to="43434,26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Z9F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WfRbGAAAA3AAAAA8AAAAAAAAA&#10;AAAAAAAAoQIAAGRycy9kb3ducmV2LnhtbFBLBQYAAAAABAAEAPkAAACUAwAAAAA=&#10;"/>
                <v:line id="Line 31" o:spid="_x0000_s1058" style="position:absolute;visibility:visible;mso-wrap-style:square" from="13715,30859" to="13715,3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<v:line id="Line 32" o:spid="_x0000_s1059" style="position:absolute;visibility:visible;mso-wrap-style:square" from="29721,30859" to="29721,3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<v:line id="Line 33" o:spid="_x0000_s1060" style="position:absolute;visibility:visible;mso-wrap-style:square" from="45719,30859" to="45719,33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<v:line id="Line 34" o:spid="_x0000_s1061" style="position:absolute;visibility:visible;mso-wrap-style:square" from="46861,75438" to="46861,75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17Fc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4UUp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7XsVxwAAANwAAAAPAAAAAAAA&#10;AAAAAAAAAKECAABkcnMvZG93bnJldi54bWxQSwUGAAAAAAQABAD5AAAAlQMAAAAA&#10;"/>
                <v:line id="Line 35" o:spid="_x0000_s1062" style="position:absolute;visibility:visible;mso-wrap-style:square" from="13026,53714" to="13026,5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37" o:spid="_x0000_s1063" style="position:absolute;visibility:visible;mso-wrap-style:square" from="46181,53714" to="46181,5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rect id="Rectangle 38" o:spid="_x0000_s1064" style="position:absolute;left:12573;top:5715;width:1257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va8EA&#10;AADcAAAADwAAAGRycy9kb3ducmV2LnhtbERPPW/CMBDdkfgP1iF1AweogAYMQiAqGElYuh3xNUmJ&#10;z1FsIOXX4wGJ8el9L1atqcSNGldaVjAcRCCIM6tLzhWc0l1/BsJ5ZI2VZVLwTw5Wy25ngbG2dz7S&#10;LfG5CCHsYlRQeF/HUrqsIINuYGviwP3axqAPsMmlbvAewk0lR1E0kQZLDg0F1rQpKLskV6PgXI5O&#10;+Dim35H52o39oU3/rj9bpT567XoOwlPr3+KXe68VfE7D/HAmHA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Hr2vBAAAA3AAAAA8AAAAAAAAAAAAAAAAAmAIAAGRycy9kb3du&#10;cmV2LnhtbFBLBQYAAAAABAAEAPUAAACGAwAAAAA=&#10;">
                  <v:textbox>
                    <w:txbxContent>
                      <w:p w:rsidR="00F64E44" w:rsidRPr="001D3928" w:rsidRDefault="00F64E44" w:rsidP="00E55238">
                        <w:pPr>
                          <w:jc w:val="center"/>
                        </w:pPr>
                        <w:r>
                          <w:t>Мета, завдання</w:t>
                        </w:r>
                      </w:p>
                    </w:txbxContent>
                  </v:textbox>
                </v:rect>
                <v:rect id="Rectangle 39" o:spid="_x0000_s1065" style="position:absolute;left:32004;top:5715;width:15998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K8MUA&#10;AADcAAAADwAAAGRycy9kb3ducmV2LnhtbESPQWvCQBSE70L/w/IKvelGW1pN3QSxWNpjjBdvz+xr&#10;Es2+DdnVpP31riD0OMzMN8wyHUwjLtS52rKC6SQCQVxYXXOpYJdvxnMQziNrbCyTgl9ykCYPoyXG&#10;2vac0WXrSxEg7GJUUHnfxlK6oiKDbmJb4uD92M6gD7Irpe6wD3DTyFkUvUqDNYeFCltaV1Sctmej&#10;4FDPdviX5Z+RWWye/feQH8/7D6WeHofVOwhPg/8P39tfWsHL2xRuZ8IRkM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iwrwxQAAANwAAAAPAAAAAAAAAAAAAAAAAJgCAABkcnMv&#10;ZG93bnJldi54bWxQSwUGAAAAAAQABAD1AAAAigMAAAAA&#10;">
                  <v:textbox>
                    <w:txbxContent>
                      <w:p w:rsidR="00F64E44" w:rsidRPr="001D3928" w:rsidRDefault="00F64E44" w:rsidP="00E55238">
                        <w:pPr>
                          <w:jc w:val="center"/>
                        </w:pPr>
                        <w:r>
                          <w:t>Принципи, методи</w:t>
                        </w:r>
                      </w:p>
                    </w:txbxContent>
                  </v:textbox>
                </v:rect>
                <v:rect id="Rectangle 40" o:spid="_x0000_s1066" style="position:absolute;left:7999;top:17147;width:11432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mUh8UA&#10;AADcAAAADwAAAGRycy9kb3ducmV2LnhtbESPQWvCQBSE70L/w/IKvenGtLQ1ZiNisdijJhdvz+xr&#10;kpp9G7Krpv56Vyj0OMzMN0y6GEwrztS7xrKC6SQCQVxa3XCloMjX43cQziNrbC2Tgl9ysMgeRikm&#10;2l54S+edr0SAsEtQQe19l0jpypoMuontiIP3bXuDPsi+krrHS4CbVsZR9CoNNhwWauxoVVN53J2M&#10;gkMTF3jd5p+Rma2f/deQ/5z2H0o9PQ7LOQhPg/8P/7U3WsHLWwz3M+EIy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ZSHxQAAANwAAAAPAAAAAAAAAAAAAAAAAJgCAABkcnMv&#10;ZG93bnJldi54bWxQSwUGAAAAAAQABAD1AAAAigMAAAAA&#10;">
                  <v:textbox>
                    <w:txbxContent>
                      <w:p w:rsidR="00F64E44" w:rsidRPr="00D1391A" w:rsidRDefault="00F64E44" w:rsidP="00E55238">
                        <w:pPr>
                          <w:jc w:val="center"/>
                        </w:pPr>
                        <w:r>
                          <w:t>підготовчий</w:t>
                        </w:r>
                      </w:p>
                    </w:txbxContent>
                  </v:textbox>
                </v:rect>
                <v:rect id="Rectangle 41" o:spid="_x0000_s1067" style="position:absolute;left:22863;top:17147;width:11424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UxHMQA&#10;AADcAAAADwAAAGRycy9kb3ducmV2LnhtbESPT4vCMBTE74LfITzBm6b+QXerUWQXRY9aL3t72zzb&#10;avNSmqjVT79ZEDwOM/MbZr5sTCluVLvCsoJBPwJBnFpdcKbgmKx7HyCcR9ZYWiYFD3KwXLRbc4y1&#10;vfOebgefiQBhF6OC3PsqltKlORl0fVsRB+9ka4M+yDqTusZ7gJtSDqNoIg0WHBZyrOgrp/RyuBoF&#10;v8XwiM99sonM53rkd01yvv58K9XtNKsZCE+Nf4df7a1WMJ6O4P9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VMRzEAAAA3AAAAA8AAAAAAAAAAAAAAAAAmAIAAGRycy9k&#10;b3ducmV2LnhtbFBLBQYAAAAABAAEAPUAAACJAwAAAAA=&#10;">
                  <v:textbox>
                    <w:txbxContent>
                      <w:p w:rsidR="00F64E44" w:rsidRPr="00D1391A" w:rsidRDefault="00F64E44" w:rsidP="00E55238">
                        <w:pPr>
                          <w:jc w:val="center"/>
                        </w:pPr>
                        <w:r>
                          <w:t>основний</w:t>
                        </w:r>
                      </w:p>
                    </w:txbxContent>
                  </v:textbox>
                </v:rect>
                <v:rect id="Rectangle 42" o:spid="_x0000_s1068" style="position:absolute;left:38862;top:17147;width:11431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ypaMQA&#10;AADcAAAADwAAAGRycy9kb3ducmV2LnhtbESPQYvCMBSE74L/ITxhb5rqiu5Wo4jioketl729bZ5t&#10;tXkpTdSuv94IgsdhZr5hpvPGlOJKtSssK+j3IhDEqdUFZwoOybr7BcJ5ZI2lZVLwTw7ms3ZrirG2&#10;N97Rde8zESDsYlSQe1/FUro0J4OuZyvi4B1tbdAHWWdS13gLcFPKQRSNpMGCw0KOFS1zSs/7i1Hw&#10;VwwOeN8lP5H5Xn/6bZOcLr8rpT46zWICwlPj3+FXe6MVDMdDeJ4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8qWjEAAAA3AAAAA8AAAAAAAAAAAAAAAAAmAIAAGRycy9k&#10;b3ducmV2LnhtbFBLBQYAAAAABAAEAPUAAACJAwAAAAA=&#10;">
                  <v:textbox>
                    <w:txbxContent>
                      <w:p w:rsidR="00F64E44" w:rsidRPr="00D1391A" w:rsidRDefault="00F64E44" w:rsidP="00E55238">
                        <w:pPr>
                          <w:jc w:val="center"/>
                        </w:pPr>
                        <w:r>
                          <w:t>завершальний</w:t>
                        </w:r>
                      </w:p>
                    </w:txbxContent>
                  </v:textbox>
                </v:rect>
                <v:rect id="Rectangle 43" o:spid="_x0000_s1069" style="position:absolute;left:7999;top:27431;width:1257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AM88QA&#10;AADcAAAADwAAAGRycy9kb3ducmV2LnhtbESPwW7CMBBE70j8g7VI3MABWloCBiEqKjhCuPS2jZck&#10;EK+j2EDK12OkShxHM/NGM1s0phRXql1hWcGgH4EgTq0uOFNwSNa9TxDOI2ssLZOCP3KwmLdbM4y1&#10;vfGOrnufiQBhF6OC3PsqltKlORl0fVsRB+9oa4M+yDqTusZbgJtSDqNoLA0WHBZyrGiVU3reX4yC&#10;32J4wPsu+Y7MZD3y2yY5XX6+lOp2muUUhKfGv8L/7Y1W8PbxDs8z4Qj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wDPPEAAAA3AAAAA8AAAAAAAAAAAAAAAAAmAIAAGRycy9k&#10;b3ducmV2LnhtbFBLBQYAAAAABAAEAPUAAACJAwAAAAA=&#10;">
                  <v:textbox>
                    <w:txbxContent>
                      <w:p w:rsidR="00F64E44" w:rsidRPr="00D1391A" w:rsidRDefault="00F64E44" w:rsidP="00E55238">
                        <w:pPr>
                          <w:jc w:val="center"/>
                        </w:pPr>
                        <w:r>
                          <w:t>інформаційний</w:t>
                        </w:r>
                      </w:p>
                    </w:txbxContent>
                  </v:textbox>
                </v:rect>
                <v:rect id="Rectangle 45" o:spid="_x0000_s1070" style="position:absolute;left:25143;top:26875;width:26777;height:4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43H8QA&#10;AADcAAAADwAAAGRycy9kb3ducmV2LnhtbESPT4vCMBTE7wt+h/AEb2vqH9TtGkUURY9aL3t72zzb&#10;avNSmqjVT79ZEDwOM/MbZjpvTCluVLvCsoJeNwJBnFpdcKbgmKw/JyCcR9ZYWiYFD3Iwn7U+phhr&#10;e+c93Q4+EwHCLkYFufdVLKVLczLourYiDt7J1gZ9kHUmdY33ADel7EfRSBosOCzkWNEyp/RyuBoF&#10;v0X/iM99sonM13rgd01yvv6slOq0m8U3CE+Nf4df7a1WMByP4f9MO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uNx/EAAAA3AAAAA8AAAAAAAAAAAAAAAAAmAIAAGRycy9k&#10;b3ducmV2LnhtbFBLBQYAAAAABAAEAPUAAACJAwAAAAA=&#10;">
                  <v:textbox>
                    <w:txbxContent>
                      <w:p w:rsidR="00F64E44" w:rsidRPr="00D1391A" w:rsidRDefault="00F64E44" w:rsidP="00E55238">
                        <w:pPr>
                          <w:jc w:val="center"/>
                        </w:pPr>
                        <w:r>
                          <w:t>Практичний – засоби оздоровчого фітнесу</w:t>
                        </w:r>
                      </w:p>
                    </w:txbxContent>
                  </v:textbox>
                </v:rect>
                <v:line id="Line 46" o:spid="_x0000_s1071" style="position:absolute;visibility:visible;mso-wrap-style:square" from="27430,37723" to="27438,40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  <v:rect id="Rectangle 47" o:spid="_x0000_s1072" style="position:absolute;left:7999;top:45718;width:11432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0G9sQA&#10;AADcAAAADwAAAGRycy9kb3ducmV2LnhtbESPT4vCMBTE7wt+h/AEb2vqH3TtGkUURY9aL3t72zzb&#10;avNSmqjVT79ZEDwOM/MbZjpvTCluVLvCsoJeNwJBnFpdcKbgmKw/v0A4j6yxtEwKHuRgPmt9TDHW&#10;9s57uh18JgKEXYwKcu+rWEqX5mTQdW1FHLyTrQ36IOtM6hrvAW5K2Y+ikTRYcFjIsaJlTunlcDUK&#10;fov+EZ/7ZBOZyXrgd01yvv6slOq0m8U3CE+Nf4df7a1WMBxP4P9MOAJ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9BvbEAAAA3AAAAA8AAAAAAAAAAAAAAAAAmAIAAGRycy9k&#10;b3ducmV2LnhtbFBLBQYAAAAABAAEAPUAAACJAwAAAAA=&#10;">
                  <v:textbox>
                    <w:txbxContent>
                      <w:p w:rsidR="00F64E44" w:rsidRPr="008773FC" w:rsidRDefault="00F64E44" w:rsidP="00E55238">
                        <w:pPr>
                          <w:jc w:val="center"/>
                        </w:pPr>
                        <w:r>
                          <w:t>попередній</w:t>
                        </w:r>
                      </w:p>
                    </w:txbxContent>
                  </v:textbox>
                </v:rect>
                <v:rect id="Rectangle 48" o:spid="_x0000_s1073" style="position:absolute;left:21714;top:45718;width:1257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5Wc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MjlZxQAAANwAAAAPAAAAAAAAAAAAAAAAAJgCAABkcnMv&#10;ZG93bnJldi54bWxQSwUGAAAAAAQABAD1AAAAigMAAAAA&#10;">
                  <v:textbox>
                    <w:txbxContent>
                      <w:p w:rsidR="00F64E44" w:rsidRPr="008773FC" w:rsidRDefault="00F64E44" w:rsidP="00E55238">
                        <w:pPr>
                          <w:jc w:val="center"/>
                        </w:pPr>
                        <w:r>
                          <w:t>поточний</w:t>
                        </w:r>
                      </w:p>
                    </w:txbxContent>
                  </v:textbox>
                </v:rect>
                <v:rect id="Rectangle 49" o:spid="_x0000_s1074" style="position:absolute;left:37720;top:45718;width:1257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uhLcUA&#10;AADcAAAADwAAAGRycy9kb3ducmV2LnhtbESPQWvCQBSE74X+h+UVeqsb0yB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26EtxQAAANwAAAAPAAAAAAAAAAAAAAAAAJgCAABkcnMv&#10;ZG93bnJldi54bWxQSwUGAAAAAAQABAD1AAAAigMAAAAA&#10;">
                  <v:textbox>
                    <w:txbxContent>
                      <w:p w:rsidR="00F64E44" w:rsidRPr="008773FC" w:rsidRDefault="00F64E44" w:rsidP="00E55238">
                        <w:pPr>
                          <w:jc w:val="center"/>
                        </w:pPr>
                        <w:r>
                          <w:t>підсумковий</w:t>
                        </w:r>
                      </w:p>
                    </w:txbxContent>
                  </v:textbox>
                </v:rect>
                <v:line id="Line 50" o:spid="_x0000_s1075" style="position:absolute;visibility:visible;mso-wrap-style:square" from="14856,43438" to="14856,45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51" o:spid="_x0000_s1076" style="position:absolute;visibility:visible;mso-wrap-style:square" from="27430,43438" to="27430,45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52" o:spid="_x0000_s1077" style="position:absolute;visibility:visible;mso-wrap-style:square" from="43436,43438" to="43436,45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rect id="Rectangle 53" o:spid="_x0000_s1078" style="position:absolute;left:7999;top:56010;width:39470;height:4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kx88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OTHzwgAAANwAAAAPAAAAAAAAAAAAAAAAAJgCAABkcnMvZG93&#10;bnJldi54bWxQSwUGAAAAAAQABAD1AAAAhwMAAAAA&#10;">
                  <v:textbox>
                    <w:txbxContent>
                      <w:p w:rsidR="00F64E44" w:rsidRPr="007438AE" w:rsidRDefault="00F64E44" w:rsidP="00E55238">
                        <w:pPr>
                          <w:jc w:val="center"/>
                        </w:pPr>
                        <w:r>
                          <w:t>Сагітальний та  фронтальний профіль постави</w:t>
                        </w:r>
                      </w:p>
                    </w:txbxContent>
                  </v:textbox>
                </v:rect>
                <v:line id="Line 56" o:spid="_x0000_s1079" style="position:absolute;visibility:visible;mso-wrap-style:square" from="12573,49146" to="12573,5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bWy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htbLxwAAANwAAAAPAAAAAAAA&#10;AAAAAAAAAKECAABkcnMvZG93bnJldi54bWxQSwUGAAAAAAQABAD5AAAAlQMAAAAA&#10;"/>
                <v:line id="Line 57" o:spid="_x0000_s1080" style="position:absolute;visibility:visible;mso-wrap-style:square" from="27430,49146" to="27430,5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<v:line id="Line 58" o:spid="_x0000_s1081" style="position:absolute;visibility:visible;mso-wrap-style:square" from="43436,49146" to="43436,5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<v:line id="Line 59" o:spid="_x0000_s1082" style="position:absolute;visibility:visible;mso-wrap-style:square" from="25146,6863" to="32004,6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<v:line id="Line 60" o:spid="_x0000_s1083" style="position:absolute;flip:x;visibility:visible;mso-wrap-style:square" from="4574,2287" to="11423,2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vjh8MAAADcAAAADwAAAGRycy9kb3ducmV2LnhtbERPz2vCMBS+D/Y/hCd4GTNVxuiqUUQQ&#10;PHjRjcpuz+bZlDYvXRK1/vfLYbDjx/d7sRpsJ27kQ+NYwXSSgSCunG64VvD1uX3NQYSIrLFzTAoe&#10;FGC1fH5aYKHdnQ90O8ZapBAOBSowMfaFlKEyZDFMXE+cuIvzFmOCvpba4z2F207OsuxdWmw4NRjs&#10;aWOoao9Xq0Dm+5cfvz6/tWV7On2Ysir7771S49GwnoOINMR/8Z97pxXM8j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r44fDAAAA3AAAAA8AAAAAAAAAAAAA&#10;AAAAoQIAAGRycy9kb3ducmV2LnhtbFBLBQYAAAAABAAEAPkAAACRAwAAAAA=&#10;"/>
                <v:line id="Line 61" o:spid="_x0000_s1084" style="position:absolute;visibility:visible;mso-wrap-style:square" from="49152,2287" to="5371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<v:line id="Line 62" o:spid="_x0000_s1085" style="position:absolute;visibility:visible;mso-wrap-style:square" from="4574,2287" to="4574,65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line id="Line 64" o:spid="_x0000_s1086" style="position:absolute;visibility:visible;mso-wrap-style:square" from="4574,65154" to="6857,65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<v:line id="Line 65" o:spid="_x0000_s1087" style="position:absolute;visibility:visible;mso-wrap-style:square" from="4574,51434" to="7999,5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    <v:line id="Line 66" o:spid="_x0000_s1088" style="position:absolute;visibility:visible;mso-wrap-style:square" from="4574,41150" to="7999,4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SXx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J2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El8TGAAAA3AAAAA8AAAAAAAAA&#10;AAAAAAAAoQIAAGRycy9kb3ducmV2LnhtbFBLBQYAAAAABAAEAPkAAACUAwAAAAA=&#10;"/>
                <v:line id="Line 67" o:spid="_x0000_s1089" style="position:absolute;visibility:visible;mso-wrap-style:square" from="4574,35435" to="7999,35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YJs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WCbPGAAAA3AAAAA8AAAAAAAAA&#10;AAAAAAAAoQIAAGRycy9kb3ducmV2LnhtbFBLBQYAAAAABAAEAPkAAACUAwAAAAA=&#10;"/>
                <v:line id="Line 68" o:spid="_x0000_s1090" style="position:absolute;visibility:visible;mso-wrap-style:square" from="4574,22863" to="7999,2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sK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arCjGAAAA3AAAAA8AAAAAAAAA&#10;AAAAAAAAoQIAAGRycy9kb3ducmV2LnhtbFBLBQYAAAAABAAEAPkAAACUAwAAAAA=&#10;"/>
                <v:line id="Line 69" o:spid="_x0000_s1091" style="position:absolute;visibility:visible;mso-wrap-style:square" from="4574,12571" to="7999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0X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szRcxwAAANwAAAAPAAAAAAAA&#10;AAAAAAAAAKECAABkcnMvZG93bnJldi54bWxQSwUGAAAAAAQABAD5AAAAlQMAAAAA&#10;"/>
                <v:line id="Line 70" o:spid="_x0000_s1092" style="position:absolute;visibility:visible;mso-wrap-style:square" from="53718,2287" to="53718,65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+Rx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/5HHxwAAANwAAAAPAAAAAAAA&#10;AAAAAAAAAKECAABkcnMvZG93bnJldi54bWxQSwUGAAAAAAQABAD5AAAAlQMAAAAA&#10;"/>
                <v:line id="Line 72" o:spid="_x0000_s1093" style="position:absolute;flip:x;visibility:visible;mso-wrap-style:square" from="50293,65154" to="53718,65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UrV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d4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RStUxwAAANwAAAAPAAAAAAAA&#10;AAAAAAAAAKECAABkcnMvZG93bnJldi54bWxQSwUGAAAAAAQABAD5AAAAlQMAAAAA&#10;"/>
                <v:line id="Line 73" o:spid="_x0000_s1094" style="position:absolute;flip:x;visibility:visible;mso-wrap-style:square" from="50293,51434" to="53718,5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q/Js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3gfZz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2r8mxAAAANwAAAAPAAAAAAAAAAAA&#10;AAAAAKECAABkcnMvZG93bnJldi54bWxQSwUGAAAAAAQABAD5AAAAkgMAAAAA&#10;"/>
                <v:line id="Line 74" o:spid="_x0000_s1095" style="position:absolute;flip:x;visibility:visible;mso-wrap-style:square" from="50293,41150" to="53718,4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av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PJ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WGr3GAAAA3AAAAA8AAAAAAAAA&#10;AAAAAAAAoQIAAGRycy9kb3ducmV2LnhtbFBLBQYAAAAABAAEAPkAAACUAwAAAAA=&#10;"/>
                <v:line id="Line 75" o:spid="_x0000_s1096" style="position:absolute;visibility:visible;mso-wrap-style:square" from="50293,13719" to="53718,13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Gkgs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RpILDAAAA3AAAAA8AAAAAAAAAAAAA&#10;AAAAoQIAAGRycy9kb3ducmV2LnhtbFBLBQYAAAAABAAEAPkAAACRAwAAAAA=&#10;"/>
                <v:line id="Line 76" o:spid="_x0000_s1097" style="position:absolute;visibility:visible;mso-wrap-style:square" from="50293,24003" to="53718,24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    <v:line id="Line 77" o:spid="_x0000_s1098" style="position:absolute;visibility:visible;mso-wrap-style:square" from="50293,35435" to="53718,35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fbs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n27GAAAA3AAAAA8AAAAAAAAA&#10;AAAAAAAAoQIAAGRycy9kb3ducmV2LnhtbFBLBQYAAAAABAAEAPkAAACUAwAAAAA=&#10;"/>
                <v:line id="Line 78" o:spid="_x0000_s1099" style="position:absolute;flip:x;visibility:visible;mso-wrap-style:square" from="27428,60576" to="27436,6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e7iscAAADcAAAADwAAAGRycy9kb3ducmV2LnhtbESPzWrDMBCE74W+g9hCL6GRW5eSOlFC&#10;KBRyyCU/OPS2sbaWsbVyJTVx3j4qBHocZuYbZrYYbCdO5EPjWMHzOANBXDndcK1gv/t8moAIEVlj&#10;55gUXCjAYn5/N8NCuzNv6LSNtUgQDgUqMDH2hZShMmQxjF1PnLxv5y3GJH0ttcdzgttOvmTZm7TY&#10;cFow2NOHoard/loFcrIe/fjl8bUt28Ph3ZRV2X+tlXp8GJZTEJGG+B++tVdaQZ7n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p7uKxwAAANwAAAAPAAAAAAAA&#10;AAAAAAAAAKECAABkcnMvZG93bnJldi54bWxQSwUGAAAAAAQABAD5AAAAlQMAAAAA&#10;"/>
                <w10:anchorlock/>
              </v:group>
            </w:pict>
          </mc:Fallback>
        </mc:AlternateContent>
      </w:r>
    </w:p>
    <w:p w:rsidR="009E3D76" w:rsidRPr="000902CB" w:rsidRDefault="0084396A" w:rsidP="00EC1CB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4.1.</w:t>
      </w:r>
      <w:r w:rsidRPr="0084396A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лок-схема </w:t>
      </w:r>
      <w:r w:rsidR="00EC1CBF" w:rsidRPr="00EC1CBF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ї корекції порушень просторової організації тіла жінок репродуктивного віку у процесі занять оздоровчим фітнесом</w:t>
      </w:r>
    </w:p>
    <w:p w:rsidR="009E3D76" w:rsidRPr="000902CB" w:rsidRDefault="009E3D76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10DF0" w:rsidRDefault="00010DF0" w:rsidP="00010DF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ю доцільно реалізовувати</w:t>
      </w: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тягом трьох етапів – підготов</w:t>
      </w:r>
      <w:r w:rsidR="001B34B2">
        <w:rPr>
          <w:rFonts w:ascii="Times New Roman" w:eastAsia="Times New Roman" w:hAnsi="Times New Roman" w:cs="Times New Roman"/>
          <w:sz w:val="28"/>
          <w:szCs w:val="28"/>
          <w:lang w:eastAsia="ru-RU"/>
        </w:rPr>
        <w:t>чого, основного й завершального</w:t>
      </w:r>
      <w:r w:rsidR="004A7A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 кожному із яких вирішуються</w:t>
      </w: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ідп</w:t>
      </w:r>
      <w:r w:rsidR="004A7A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відні завдання, </w:t>
      </w:r>
      <w:r w:rsidR="004F371A" w:rsidRPr="004F371A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ристовуються</w:t>
      </w:r>
      <w:r w:rsidR="004F3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ізноманітні методи</w:t>
      </w:r>
      <w:r w:rsidR="004F371A" w:rsidRPr="004F3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 </w:t>
      </w: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t>засоби</w:t>
      </w:r>
      <w:r w:rsidR="004F371A" w:rsidRPr="004F37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здоровчого фітнесу</w:t>
      </w: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3D76" w:rsidRPr="004A7AFA" w:rsidRDefault="00010DF0" w:rsidP="00010DF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Розроблена нами </w:t>
      </w:r>
      <w:r w:rsidR="0042092D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ія</w:t>
      </w:r>
      <w:r w:rsidRPr="00010D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рекції порушень просторової організації тіла </w:t>
      </w:r>
      <w:r w:rsidRPr="004A7A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інок репродуктивного віку у процесі занять оздоровчим фітнесом включає два модулі: інформаційний та практичний.  </w:t>
      </w:r>
    </w:p>
    <w:p w:rsidR="004A7AFA" w:rsidRPr="004A7AFA" w:rsidRDefault="004A7AFA" w:rsidP="004A7AF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Інформаційний модуль має на меті збагачення необхідною інформацією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жінок 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продуктивного віку стосовно будови й функціонування опорно-рухового апарату та його значення в життєдіяльності людини. Для реалізації поставленої мети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цільно керуват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я загальноприйнятими принципами: систематичності та послідовності, наочності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відомості та активності,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ступності й індивідуальності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549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0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579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8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565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9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599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1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605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2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141A0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нформаційний модуль реалізовуєт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ься протягом трьох етапів – підготовчого, основного й завершального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– на кожному із яких 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озширюється коло питань, пов’язаних із досліджуваною темою. </w:t>
      </w:r>
    </w:p>
    <w:p w:rsidR="009E3D76" w:rsidRPr="004A7AFA" w:rsidRDefault="004A7AFA" w:rsidP="004A7AF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Інформацію доцільно подавати </w:t>
      </w:r>
      <w:r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ерез 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ціальні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ети та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сенджери</w:t>
      </w:r>
      <w:proofErr w:type="spellEnd"/>
      <w:r w:rsid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наприклад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WhatsApp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Facebook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WeChat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QQ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Telegram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Snapchat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Discord</w:t>
      </w:r>
      <w:proofErr w:type="spellEnd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515475" w:rsidRP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Viber</w:t>
      </w:r>
      <w:proofErr w:type="spellEnd"/>
      <w:r w:rsidR="005154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 вигляді презентацій</w:t>
      </w:r>
      <w:r w:rsidRPr="004A7A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2047A" w:rsidRDefault="0022047A" w:rsidP="0022047A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04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ктичний модуль передбачав реалізацію запропонованих комплексів фізичних вправ із метою корекції порушень просторової організації тіла жінок репродуктивного віку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 контроль </w:t>
      </w:r>
      <w:r w:rsidRPr="002204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 впливом на організм людини різноманітних засобі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здоровчого фітнесу</w:t>
      </w:r>
      <w:r w:rsidRPr="0022047A">
        <w:rPr>
          <w:rFonts w:ascii="Times New Roman" w:eastAsia="Times New Roman" w:hAnsi="Times New Roman" w:cs="Times New Roman"/>
          <w:sz w:val="28"/>
          <w:szCs w:val="28"/>
          <w:lang w:eastAsia="ru-RU"/>
        </w:rPr>
        <w:t>. Реалізація модуля мала на меті використання дида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ичних та </w:t>
      </w:r>
      <w:r w:rsidRPr="00417E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іальних принципів </w:t>
      </w:r>
      <w:r w:rsidRPr="00417E0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649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3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654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5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658 \r \h </w:instrTex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6</w:t>
      </w:r>
      <w:r w:rsidR="000D18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417E0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417E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2092D" w:rsidRPr="0042092D" w:rsidRDefault="0042092D" w:rsidP="0042092D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Це детермінувало диференціацію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технології</w:t>
      </w: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 різновидами у межах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функціональних порушень </w:t>
      </w:r>
      <w:r w:rsidRPr="0022047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торової організації тіла жінок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рис. 4.2</w:t>
      </w: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>).</w:t>
      </w:r>
    </w:p>
    <w:p w:rsidR="00C969B9" w:rsidRPr="002E5310" w:rsidRDefault="00C969B9" w:rsidP="00C969B9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E531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омплекс фізичних вправ</w:t>
      </w:r>
      <w:r w:rsidRPr="002E5310">
        <w:rPr>
          <w:rFonts w:ascii="Times New Roman" w:eastAsia="Calibri" w:hAnsi="Times New Roman" w:cs="Times New Roman"/>
          <w:i/>
          <w:sz w:val="28"/>
          <w:szCs w:val="28"/>
        </w:rPr>
        <w:t xml:space="preserve"> при круглій спині</w:t>
      </w:r>
    </w:p>
    <w:p w:rsidR="00C969B9" w:rsidRPr="00181FFE" w:rsidRDefault="00C969B9" w:rsidP="00C969B9">
      <w:pPr>
        <w:pStyle w:val="a6"/>
        <w:numPr>
          <w:ilvl w:val="0"/>
          <w:numId w:val="16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proofErr w:type="spellStart"/>
      <w:r w:rsidRPr="00181FFE">
        <w:rPr>
          <w:rFonts w:ascii="Times New Roman" w:eastAsia="Calibri" w:hAnsi="Times New Roman" w:cs="Times New Roman"/>
          <w:sz w:val="28"/>
          <w:szCs w:val="28"/>
        </w:rPr>
        <w:t>Скапулярна</w:t>
      </w:r>
      <w:proofErr w:type="spellEnd"/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181FFE">
        <w:rPr>
          <w:rFonts w:ascii="Times New Roman" w:eastAsia="Calibri" w:hAnsi="Times New Roman" w:cs="Times New Roman"/>
          <w:sz w:val="28"/>
          <w:szCs w:val="28"/>
        </w:rPr>
        <w:t>ретракція</w:t>
      </w:r>
      <w:proofErr w:type="spellEnd"/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та депресія (вправа на великому ролі (15*90) на підлозі або біля стіни) 10*10 с (стоячи при стіні, опустіть лопатки і зведіть їх разом, </w:t>
      </w:r>
      <w:proofErr w:type="spellStart"/>
      <w:r w:rsidRPr="00181FFE">
        <w:rPr>
          <w:rFonts w:ascii="Times New Roman" w:eastAsia="Calibri" w:hAnsi="Times New Roman" w:cs="Times New Roman"/>
          <w:sz w:val="28"/>
          <w:szCs w:val="28"/>
        </w:rPr>
        <w:t>спробуйти</w:t>
      </w:r>
      <w:proofErr w:type="spellEnd"/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181FFE">
        <w:rPr>
          <w:rFonts w:ascii="Times New Roman" w:eastAsia="Calibri" w:hAnsi="Times New Roman" w:cs="Times New Roman"/>
          <w:sz w:val="28"/>
          <w:szCs w:val="28"/>
        </w:rPr>
        <w:t>випластати</w:t>
      </w:r>
      <w:proofErr w:type="spellEnd"/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тил лопаток на стіні (ролі). </w:t>
      </w:r>
      <w:r w:rsidRPr="00181FFE">
        <w:rPr>
          <w:rFonts w:ascii="Times New Roman" w:eastAsia="Calibri" w:hAnsi="Times New Roman" w:cs="Times New Roman"/>
          <w:i/>
          <w:sz w:val="28"/>
          <w:szCs w:val="28"/>
        </w:rPr>
        <w:t>Методичні вказівки:</w:t>
      </w:r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 уникайте вигинання спини і не відривайте голови від стіни або</w:t>
      </w:r>
      <w:r w:rsidRPr="00E632B6">
        <w:t xml:space="preserve"> </w:t>
      </w:r>
      <w:proofErr w:type="spellStart"/>
      <w:r w:rsidRPr="00181FFE">
        <w:rPr>
          <w:rFonts w:ascii="Times New Roman" w:eastAsia="Calibri" w:hAnsi="Times New Roman" w:cs="Times New Roman"/>
          <w:sz w:val="28"/>
          <w:szCs w:val="28"/>
        </w:rPr>
        <w:t>рола</w:t>
      </w:r>
      <w:proofErr w:type="spellEnd"/>
      <w:r w:rsidRPr="00181FFE"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="00E21F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4.3</w:t>
      </w:r>
      <w:r w:rsidRPr="00181FF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69B9" w:rsidRPr="00181FFE" w:rsidRDefault="00C969B9" w:rsidP="00C969B9">
      <w:pPr>
        <w:pStyle w:val="a6"/>
        <w:numPr>
          <w:ilvl w:val="0"/>
          <w:numId w:val="16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81FFE">
        <w:rPr>
          <w:rFonts w:ascii="Times New Roman" w:eastAsia="Calibri" w:hAnsi="Times New Roman" w:cs="Times New Roman"/>
          <w:sz w:val="28"/>
          <w:szCs w:val="28"/>
        </w:rPr>
        <w:t>Розтяжка грудної клітини 10*25 с у куті кімнати, між двома перекладинами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1F4D">
        <w:rPr>
          <w:rFonts w:ascii="Times New Roman" w:eastAsia="Calibri" w:hAnsi="Times New Roman" w:cs="Times New Roman"/>
          <w:sz w:val="28"/>
          <w:szCs w:val="28"/>
        </w:rPr>
        <w:t>рис. 4.4</w:t>
      </w:r>
      <w:r w:rsidRPr="00181FF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969B9" w:rsidRPr="00181FFE" w:rsidRDefault="00C969B9" w:rsidP="00C969B9">
      <w:pPr>
        <w:pStyle w:val="a6"/>
        <w:numPr>
          <w:ilvl w:val="0"/>
          <w:numId w:val="16"/>
        </w:numPr>
        <w:shd w:val="clear" w:color="auto" w:fill="FFFFFF"/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81FFE">
        <w:rPr>
          <w:rFonts w:ascii="Times New Roman" w:eastAsia="Calibri" w:hAnsi="Times New Roman" w:cs="Times New Roman"/>
          <w:sz w:val="28"/>
          <w:szCs w:val="28"/>
        </w:rPr>
        <w:t>Руки за головою піднімаємо та опускаємо лікті, з’єднуємо лопатки  5*5 с (сидячи з</w:t>
      </w:r>
      <w:r w:rsidRPr="00181FFE">
        <w:t xml:space="preserve"> </w:t>
      </w:r>
      <w:r w:rsidRPr="00181FFE">
        <w:rPr>
          <w:rFonts w:ascii="Times New Roman" w:eastAsia="Calibri" w:hAnsi="Times New Roman" w:cs="Times New Roman"/>
          <w:sz w:val="28"/>
          <w:szCs w:val="28"/>
        </w:rPr>
        <w:t>прямою спиною або на великому ролі 15*90)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181FF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21F4D">
        <w:rPr>
          <w:rFonts w:ascii="Times New Roman" w:eastAsia="Calibri" w:hAnsi="Times New Roman" w:cs="Times New Roman"/>
          <w:sz w:val="28"/>
          <w:szCs w:val="28"/>
        </w:rPr>
        <w:t>рис. 4.5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:rsidR="0042092D" w:rsidRPr="00417E0E" w:rsidRDefault="0042092D" w:rsidP="0022047A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092D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2464A060" wp14:editId="43694569">
            <wp:extent cx="5573865" cy="3999506"/>
            <wp:effectExtent l="0" t="0" r="8255" b="1270"/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582676" cy="4005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92D" w:rsidRPr="0042092D" w:rsidRDefault="0042092D" w:rsidP="0042092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Рис. 4.2. Принцип д</w:t>
      </w: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ференціації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технології</w:t>
      </w: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290848" w:rsidRPr="0029084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рекції порушень просторової організації тіла </w:t>
      </w:r>
      <w:r w:rsidRPr="0022047A">
        <w:rPr>
          <w:rFonts w:ascii="Times New Roman" w:eastAsia="Times New Roman" w:hAnsi="Times New Roman" w:cs="Times New Roman"/>
          <w:sz w:val="28"/>
          <w:szCs w:val="28"/>
          <w:lang w:eastAsia="ru-RU"/>
        </w:rPr>
        <w:t>жінок репродуктивного віку</w:t>
      </w:r>
      <w:r w:rsidRPr="004209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:rsidR="00122CA3" w:rsidRDefault="004D4A22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4D4A22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898B260" wp14:editId="54FFCF8F">
            <wp:extent cx="1725433" cy="1892411"/>
            <wp:effectExtent l="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757885" cy="192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E21F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.3</w:t>
      </w: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81FFE" w:rsidRPr="00181FFE" w:rsidRDefault="00181FFE" w:rsidP="00181FFE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1FFE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74CA941C" wp14:editId="1AA0FD58">
            <wp:extent cx="1924216" cy="227306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64602" cy="2320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FE" w:rsidRDefault="00181FFE" w:rsidP="00181FFE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E21F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.4</w:t>
      </w: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22CA3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81FFE">
        <w:rPr>
          <w:rFonts w:ascii="Calibri" w:eastAsia="Calibri" w:hAnsi="Calibri" w:cs="Times New Roman"/>
          <w:noProof/>
          <w:lang w:val="ru-RU" w:eastAsia="ru-RU"/>
        </w:rPr>
        <w:lastRenderedPageBreak/>
        <w:drawing>
          <wp:inline distT="0" distB="0" distL="0" distR="0" wp14:anchorId="2D23E685" wp14:editId="554F5614">
            <wp:extent cx="1987826" cy="275143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079790" cy="287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FFE" w:rsidRDefault="00181FFE" w:rsidP="00181FFE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E21F4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. 5</w:t>
      </w:r>
      <w:r w:rsidRPr="0084396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81FFE" w:rsidRPr="00A55A05" w:rsidRDefault="00E21F4D" w:rsidP="00FF2A3A">
      <w:pPr>
        <w:pStyle w:val="a6"/>
        <w:numPr>
          <w:ilvl w:val="0"/>
          <w:numId w:val="16"/>
        </w:numPr>
        <w:shd w:val="clear" w:color="auto" w:fill="FFFFFF"/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</w:rPr>
        <w:t>Розтягнення м’язів плечового поясу</w:t>
      </w:r>
      <w:r w:rsidR="00FF2A3A" w:rsidRPr="00FF2A3A">
        <w:rPr>
          <w:rFonts w:ascii="Times New Roman" w:eastAsia="Calibri" w:hAnsi="Times New Roman" w:cs="Times New Roman"/>
          <w:sz w:val="28"/>
          <w:szCs w:val="28"/>
        </w:rPr>
        <w:t xml:space="preserve"> і грудей а) у положенні стоячи відвести обидві паралельні руки назад як можна вище і задержати на 30-45 с (1-2рази); б) сидячи на підлозі, великий рол поза спиною і обидві паралельні руки на ролі, відкатуємо  рол назад і фіксуємо положення на 30-</w:t>
      </w:r>
      <w:r w:rsidR="00FF2A3A">
        <w:rPr>
          <w:rFonts w:ascii="Times New Roman" w:eastAsia="Calibri" w:hAnsi="Times New Roman" w:cs="Times New Roman"/>
          <w:sz w:val="28"/>
          <w:szCs w:val="28"/>
        </w:rPr>
        <w:t>45 с</w:t>
      </w:r>
      <w:r w:rsidR="00FF2A3A" w:rsidRPr="00FF2A3A">
        <w:rPr>
          <w:rFonts w:ascii="Times New Roman" w:eastAsia="Calibri" w:hAnsi="Times New Roman" w:cs="Times New Roman"/>
          <w:sz w:val="28"/>
          <w:szCs w:val="28"/>
        </w:rPr>
        <w:t xml:space="preserve"> (1-2 рази)</w:t>
      </w:r>
      <w:r w:rsidR="00FF2A3A">
        <w:rPr>
          <w:rFonts w:ascii="Times New Roman" w:eastAsia="Calibri" w:hAnsi="Times New Roman" w:cs="Times New Roman"/>
          <w:sz w:val="28"/>
          <w:szCs w:val="28"/>
        </w:rPr>
        <w:t>.</w:t>
      </w:r>
      <w:r w:rsidR="00FF2A3A" w:rsidRPr="00FF2A3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F2A3A" w:rsidRPr="00181FFE">
        <w:rPr>
          <w:rFonts w:ascii="Times New Roman" w:eastAsia="Calibri" w:hAnsi="Times New Roman" w:cs="Times New Roman"/>
          <w:i/>
          <w:sz w:val="28"/>
          <w:szCs w:val="28"/>
        </w:rPr>
        <w:t>Методичні вказівки:</w:t>
      </w:r>
      <w:r w:rsidR="00FF2A3A" w:rsidRPr="00181FFE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FF2A3A" w:rsidRPr="00FF2A3A">
        <w:rPr>
          <w:rFonts w:ascii="Times New Roman" w:eastAsia="Calibri" w:hAnsi="Times New Roman" w:cs="Times New Roman"/>
          <w:sz w:val="28"/>
          <w:szCs w:val="28"/>
        </w:rPr>
        <w:t>щоб виконати вправу правильно, тримайте плечі відведеними назад, не</w:t>
      </w:r>
      <w:r w:rsidR="00FF2A3A" w:rsidRPr="00FF2A3A">
        <w:t xml:space="preserve"> </w:t>
      </w:r>
      <w:r w:rsidR="00FF2A3A" w:rsidRPr="00FF2A3A">
        <w:rPr>
          <w:rFonts w:ascii="Times New Roman" w:eastAsia="Calibri" w:hAnsi="Times New Roman" w:cs="Times New Roman"/>
          <w:sz w:val="28"/>
          <w:szCs w:val="28"/>
        </w:rPr>
        <w:t>округлюйте спину</w:t>
      </w:r>
      <w:r w:rsidR="00BC34DC">
        <w:rPr>
          <w:rFonts w:ascii="Times New Roman" w:eastAsia="Calibri" w:hAnsi="Times New Roman" w:cs="Times New Roman"/>
          <w:sz w:val="28"/>
          <w:szCs w:val="28"/>
        </w:rPr>
        <w:t>,</w:t>
      </w:r>
      <w:r>
        <w:rPr>
          <w:rFonts w:ascii="Times New Roman" w:eastAsia="Calibri" w:hAnsi="Times New Roman" w:cs="Times New Roman"/>
          <w:sz w:val="28"/>
          <w:szCs w:val="28"/>
        </w:rPr>
        <w:t xml:space="preserve"> рис. 4.6</w:t>
      </w:r>
      <w:r w:rsidR="00FF2A3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55A05" w:rsidRPr="00FF2A3A" w:rsidRDefault="00A55A05" w:rsidP="00A55A05">
      <w:pPr>
        <w:pStyle w:val="a6"/>
        <w:shd w:val="clear" w:color="auto" w:fill="FFFFFF"/>
        <w:spacing w:after="0" w:line="360" w:lineRule="auto"/>
        <w:ind w:left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55A05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5FA62E55" wp14:editId="054C5065">
            <wp:extent cx="2075165" cy="2919804"/>
            <wp:effectExtent l="0" t="0" r="1905" b="0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093170" cy="2945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AFA" w:rsidRPr="00EF3909" w:rsidRDefault="00722789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 4.6</w:t>
      </w:r>
      <w:r w:rsidR="00EF3909"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7AFA" w:rsidRDefault="002546AC" w:rsidP="002546AC">
      <w:pPr>
        <w:shd w:val="clear" w:color="auto" w:fill="FFFFFF"/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</w:t>
      </w:r>
      <w:r w:rsidRPr="002546A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ab/>
      </w:r>
      <w:r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озтягування </w:t>
      </w:r>
      <w:r w:rsidR="00722789">
        <w:rPr>
          <w:rFonts w:ascii="Times New Roman" w:eastAsia="Calibri" w:hAnsi="Times New Roman" w:cs="Times New Roman"/>
          <w:sz w:val="28"/>
          <w:szCs w:val="28"/>
        </w:rPr>
        <w:t>м’язів</w:t>
      </w:r>
      <w:r w:rsidR="00722789"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ерхній кінцівки </w:t>
      </w:r>
      <w:r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через груди під кутом 9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адусів з зігнутою рукою  і 45 градусів з прямою</w:t>
      </w:r>
      <w:r w:rsidRPr="002546AC"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о тулуба (2*2 </w:t>
      </w:r>
      <w:r w:rsidR="001B1AC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20 с</w:t>
      </w:r>
      <w:r w:rsidRPr="002546A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ожну руку)</w:t>
      </w:r>
      <w:r w:rsid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ис. 4.7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546AC" w:rsidRPr="002546AC" w:rsidRDefault="002546AC" w:rsidP="002546AC">
      <w:pPr>
        <w:shd w:val="clear" w:color="auto" w:fill="FFFFFF"/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546AC">
        <w:rPr>
          <w:rFonts w:ascii="Calibri" w:eastAsia="Calibri" w:hAnsi="Calibri" w:cs="Times New Roman"/>
          <w:noProof/>
          <w:lang w:val="ru-RU" w:eastAsia="ru-RU"/>
        </w:rPr>
        <w:lastRenderedPageBreak/>
        <w:drawing>
          <wp:inline distT="0" distB="0" distL="0" distR="0" wp14:anchorId="5BB4DA2D" wp14:editId="4422E5FC">
            <wp:extent cx="1884460" cy="2506036"/>
            <wp:effectExtent l="0" t="0" r="1905" b="889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914323" cy="2545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46AC" w:rsidRPr="00EF3909" w:rsidRDefault="002546AC" w:rsidP="002546AC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 4.7</w:t>
      </w: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7AFA" w:rsidRPr="004278A7" w:rsidRDefault="001B1AC3" w:rsidP="004278A7">
      <w:pPr>
        <w:pStyle w:val="a6"/>
        <w:numPr>
          <w:ilvl w:val="0"/>
          <w:numId w:val="16"/>
        </w:numPr>
        <w:shd w:val="clear" w:color="auto" w:fill="FFFFFF"/>
        <w:tabs>
          <w:tab w:val="left" w:pos="0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ланка на ліктях та колінах мінімум 45 с 1 раз (ляжте на підлогу а потім підніміться на</w:t>
      </w:r>
      <w:r w:rsidRPr="001B1AC3">
        <w:t xml:space="preserve"> </w:t>
      </w: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ікті і коліна)</w:t>
      </w:r>
      <w:r w:rsidR="00BC34DC"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ис. 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8</w:t>
      </w:r>
      <w:r w:rsidR="00FA2FE9"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278A7" w:rsidRDefault="004278A7" w:rsidP="004278A7">
      <w:pPr>
        <w:shd w:val="clear" w:color="auto" w:fill="FFFFFF"/>
        <w:tabs>
          <w:tab w:val="left" w:pos="1134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A2FE9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09DDD522" wp14:editId="1E463200">
            <wp:extent cx="1876508" cy="2579594"/>
            <wp:effectExtent l="0" t="0" r="0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907040" cy="2621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78A7" w:rsidRPr="00EF3909" w:rsidRDefault="004278A7" w:rsidP="004278A7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 4.8</w:t>
      </w: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A2FE9" w:rsidRPr="004278A7" w:rsidRDefault="00FA2FE9" w:rsidP="001B1AC3">
      <w:pPr>
        <w:shd w:val="clear" w:color="auto" w:fill="FFFFFF"/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A2FE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</w:t>
      </w:r>
      <w:r w:rsidRPr="00FA2FE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Ховання підборіддя 10*5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(сядьте зручно на стільці</w:t>
      </w:r>
      <w:r w:rsidRPr="00FA2FE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римаючи ноги на підлозі. 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ші плечі розслаблені і опущені, голову тримайте рівно, </w:t>
      </w:r>
      <w:r w:rsidRPr="00FA2FE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ідтягніть </w:t>
      </w: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ідборіддя до шиї і утримуйте це положення 5 с (можливо обережно натиснути на підборіддя двома пальцями)</w:t>
      </w:r>
      <w:r w:rsidR="00BC34DC"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ис. 4.9</w:t>
      </w: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7AFA" w:rsidRPr="004278A7" w:rsidRDefault="004278A7" w:rsidP="004278A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 Зведення лопаток разом в положенні сидячи , руки на стегнах , спину держим рівно. Тримайте плечі спущені, підборіддя в нормальному рівні. повільно відведіть плечі назад і стисніть лопатки разом. Методичні вказівки: 5 раз по 5 с. Утримуйт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це положення 30-60 с, рис. 4.10</w:t>
      </w:r>
      <w:r w:rsidRP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A2FE9" w:rsidRDefault="00FA2FE9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FA2FE9">
        <w:rPr>
          <w:rFonts w:ascii="Calibri" w:eastAsia="Calibri" w:hAnsi="Calibri" w:cs="Times New Roman"/>
          <w:noProof/>
          <w:lang w:val="ru-RU" w:eastAsia="ru-RU"/>
        </w:rPr>
        <w:lastRenderedPageBreak/>
        <w:drawing>
          <wp:inline distT="0" distB="0" distL="0" distR="0" wp14:anchorId="05F8E9C5" wp14:editId="392CCDC9">
            <wp:extent cx="1908313" cy="2767805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40315" cy="2814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2FE9" w:rsidRPr="00EF3909" w:rsidRDefault="00FA2FE9" w:rsidP="00FA2FE9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 4.9</w:t>
      </w: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A2FE9" w:rsidRPr="001F0BE3" w:rsidRDefault="001F0BE3" w:rsidP="004278A7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F0BE3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06DF59BC" wp14:editId="4182403D">
            <wp:extent cx="1582310" cy="2151636"/>
            <wp:effectExtent l="0" t="0" r="0" b="127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83114" cy="215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BE3" w:rsidRPr="00EF3909" w:rsidRDefault="001F0BE3" w:rsidP="001F0BE3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 4.10</w:t>
      </w: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A2FE9" w:rsidRPr="00BC34DC" w:rsidRDefault="00BC34DC" w:rsidP="00BC34DC">
      <w:pPr>
        <w:shd w:val="clear" w:color="auto" w:fill="FFFFFF"/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</w:t>
      </w:r>
      <w:r w:rsidRPr="00BC34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BC34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ab/>
      </w: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озтяжка </w:t>
      </w:r>
      <w:r w:rsidR="00722789">
        <w:rPr>
          <w:rFonts w:ascii="Times New Roman" w:eastAsia="Calibri" w:hAnsi="Times New Roman" w:cs="Times New Roman"/>
          <w:sz w:val="28"/>
          <w:szCs w:val="28"/>
        </w:rPr>
        <w:t>м’язів</w:t>
      </w:r>
      <w:r w:rsidR="00722789"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’яс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(положення стоячи або сидячи)</w:t>
      </w: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складіть </w:t>
      </w:r>
      <w:proofErr w:type="spellStart"/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доні</w:t>
      </w:r>
      <w:proofErr w:type="spellEnd"/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перед собою ніб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и молитесь і тягніть до пупка</w:t>
      </w: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ки не почуєте розтягнення в зап’ястях</w:t>
      </w:r>
      <w:r w:rsid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22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 4.11</w:t>
      </w:r>
      <w:r w:rsidR="004278A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BC34D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7AFA" w:rsidRDefault="00BC34DC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C34D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CE72DD1" wp14:editId="0BD5739C">
            <wp:extent cx="1900362" cy="2519981"/>
            <wp:effectExtent l="0" t="0" r="5080" b="0"/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32324" cy="2562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CDA" w:rsidRPr="00EF3909" w:rsidRDefault="00D87CDA" w:rsidP="00D87CDA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051F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 4.11</w:t>
      </w:r>
      <w:r w:rsidRPr="00EF39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F3232" w:rsidRPr="006F3232" w:rsidRDefault="00D87CDA" w:rsidP="006F323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10.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татична вправа з м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жним ролом: ляжте на підлогу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ерек і ноги знаходяться на підлозі, лопатки лежать на ролі</w:t>
      </w:r>
      <w:r w:rsidR="007624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рол перпендикулярно хребту)</w:t>
      </w:r>
      <w:r w:rsidR="007624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 голова на</w:t>
      </w:r>
      <w:r w:rsidR="007624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’якому кірпичику або подушці,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имуйте це положення 60-180 с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одній точці і можливо міняти положення ще 1-2 рази  приближаючи тільки до шийного відділу</w:t>
      </w:r>
      <w:r w:rsidR="007624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хребта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762458" w:rsidRPr="00181FFE">
        <w:rPr>
          <w:rFonts w:ascii="Times New Roman" w:eastAsia="Calibri" w:hAnsi="Times New Roman" w:cs="Times New Roman"/>
          <w:i/>
          <w:sz w:val="28"/>
          <w:szCs w:val="28"/>
        </w:rPr>
        <w:t>Методичні вказівки:</w:t>
      </w:r>
      <w:r w:rsidR="00762458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="007624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Pr="00D87CD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комендовано починати цю 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праву з гладким ролом</w:t>
      </w:r>
      <w:r w:rsidR="00762458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 потім переходити к більш жорсткішим.</w:t>
      </w:r>
    </w:p>
    <w:p w:rsidR="006F3232" w:rsidRPr="006F3232" w:rsidRDefault="006F3232" w:rsidP="006F323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3232">
        <w:rPr>
          <w:rFonts w:ascii="Times New Roman" w:hAnsi="Times New Roman" w:cs="Times New Roman"/>
          <w:sz w:val="28"/>
          <w:szCs w:val="28"/>
        </w:rPr>
        <w:t>Контроль реалізації технології корекції порушень  просторової організації тіла жінок репродуктивного віку передбачає: попередній, поточний, підсумковий. Варто зазначити, що практична цінність контролю полягає у використанні отриманих результатів обстеження у процесі організації та проведення занять з оздоровчого фітнесу з урахуванням індивідуальних особливостей порушень  просторової організації тіла жінок.</w:t>
      </w:r>
    </w:p>
    <w:p w:rsidR="004A7AFA" w:rsidRPr="006F3232" w:rsidRDefault="004A7AFA" w:rsidP="006F323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81FFE" w:rsidRDefault="00181FFE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62458" w:rsidRDefault="00762458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278A7" w:rsidRDefault="004278A7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E3D76" w:rsidRPr="009E3D76" w:rsidRDefault="009E3D76" w:rsidP="009E3D76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E3D76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РОЗДІЛ 5</w:t>
      </w:r>
    </w:p>
    <w:p w:rsidR="009E3D76" w:rsidRPr="009E3D76" w:rsidRDefault="009E3D76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E3D76">
        <w:rPr>
          <w:rFonts w:ascii="Times New Roman" w:eastAsia="Calibri" w:hAnsi="Times New Roman" w:cs="Times New Roman"/>
          <w:b/>
          <w:sz w:val="28"/>
          <w:szCs w:val="28"/>
        </w:rPr>
        <w:t>АНАЛІЗ ТА УЗАГАЛЬНЕННЯ  РЕЗУЛЬТАТІВ ДОСЛІДЖЕННЯ</w:t>
      </w:r>
    </w:p>
    <w:p w:rsidR="009E3D76" w:rsidRPr="00FF2A3A" w:rsidRDefault="009E3D76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E3D76" w:rsidRPr="00E7738B" w:rsidRDefault="0071515B" w:rsidP="00E7738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доров'я жінок репродуктивного віку розглядається, як правило, у контексті </w:t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говорення проблематики відтворення населення, репродуктивної поведінки, народжуваності та здоров'я новонароджених </w:t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22013" w:rsidRDefault="00D22013" w:rsidP="00D2201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220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оціальна категорія жінок репродуктивного віку є об'єктом пильної уваги з боку різних суб'єктів соціальних відносин, діяльність яких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прямована на охорону здоров'я, </w:t>
      </w:r>
      <w:r w:rsidRPr="00D220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хист та забезпечення соціального благополуччя жіно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D220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97715" w:rsidRPr="00E33A6C" w:rsidRDefault="00D97715" w:rsidP="00E7738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няття «портрет» функціонує у багатьох сферах, стала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инятком і соціологія. У соціології портрет застосовується для вивчення поведінки та (або) характеру портретованої групи людей. Особливість соціального портрета визначається насамперед колективністю, тобто колективним характером. Слід наголосити і на тому, що з практичного боку неможливо створити соціальний портрет, здатний охопити або охарактеризувати всі сторони</w:t>
      </w:r>
      <w:r w:rsidR="00E33A6C"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33A6C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0D18BA">
        <w:rPr>
          <w:rFonts w:ascii="Times New Roman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0D18BA">
        <w:rPr>
          <w:rFonts w:ascii="Times New Roman" w:hAnsi="Times New Roman" w:cs="Times New Roman"/>
          <w:sz w:val="28"/>
          <w:szCs w:val="28"/>
        </w:rPr>
      </w:r>
      <w:r w:rsidR="000D18BA">
        <w:rPr>
          <w:rFonts w:ascii="Times New Roman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0D18BA">
        <w:rPr>
          <w:rFonts w:ascii="Times New Roman" w:hAnsi="Times New Roman" w:cs="Times New Roman"/>
          <w:sz w:val="28"/>
          <w:szCs w:val="28"/>
        </w:rPr>
        <w:fldChar w:fldCharType="end"/>
      </w:r>
      <w:r w:rsidR="00E33A6C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Так Р. </w:t>
      </w:r>
      <w:proofErr w:type="spellStart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он</w:t>
      </w:r>
      <w:proofErr w:type="spellEnd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важає, що соціальний портрет вимагає глибокого знання оригіналу і приходить до висновку, що портрет не може бут</w:t>
      </w:r>
      <w:r w:rsid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абсолютно завершений [</w:t>
      </w:r>
      <w:r w:rsidR="000D18BA">
        <w:rPr>
          <w:rFonts w:ascii="Times New Roman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0D18BA">
        <w:rPr>
          <w:rFonts w:ascii="Times New Roman" w:hAnsi="Times New Roman" w:cs="Times New Roman"/>
          <w:sz w:val="28"/>
          <w:szCs w:val="28"/>
        </w:rPr>
      </w:r>
      <w:r w:rsidR="000D18BA">
        <w:rPr>
          <w:rFonts w:ascii="Times New Roman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0D18BA">
        <w:rPr>
          <w:rFonts w:ascii="Times New Roman" w:hAnsi="Times New Roman" w:cs="Times New Roman"/>
          <w:sz w:val="28"/>
          <w:szCs w:val="28"/>
        </w:rPr>
        <w:fldChar w:fldCharType="end"/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. Серед основних труднощів, з якими стикається академічне середовище під час складання соціального портрета, деякі чинники важко зафіксувати. Наприклад, для формування соціального портрета підприємця дослідники виявили, що як особисті якості, і мотиви кожного підприємця відрізняються друг від друга. Відповідно сформувати єдиний узагальнюючий соціальний портрет нелогічно і неможливо. В даному випадку цілком можливим і логічним є виявлення найбільш загальних рис зовнішності та начинки, у тому числі способу життя</w:t>
      </w:r>
      <w:r w:rsidR="009456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0D18BA">
        <w:rPr>
          <w:rFonts w:ascii="Times New Roman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0D18BA">
        <w:rPr>
          <w:rFonts w:ascii="Times New Roman" w:hAnsi="Times New Roman" w:cs="Times New Roman"/>
          <w:sz w:val="28"/>
          <w:szCs w:val="28"/>
        </w:rPr>
      </w:r>
      <w:r w:rsidR="000D18BA">
        <w:rPr>
          <w:rFonts w:ascii="Times New Roman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0D18BA">
        <w:rPr>
          <w:rFonts w:ascii="Times New Roman" w:hAnsi="Times New Roman" w:cs="Times New Roman"/>
          <w:sz w:val="28"/>
          <w:szCs w:val="28"/>
        </w:rPr>
        <w:fldChar w:fldCharType="end"/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97715" w:rsidRPr="00E33A6C" w:rsidRDefault="00D97715" w:rsidP="00D97715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 створенні портрета того чи іншого різновиду найважливішою умовою, мабуть, єдиною, є подібність створеного «зображення» з оригіналом або так званою моделлю, що здійснюється не тільки абсолютною трансформацією зовнішності об'єкта, що </w:t>
      </w:r>
      <w:proofErr w:type="spellStart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ртретується</w:t>
      </w:r>
      <w:proofErr w:type="spellEnd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але і передачею духовності, властивих рис, що функціонують у певну епоху і місці, що іноді 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ідображають соціальне середовище портретованого і навіть національність і віросповідання</w:t>
      </w:r>
      <w:r w:rsidR="009456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0D18BA">
        <w:rPr>
          <w:rFonts w:ascii="Times New Roman" w:hAnsi="Times New Roman" w:cs="Times New Roman"/>
          <w:sz w:val="28"/>
          <w:szCs w:val="28"/>
        </w:rPr>
        <w:fldChar w:fldCharType="begin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0D18BA">
        <w:rPr>
          <w:rFonts w:ascii="Times New Roman" w:hAnsi="Times New Roman" w:cs="Times New Roman"/>
          <w:sz w:val="28"/>
          <w:szCs w:val="28"/>
        </w:rPr>
      </w:r>
      <w:r w:rsidR="000D18BA">
        <w:rPr>
          <w:rFonts w:ascii="Times New Roman" w:hAnsi="Times New Roman" w:cs="Times New Roman"/>
          <w:sz w:val="28"/>
          <w:szCs w:val="28"/>
        </w:rPr>
        <w:fldChar w:fldCharType="separate"/>
      </w:r>
      <w:r w:rsidR="000D18BA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0D18BA">
        <w:rPr>
          <w:rFonts w:ascii="Times New Roman" w:hAnsi="Times New Roman" w:cs="Times New Roman"/>
          <w:sz w:val="28"/>
          <w:szCs w:val="28"/>
        </w:rPr>
        <w:fldChar w:fldCharType="end"/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43FDE" w:rsidRDefault="00D97715" w:rsidP="00443FD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руч із прагненням портрета передати зовнішній (зовнішній) образ, важливо йому розкрити і психологічні характеристики </w:t>
      </w:r>
      <w:proofErr w:type="spellStart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ртретируемой</w:t>
      </w:r>
      <w:proofErr w:type="spellEnd"/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рупи, з допомогою останнього виявляються типові риси чи особливості, властиві аналізованої групи людей і які беруться основою формування соціального портрета з урахуванням особливостей </w:t>
      </w:r>
      <w:r w:rsidR="009456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нтальності, освітніх, вікових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ґендерних та професійних характеристик. Таким чином, створений соціальний портрет здатний оцінити як соціальну приналежність, і характер об'єкта. Проте в даному випадку необхідно враховувати і методологію дослідження, тобто перелік питань анкетування або опитування при результаті якого створюється портрет. Так як для формування такої анкети деякі характеристики залежно від мети дослідження не визначаються</w:t>
      </w:r>
      <w:r w:rsidR="0094564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7154FA">
        <w:rPr>
          <w:rFonts w:ascii="Times New Roman" w:hAnsi="Times New Roman" w:cs="Times New Roman"/>
          <w:sz w:val="28"/>
          <w:szCs w:val="28"/>
        </w:rPr>
        <w:fldChar w:fldCharType="begin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34399 \r \h </w:instrText>
      </w:r>
      <w:r w:rsidR="007154FA">
        <w:rPr>
          <w:rFonts w:ascii="Times New Roman" w:hAnsi="Times New Roman" w:cs="Times New Roman"/>
          <w:sz w:val="28"/>
          <w:szCs w:val="28"/>
        </w:rPr>
      </w:r>
      <w:r w:rsidR="007154FA">
        <w:rPr>
          <w:rFonts w:ascii="Times New Roman" w:hAnsi="Times New Roman" w:cs="Times New Roman"/>
          <w:sz w:val="28"/>
          <w:szCs w:val="28"/>
        </w:rPr>
        <w:fldChar w:fldCharType="separate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t>48</w:t>
      </w:r>
      <w:r w:rsidR="007154FA">
        <w:rPr>
          <w:rFonts w:ascii="Times New Roman" w:hAnsi="Times New Roman" w:cs="Times New Roman"/>
          <w:sz w:val="28"/>
          <w:szCs w:val="28"/>
        </w:rPr>
        <w:fldChar w:fldCharType="end"/>
      </w:r>
      <w:r w:rsidR="00945646" w:rsidRPr="00E33A6C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33A6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BF04E0" w:rsidRDefault="00BF04E0" w:rsidP="007151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У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роцесі наших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досл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іджень </w:t>
      </w:r>
      <w:r w:rsidRPr="003C441A">
        <w:rPr>
          <w:rFonts w:ascii="Times New Roman" w:eastAsia="Times New Roman" w:hAnsi="Times New Roman" w:cs="Times New Roman"/>
          <w:sz w:val="28"/>
          <w:szCs w:val="28"/>
        </w:rPr>
        <w:t xml:space="preserve">розширено уявлення про особливості мотивації жінок репродуктивного віку </w:t>
      </w:r>
      <w:r>
        <w:rPr>
          <w:rFonts w:ascii="Times New Roman" w:eastAsia="Times New Roman" w:hAnsi="Times New Roman" w:cs="Times New Roman"/>
          <w:sz w:val="28"/>
          <w:szCs w:val="28"/>
        </w:rPr>
        <w:t>у процесі занять оздоровчим фітнесом</w:t>
      </w:r>
      <w:r w:rsidR="00ED23D1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6322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3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409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4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, представлено штрихи </w:t>
      </w:r>
      <w:r w:rsidRPr="00BF04E0">
        <w:rPr>
          <w:rFonts w:ascii="Times New Roman" w:eastAsia="Times New Roman" w:hAnsi="Times New Roman" w:cs="Times New Roman"/>
          <w:sz w:val="28"/>
          <w:szCs w:val="28"/>
        </w:rPr>
        <w:t xml:space="preserve">їх </w:t>
      </w:r>
      <w:r>
        <w:rPr>
          <w:rFonts w:ascii="Times New Roman" w:eastAsia="Times New Roman" w:hAnsi="Times New Roman" w:cs="Times New Roman"/>
          <w:sz w:val="28"/>
          <w:szCs w:val="28"/>
        </w:rPr>
        <w:t>соціального портрету</w:t>
      </w:r>
      <w:r w:rsidR="00ED23D1">
        <w:rPr>
          <w:rFonts w:ascii="Times New Roman" w:eastAsia="Times New Roman" w:hAnsi="Times New Roman" w:cs="Times New Roman"/>
          <w:sz w:val="28"/>
          <w:szCs w:val="28"/>
        </w:rPr>
        <w:t xml:space="preserve"> та морфологічного статусу </w:t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885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22013" w:rsidRPr="00E7738B" w:rsidRDefault="00465924" w:rsidP="0046592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6592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ізичне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доров'я жінок репродуктивного </w:t>
      </w:r>
      <w:r w:rsidRPr="0046592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іку – це природний стан організму, зумовлений нормальним функціонуванням всіх його 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ганів та систем, у тому числі, </w:t>
      </w:r>
      <w:r w:rsidRPr="0046592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продуктивних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D22013"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і вибіркового спостереження поведінкових факторів, що впливають на стан здоров'я населення (2018 р.), показують, що здоров'я жінок погіршується від молодших до старших віків</w:t>
      </w:r>
      <w:r w:rsidR="00D220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22013"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8315 \r \h </w:instrText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t>14</w:t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="008403AB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, 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="00D22013"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="00D22013"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еред дівчат 18–19 років 77,2% не мали нездужань чи захворювань, тоді як у групі жінок 30–34 років таких було лише 51,6%, а у групі 45–49 років частка здорових становила лише 25,3%</w:t>
      </w:r>
      <w:r w:rsidR="00D220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22013"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="00D22013"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="00D22013"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22013" w:rsidRPr="00E7738B" w:rsidRDefault="00D22013" w:rsidP="00D2201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ідно даним дослідження [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</w:t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ширеними порушеннями здоров'я серед жінок репродуктивного віку були гіпертонічна або ішемічна хвороба серця, на які страждали від 1,6% дівчат 18–19 років та 1,3% молодих жінок 20–24 років до 23% жінок віком 45–49 років. Високою поширеністю характеризувалося й таке захворювання, як остеохондроз. Уже серед дівчат 18–19 років 3% мали цю проблему зі здоров'ям, а серед жінок 30–34 років частка тих, хто страждає на </w:t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остеохондроз, досягала 13%. Слід зазначити, що вже у «молодих» групах починають виявлятися такі захворювання, як патології щитовидної залози, бронхіт, холецисти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[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begin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instrText xml:space="preserve"> REF _Ref112322184 \r \h </w:instrTex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separate"/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t>29</w:t>
      </w:r>
      <w:r w:rsidR="007154FA">
        <w:rPr>
          <w:rFonts w:ascii="Times New Roman" w:eastAsia="Calibri" w:hAnsi="Times New Roman" w:cs="Times New Roman"/>
          <w:color w:val="000000"/>
          <w:sz w:val="28"/>
          <w:szCs w:val="28"/>
        </w:rPr>
        <w:fldChar w:fldCharType="end"/>
      </w:r>
      <w:r w:rsidRPr="00E7738B">
        <w:rPr>
          <w:rFonts w:ascii="Times New Roman" w:eastAsia="Calibri" w:hAnsi="Times New Roman" w:cs="Times New Roman"/>
          <w:color w:val="000000"/>
          <w:sz w:val="28"/>
          <w:szCs w:val="28"/>
        </w:rPr>
        <w:t>]</w:t>
      </w:r>
      <w:r w:rsidRPr="00E773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9A4686" w:rsidRPr="009A4686" w:rsidRDefault="009A4686" w:rsidP="007151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9A46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ідно з даними численних досліджень у структурі захворюваності населення одну з лідируючих позицій займають порушення ОР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448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3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6556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4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885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938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0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.</w:t>
      </w:r>
    </w:p>
    <w:p w:rsidR="00ED23D1" w:rsidRDefault="00443FDE" w:rsidP="00ED23D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тодологічними ідеями В. О. Кашуби 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297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6531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469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987EC5" w:rsidRP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87EC5" w:rsidRP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.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льошиної </w:t>
      </w:r>
      <w:r w:rsidR="00987EC5"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247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987EC5"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987EC5" w:rsidRP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="00987EC5" w:rsidRPr="00987EC5">
        <w:rPr>
          <w:rFonts w:ascii="Times New Roman" w:eastAsia="Times New Roman" w:hAnsi="Times New Roman" w:cs="Times New Roman"/>
          <w:sz w:val="28"/>
          <w:szCs w:val="28"/>
        </w:rPr>
        <w:t>І</w:t>
      </w:r>
      <w:r w:rsidR="00987EC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987EC5" w:rsidRPr="00987EC5">
        <w:rPr>
          <w:rFonts w:ascii="Times New Roman" w:eastAsia="Times New Roman" w:hAnsi="Times New Roman" w:cs="Times New Roman"/>
          <w:sz w:val="28"/>
          <w:szCs w:val="28"/>
        </w:rPr>
        <w:t>П.</w:t>
      </w:r>
      <w:r w:rsidR="00987EC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987EC5" w:rsidRPr="00987EC5">
        <w:rPr>
          <w:rFonts w:ascii="Times New Roman" w:eastAsia="Times New Roman" w:hAnsi="Times New Roman" w:cs="Times New Roman"/>
          <w:sz w:val="28"/>
          <w:szCs w:val="28"/>
        </w:rPr>
        <w:t>Випасняк</w:t>
      </w:r>
      <w:r w:rsidR="00987EC5">
        <w:rPr>
          <w:rFonts w:ascii="Times New Roman" w:eastAsia="Times New Roman" w:hAnsi="Times New Roman" w:cs="Times New Roman"/>
          <w:sz w:val="28"/>
          <w:szCs w:val="28"/>
        </w:rPr>
        <w:t>а</w:t>
      </w:r>
      <w:proofErr w:type="spellEnd"/>
      <w:r w:rsidR="00987EC5" w:rsidRPr="00987EC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87EC5"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049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987EC5"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 пропонованому дослідженні послуговувалися для 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ринінгу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стави </w:t>
      </w:r>
      <w:r w:rsidR="00987EC5" w:rsidRP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інок репродуктивного віку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оскільки </w:t>
      </w:r>
      <w:proofErr w:type="spellStart"/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доров’язберігальний</w:t>
      </w:r>
      <w:proofErr w:type="spellEnd"/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ідхід у проекції 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рекційно-профілактичних заходів,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ередусім передбачає діагностування та корекцію 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ункціональних порушень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87E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А</w:t>
      </w:r>
      <w:r w:rsidRPr="00443FD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5F33DB" w:rsidRPr="005F33DB">
        <w:t xml:space="preserve"> </w:t>
      </w:r>
      <w:r w:rsidR="0071515B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блема корекції порушень  просторової організації тіла жінок репродуктивного віку є однією з найбільш вагомих у сенсі </w:t>
      </w:r>
      <w:r w:rsid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береження соматичного здоров’я </w:t>
      </w:r>
      <w:r w:rsidR="0071515B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488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6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885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66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1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15B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ED23D1" w:rsidRPr="00ED23D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D23D1">
        <w:rPr>
          <w:rFonts w:ascii="Times New Roman" w:eastAsia="Times New Roman" w:hAnsi="Times New Roman" w:cs="Times New Roman"/>
          <w:sz w:val="28"/>
          <w:szCs w:val="28"/>
        </w:rPr>
        <w:t xml:space="preserve">У </w:t>
      </w:r>
      <w:r w:rsidR="00ED23D1" w:rsidRPr="00ED23D1">
        <w:rPr>
          <w:rFonts w:ascii="Times New Roman" w:eastAsia="Times New Roman" w:hAnsi="Times New Roman" w:cs="Times New Roman"/>
          <w:sz w:val="28"/>
          <w:szCs w:val="28"/>
        </w:rPr>
        <w:t xml:space="preserve">процесі наших досліджень підтверджено інформацію щодо поширеності порушень просторової організації </w:t>
      </w:r>
      <w:r w:rsidR="00ED23D1">
        <w:rPr>
          <w:rFonts w:ascii="Times New Roman" w:eastAsia="Times New Roman" w:hAnsi="Times New Roman" w:cs="Times New Roman"/>
          <w:sz w:val="28"/>
          <w:szCs w:val="28"/>
        </w:rPr>
        <w:t xml:space="preserve">тіла жінок репродуктивного віку </w:t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66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1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ED23D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ED23D1" w:rsidRPr="00ED23D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оповнена інформація інших дослідників </w:t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[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34885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begin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instrText xml:space="preserve"> REF _Ref112322147 \r \h </w:instrTex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separate"/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5</w:t>
      </w:r>
      <w:r w:rsidR="007154F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fldChar w:fldCharType="end"/>
      </w:r>
      <w:r w:rsidR="00ED23D1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</w:t>
      </w:r>
      <w:r w:rsidR="00ED23D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D23D1" w:rsidRPr="00ED23D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 особливості постави жінок репродуктивного віку</w:t>
      </w:r>
      <w:r w:rsidR="00ED23D1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F67BFE" w:rsidRPr="00470ECA" w:rsidRDefault="005F33DB" w:rsidP="00ED23D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F33DB">
        <w:rPr>
          <w:rFonts w:ascii="Times New Roman" w:eastAsia="Times New Roman" w:hAnsi="Times New Roman" w:cs="Times New Roman"/>
          <w:sz w:val="28"/>
          <w:szCs w:val="28"/>
        </w:rPr>
        <w:t>На переконання науковців [</w:t>
      </w:r>
      <w:r w:rsidR="008403AB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8403AB">
        <w:rPr>
          <w:rFonts w:ascii="Times New Roman" w:eastAsia="Times New Roman" w:hAnsi="Times New Roman" w:cs="Times New Roman"/>
          <w:sz w:val="28"/>
          <w:szCs w:val="28"/>
        </w:rPr>
        <w:instrText xml:space="preserve"> REF _Ref112328213 \r \h </w:instrText>
      </w:r>
      <w:r w:rsidR="008403AB">
        <w:rPr>
          <w:rFonts w:ascii="Times New Roman" w:eastAsia="Times New Roman" w:hAnsi="Times New Roman" w:cs="Times New Roman"/>
          <w:sz w:val="28"/>
          <w:szCs w:val="28"/>
        </w:rPr>
      </w:r>
      <w:r w:rsidR="008403AB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8403AB">
        <w:rPr>
          <w:rFonts w:ascii="Times New Roman" w:eastAsia="Times New Roman" w:hAnsi="Times New Roman" w:cs="Times New Roman"/>
          <w:sz w:val="28"/>
          <w:szCs w:val="28"/>
        </w:rPr>
        <w:t>5</w:t>
      </w:r>
      <w:r w:rsidR="008403AB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8403AB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7154F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488 \r \h </w:instrText>
      </w:r>
      <w:r w:rsidR="007154FA">
        <w:rPr>
          <w:rFonts w:ascii="Times New Roman" w:eastAsia="Times New Roman" w:hAnsi="Times New Roman" w:cs="Times New Roman"/>
          <w:sz w:val="28"/>
          <w:szCs w:val="28"/>
        </w:rPr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7154FA">
        <w:rPr>
          <w:rFonts w:ascii="Times New Roman" w:eastAsia="Times New Roman" w:hAnsi="Times New Roman" w:cs="Times New Roman"/>
          <w:sz w:val="28"/>
          <w:szCs w:val="28"/>
        </w:rPr>
        <w:t>16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7154F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7154FA">
        <w:rPr>
          <w:rFonts w:ascii="Times New Roman" w:eastAsia="Times New Roman" w:hAnsi="Times New Roman" w:cs="Times New Roman"/>
          <w:sz w:val="28"/>
          <w:szCs w:val="28"/>
        </w:rPr>
        <w:instrText xml:space="preserve"> REF _Ref112322297 \r \h </w:instrText>
      </w:r>
      <w:r w:rsidR="007154FA">
        <w:rPr>
          <w:rFonts w:ascii="Times New Roman" w:eastAsia="Times New Roman" w:hAnsi="Times New Roman" w:cs="Times New Roman"/>
          <w:sz w:val="28"/>
          <w:szCs w:val="28"/>
        </w:rPr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7154FA">
        <w:rPr>
          <w:rFonts w:ascii="Times New Roman" w:eastAsia="Times New Roman" w:hAnsi="Times New Roman" w:cs="Times New Roman"/>
          <w:sz w:val="28"/>
          <w:szCs w:val="28"/>
        </w:rPr>
        <w:t>19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7154F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="007154FA">
        <w:rPr>
          <w:rFonts w:ascii="Times New Roman" w:eastAsia="Times New Roman" w:hAnsi="Times New Roman" w:cs="Times New Roman"/>
          <w:sz w:val="28"/>
          <w:szCs w:val="28"/>
        </w:rPr>
        <w:instrText xml:space="preserve"> REF _Ref112326556 \r \h </w:instrText>
      </w:r>
      <w:r w:rsidR="007154FA">
        <w:rPr>
          <w:rFonts w:ascii="Times New Roman" w:eastAsia="Times New Roman" w:hAnsi="Times New Roman" w:cs="Times New Roman"/>
          <w:sz w:val="28"/>
          <w:szCs w:val="28"/>
        </w:rPr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="007154FA">
        <w:rPr>
          <w:rFonts w:ascii="Times New Roman" w:eastAsia="Times New Roman" w:hAnsi="Times New Roman" w:cs="Times New Roman"/>
          <w:sz w:val="28"/>
          <w:szCs w:val="28"/>
        </w:rPr>
        <w:t>24</w:t>
      </w:r>
      <w:r w:rsidR="007154FA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5F33DB">
        <w:rPr>
          <w:rFonts w:ascii="Times New Roman" w:eastAsia="Times New Roman" w:hAnsi="Times New Roman" w:cs="Times New Roman"/>
          <w:sz w:val="28"/>
          <w:szCs w:val="28"/>
        </w:rPr>
        <w:t>], у межах побудови технології корекції порушень просторової організації тіла жінок репродуктивного віку засобами оздоровчого фітнесу є поєднанням теоретичних методологічних підходів, практичної реалізації останніх у процесі занять оздоровчим фітнесом й аналізу особливостей біогеометричного профілю постав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ED23D1" w:rsidRPr="00ED23D1" w:rsidRDefault="00ED23D1" w:rsidP="00ED23D1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ми уперше н</w:t>
      </w:r>
      <w:r w:rsidRPr="00B50FE3">
        <w:rPr>
          <w:rFonts w:ascii="Times New Roman" w:eastAsia="Times New Roman" w:hAnsi="Times New Roman" w:cs="Times New Roman"/>
          <w:sz w:val="28"/>
          <w:szCs w:val="28"/>
        </w:rPr>
        <w:t xml:space="preserve">ауково обґрунтовано структуру і зміст технології </w:t>
      </w:r>
      <w:r w:rsidRPr="00B50FE3">
        <w:rPr>
          <w:rFonts w:ascii="Times New Roman" w:eastAsia="Calibri" w:hAnsi="Times New Roman" w:cs="Times New Roman"/>
          <w:sz w:val="28"/>
          <w:szCs w:val="28"/>
        </w:rPr>
        <w:t>корекції</w:t>
      </w:r>
      <w:r w:rsidRPr="003729BB">
        <w:rPr>
          <w:rFonts w:ascii="Times New Roman" w:eastAsia="Times New Roman" w:hAnsi="Times New Roman" w:cs="Times New Roman"/>
          <w:sz w:val="28"/>
          <w:szCs w:val="28"/>
        </w:rPr>
        <w:t xml:space="preserve"> порушень просторової </w:t>
      </w:r>
      <w:r w:rsidRPr="000E2607">
        <w:rPr>
          <w:rFonts w:ascii="Times New Roman" w:eastAsia="Times New Roman" w:hAnsi="Times New Roman" w:cs="Times New Roman"/>
          <w:sz w:val="28"/>
          <w:szCs w:val="28"/>
        </w:rPr>
        <w:t xml:space="preserve">організації тіла жінок репродуктивного віку засобами оздоровчого фітнесу, яка включає </w:t>
      </w:r>
      <w:proofErr w:type="spellStart"/>
      <w:r w:rsidRPr="000E2607">
        <w:rPr>
          <w:rFonts w:ascii="Times New Roman" w:eastAsia="Times New Roman" w:hAnsi="Times New Roman" w:cs="Times New Roman"/>
          <w:sz w:val="28"/>
          <w:szCs w:val="28"/>
        </w:rPr>
        <w:t>загальнодидактичні</w:t>
      </w:r>
      <w:proofErr w:type="spellEnd"/>
      <w:r w:rsidRPr="000E2607">
        <w:rPr>
          <w:rFonts w:ascii="Times New Roman" w:eastAsia="Times New Roman" w:hAnsi="Times New Roman" w:cs="Times New Roman"/>
          <w:sz w:val="28"/>
          <w:szCs w:val="28"/>
        </w:rPr>
        <w:t xml:space="preserve"> та приватні принципи та тематичні модулі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E3D76" w:rsidRPr="00443FDE" w:rsidRDefault="009E3D76" w:rsidP="0071515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B21F4" w:rsidRPr="00470ECA" w:rsidRDefault="000B21F4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21F4" w:rsidRPr="00470ECA" w:rsidRDefault="000B21F4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21F4" w:rsidRPr="00470ECA" w:rsidRDefault="000B21F4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B21F4" w:rsidRPr="00470ECA" w:rsidRDefault="000B21F4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70ECA" w:rsidRPr="00470ECA" w:rsidRDefault="00470ECA" w:rsidP="00470ECA">
      <w:pPr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470ECA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lastRenderedPageBreak/>
        <w:t>Практичні рекомендації</w:t>
      </w:r>
    </w:p>
    <w:p w:rsidR="00BB6A32" w:rsidRPr="00BB6A32" w:rsidRDefault="00470ECA" w:rsidP="00BB6A32">
      <w:pPr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70ECA">
        <w:rPr>
          <w:rFonts w:ascii="Times New Roman" w:eastAsia="Calibri" w:hAnsi="Times New Roman" w:cs="Times New Roman"/>
          <w:sz w:val="28"/>
          <w:szCs w:val="28"/>
        </w:rPr>
        <w:t xml:space="preserve">Комплекс вправ при </w:t>
      </w:r>
      <w:r w:rsidR="00CA1F23">
        <w:rPr>
          <w:rFonts w:ascii="Times New Roman" w:eastAsia="Calibri" w:hAnsi="Times New Roman" w:cs="Times New Roman"/>
          <w:sz w:val="28"/>
          <w:szCs w:val="28"/>
        </w:rPr>
        <w:t>корекції кута</w:t>
      </w:r>
      <w:r w:rsidRPr="00470ECA">
        <w:rPr>
          <w:rFonts w:ascii="Times New Roman" w:eastAsia="Calibri" w:hAnsi="Times New Roman" w:cs="Times New Roman"/>
          <w:sz w:val="28"/>
          <w:szCs w:val="28"/>
        </w:rPr>
        <w:t xml:space="preserve"> нахилу</w:t>
      </w:r>
      <w:r>
        <w:rPr>
          <w:rFonts w:ascii="Times New Roman" w:eastAsia="Calibri" w:hAnsi="Times New Roman" w:cs="Times New Roman"/>
          <w:sz w:val="28"/>
          <w:szCs w:val="28"/>
        </w:rPr>
        <w:t xml:space="preserve"> голови</w:t>
      </w:r>
      <w:r w:rsidR="00BB6A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B6A32">
        <w:rPr>
          <w:rFonts w:ascii="Times New Roman" w:eastAsia="Calibri" w:hAnsi="Times New Roman" w:cs="Times New Roman"/>
          <w:sz w:val="28"/>
          <w:szCs w:val="28"/>
          <w:lang w:val="ru-RU"/>
        </w:rPr>
        <w:t>(клип арт)</w:t>
      </w:r>
    </w:p>
    <w:p w:rsidR="00470ECA" w:rsidRPr="00470ECA" w:rsidRDefault="00470ECA" w:rsidP="00470ECA">
      <w:pPr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470ECA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№ 1 </w:t>
      </w:r>
      <w:r w:rsidRPr="00470EC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Розтяжка </w:t>
      </w:r>
      <w:r w:rsidR="00051FBA">
        <w:rPr>
          <w:rFonts w:ascii="Times New Roman" w:eastAsia="Calibri" w:hAnsi="Times New Roman" w:cs="Times New Roman"/>
          <w:sz w:val="28"/>
          <w:szCs w:val="28"/>
        </w:rPr>
        <w:t>м’язі</w:t>
      </w:r>
      <w:proofErr w:type="gramStart"/>
      <w:r w:rsidR="00051FBA">
        <w:rPr>
          <w:rFonts w:ascii="Times New Roman" w:eastAsia="Calibri" w:hAnsi="Times New Roman" w:cs="Times New Roman"/>
          <w:sz w:val="28"/>
          <w:szCs w:val="28"/>
        </w:rPr>
        <w:t>в</w:t>
      </w:r>
      <w:r w:rsidR="00051FBA" w:rsidRPr="00470EC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ши</w:t>
      </w:r>
      <w:proofErr w:type="gramEnd"/>
      <w:r w:rsid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ї</w:t>
      </w:r>
      <w:r w:rsidRPr="00470EC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(рис. 1).</w:t>
      </w:r>
    </w:p>
    <w:p w:rsidR="00470ECA" w:rsidRPr="00470ECA" w:rsidRDefault="00470ECA" w:rsidP="00470ECA">
      <w:pPr>
        <w:jc w:val="center"/>
        <w:rPr>
          <w:rFonts w:ascii="Calibri" w:eastAsia="Calibri" w:hAnsi="Calibri" w:cs="Times New Roman"/>
          <w:noProof/>
          <w:lang w:eastAsia="ru-RU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19B5E701" wp14:editId="726BCE34">
            <wp:extent cx="2202511" cy="2570547"/>
            <wp:effectExtent l="0" t="0" r="7620" b="127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241371" cy="2615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CA" w:rsidRDefault="00470ECA" w:rsidP="00470ECA">
      <w:pPr>
        <w:ind w:left="720"/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  <w:lang w:val="ru-RU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2CD28D9D" wp14:editId="248F8918">
            <wp:extent cx="1876508" cy="2527896"/>
            <wp:effectExtent l="0" t="0" r="0" b="6350"/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921115" cy="2587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Default="00051FBA" w:rsidP="00470ECA">
      <w:pPr>
        <w:ind w:left="720"/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  <w:lang w:val="ru-RU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.</w:t>
      </w:r>
    </w:p>
    <w:p w:rsidR="00476D8F" w:rsidRPr="00470ECA" w:rsidRDefault="00476D8F" w:rsidP="00470ECA">
      <w:pPr>
        <w:ind w:left="720"/>
        <w:contextualSpacing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ru-RU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2 </w:t>
      </w:r>
      <w:r w:rsidRPr="00470EC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Повітряне веслування та розтяжка </w:t>
      </w:r>
      <w:r w:rsidR="00051FBA">
        <w:rPr>
          <w:rFonts w:ascii="Times New Roman" w:eastAsia="Calibri" w:hAnsi="Times New Roman" w:cs="Times New Roman"/>
          <w:sz w:val="28"/>
          <w:szCs w:val="28"/>
        </w:rPr>
        <w:t>м’язів</w:t>
      </w:r>
      <w:r w:rsidR="00051FBA" w:rsidRPr="00470EC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верхної кінцівки (рис. 2)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</w:t>
      </w:r>
    </w:p>
    <w:p w:rsidR="00470ECA" w:rsidRPr="00470ECA" w:rsidRDefault="00470ECA" w:rsidP="00CC7B15">
      <w:pPr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18B1504" wp14:editId="3FB2163E">
            <wp:extent cx="2274073" cy="2698900"/>
            <wp:effectExtent l="0" t="0" r="0" b="6350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274073" cy="269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0ECA" w:rsidRDefault="00470ECA" w:rsidP="00D3460F">
      <w:pPr>
        <w:ind w:left="720"/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lastRenderedPageBreak/>
        <w:drawing>
          <wp:inline distT="0" distB="0" distL="0" distR="0" wp14:anchorId="2E0C0F8F" wp14:editId="1FBD9BEC">
            <wp:extent cx="2442676" cy="1719665"/>
            <wp:effectExtent l="0" t="0" r="0" b="0"/>
            <wp:docPr id="48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485712" cy="1749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48135E56" wp14:editId="2A16EC86">
            <wp:extent cx="2338282" cy="1780213"/>
            <wp:effectExtent l="0" t="0" r="5080" b="0"/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394328" cy="1822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4C7C9E01" wp14:editId="63C67795">
            <wp:extent cx="2116785" cy="1677726"/>
            <wp:effectExtent l="0" t="0" r="0" b="0"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149389" cy="1703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4FE68C8F" wp14:editId="5AAB2656">
            <wp:extent cx="2305878" cy="1744741"/>
            <wp:effectExtent l="0" t="0" r="0" b="8255"/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345171" cy="1774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72EA89A8" wp14:editId="2AAFD8C2">
            <wp:extent cx="2600077" cy="1812897"/>
            <wp:effectExtent l="0" t="0" r="0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646854" cy="184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D3460F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2.</w:t>
      </w:r>
    </w:p>
    <w:p w:rsidR="00051FBA" w:rsidRPr="00051FBA" w:rsidRDefault="00D37F00" w:rsidP="00051FBA">
      <w:pPr>
        <w:ind w:left="720"/>
        <w:contextualSpacing/>
        <w:jc w:val="center"/>
        <w:rPr>
          <w:rFonts w:ascii="Times New Roman" w:eastAsia="Calibri" w:hAnsi="Times New Roman" w:cs="Times New Roman"/>
          <w:color w:val="FF0000"/>
          <w:sz w:val="28"/>
          <w:szCs w:val="28"/>
        </w:rPr>
      </w:pP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3</w:t>
      </w:r>
      <w:r w:rsidRPr="00D37F00">
        <w:t xml:space="preserve"> </w:t>
      </w: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Розтяжка </w:t>
      </w:r>
      <w:r w:rsidR="00CA1F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мязі</w:t>
      </w:r>
      <w:r w:rsidR="00CA1F23" w:rsidRPr="00CA1F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в </w:t>
      </w: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спини</w:t>
      </w:r>
      <w:r w:rsidR="00051FBA"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(рис. 3)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</w:t>
      </w:r>
    </w:p>
    <w:p w:rsidR="00470ECA" w:rsidRPr="00051FBA" w:rsidRDefault="00470ECA" w:rsidP="00D37F00">
      <w:pPr>
        <w:ind w:left="360"/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71B6584" wp14:editId="31124708">
            <wp:extent cx="2321780" cy="2687540"/>
            <wp:effectExtent l="0" t="0" r="2540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495430" cy="2888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051FBA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3.</w:t>
      </w:r>
    </w:p>
    <w:p w:rsidR="00D37F00" w:rsidRPr="00051FBA" w:rsidRDefault="00D37F00" w:rsidP="00D37F00">
      <w:pPr>
        <w:ind w:left="360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</w:p>
    <w:p w:rsidR="00D37F00" w:rsidRPr="00051FBA" w:rsidRDefault="00D37F00" w:rsidP="00D37F00">
      <w:pPr>
        <w:ind w:left="360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</w:p>
    <w:p w:rsidR="00CA1F23" w:rsidRPr="00051FBA" w:rsidRDefault="00CA1F23" w:rsidP="00CA1F23">
      <w:pPr>
        <w:ind w:left="360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</w:p>
    <w:p w:rsidR="00CA1F23" w:rsidRPr="00051FBA" w:rsidRDefault="00CA1F23" w:rsidP="00CA1F23">
      <w:pPr>
        <w:ind w:left="360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</w:p>
    <w:p w:rsidR="00CA1F23" w:rsidRPr="00CA1F23" w:rsidRDefault="00CA1F23" w:rsidP="00CA1F23">
      <w:pPr>
        <w:ind w:left="360"/>
        <w:contextualSpacing/>
        <w:jc w:val="center"/>
        <w:rPr>
          <w:rFonts w:ascii="Times New Roman" w:eastAsia="Calibri" w:hAnsi="Times New Roman" w:cs="Times New Roman"/>
          <w:i/>
          <w:noProof/>
          <w:sz w:val="28"/>
          <w:szCs w:val="28"/>
          <w:lang w:eastAsia="ru-RU"/>
        </w:rPr>
      </w:pP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t>№ 4</w:t>
      </w:r>
      <w:r w:rsidRPr="00CA1F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Крутіння плечима </w:t>
      </w: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(рис. 4)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</w:t>
      </w: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   </w:t>
      </w:r>
    </w:p>
    <w:p w:rsidR="00CA1F23" w:rsidRPr="00051FBA" w:rsidRDefault="00CA1F23" w:rsidP="00CA1F23">
      <w:pPr>
        <w:ind w:left="360"/>
        <w:contextualSpacing/>
        <w:jc w:val="center"/>
        <w:rPr>
          <w:rFonts w:ascii="Times New Roman" w:eastAsia="Calibri" w:hAnsi="Times New Roman" w:cs="Times New Roman"/>
          <w:i/>
          <w:noProof/>
          <w:sz w:val="28"/>
          <w:szCs w:val="28"/>
          <w:lang w:eastAsia="ru-RU"/>
        </w:rPr>
      </w:pPr>
      <w:r w:rsidRPr="00CA1F23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53BBBB9" wp14:editId="7F9D7C6C">
            <wp:extent cx="1731201" cy="2185670"/>
            <wp:effectExtent l="0" t="0" r="2540" b="508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788239" cy="2257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051FBA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4.</w:t>
      </w:r>
    </w:p>
    <w:p w:rsidR="00CA1F23" w:rsidRPr="00051FBA" w:rsidRDefault="00CA1F23" w:rsidP="00D37F00">
      <w:pPr>
        <w:ind w:left="360"/>
        <w:contextualSpacing/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</w:p>
    <w:p w:rsidR="00470ECA" w:rsidRPr="00D37F00" w:rsidRDefault="00D37F00" w:rsidP="00D37F00">
      <w:pPr>
        <w:ind w:left="360"/>
        <w:jc w:val="center"/>
        <w:rPr>
          <w:rFonts w:ascii="Times New Roman" w:eastAsia="Calibri" w:hAnsi="Times New Roman" w:cs="Times New Roman"/>
          <w:color w:val="FF0000"/>
          <w:sz w:val="28"/>
          <w:szCs w:val="28"/>
        </w:rPr>
      </w:pP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5</w:t>
      </w:r>
      <w:r w:rsidRPr="00D37F00">
        <w:rPr>
          <w:rFonts w:ascii="Calibri" w:eastAsia="Calibri" w:hAnsi="Calibri" w:cs="Times New Roman"/>
          <w:noProof/>
          <w:lang w:eastAsia="ru-RU"/>
        </w:rPr>
        <w:t xml:space="preserve"> 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Випрямлення </w:t>
      </w:r>
      <w:r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грудного</w:t>
      </w: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го </w:t>
      </w:r>
      <w:r w:rsidRPr="00D37F00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відділа хребта</w:t>
      </w:r>
      <w:r w:rsid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5)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</w:t>
      </w:r>
    </w:p>
    <w:p w:rsidR="00470ECA" w:rsidRDefault="00470ECA" w:rsidP="00D37F00">
      <w:pPr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57BB41BB" wp14:editId="45D57E92">
            <wp:extent cx="2019631" cy="2654071"/>
            <wp:effectExtent l="0" t="0" r="0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56818" cy="2702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051FBA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5.</w:t>
      </w:r>
    </w:p>
    <w:p w:rsidR="00EE12DB" w:rsidRPr="00CA1F23" w:rsidRDefault="00EE12DB" w:rsidP="00CA1F23">
      <w:pPr>
        <w:contextualSpacing/>
        <w:jc w:val="center"/>
        <w:rPr>
          <w:rFonts w:ascii="Times New Roman" w:eastAsia="Calibri" w:hAnsi="Times New Roman" w:cs="Times New Roman"/>
          <w:color w:val="FF0000"/>
          <w:sz w:val="28"/>
          <w:szCs w:val="28"/>
        </w:rPr>
      </w:pPr>
      <w:r w:rsidRPr="00CA1F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№ </w:t>
      </w:r>
      <w:r w:rsidR="00CA1F23" w:rsidRPr="00CA1F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6</w:t>
      </w:r>
      <w:r w:rsidRPr="00CA1F23">
        <w:rPr>
          <w:rFonts w:ascii="Times New Roman" w:hAnsi="Times New Roman" w:cs="Times New Roman"/>
          <w:sz w:val="28"/>
          <w:szCs w:val="28"/>
        </w:rPr>
        <w:t xml:space="preserve"> Зміцнення і розтяжка м’язів живота</w:t>
      </w:r>
      <w:r w:rsidR="004E6819">
        <w:rPr>
          <w:rFonts w:ascii="Times New Roman" w:hAnsi="Times New Roman" w:cs="Times New Roman"/>
          <w:sz w:val="28"/>
          <w:szCs w:val="28"/>
        </w:rPr>
        <w:t xml:space="preserve"> (рис. 6</w:t>
      </w:r>
      <w:r w:rsidR="004E6819" w:rsidRPr="004E6819">
        <w:rPr>
          <w:rFonts w:ascii="Times New Roman" w:hAnsi="Times New Roman" w:cs="Times New Roman"/>
          <w:sz w:val="28"/>
          <w:szCs w:val="28"/>
        </w:rPr>
        <w:t>)</w:t>
      </w:r>
      <w:r w:rsidR="002A7ECF">
        <w:rPr>
          <w:rFonts w:ascii="Times New Roman" w:hAnsi="Times New Roman" w:cs="Times New Roman"/>
          <w:sz w:val="28"/>
          <w:szCs w:val="28"/>
        </w:rPr>
        <w:t>.</w:t>
      </w:r>
    </w:p>
    <w:p w:rsidR="00470ECA" w:rsidRPr="00470ECA" w:rsidRDefault="00470ECA" w:rsidP="00CA1F23">
      <w:pPr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2A658680" wp14:editId="13E59FB7">
            <wp:extent cx="2258171" cy="2631881"/>
            <wp:effectExtent l="0" t="0" r="889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292401" cy="2671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051FBA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6.</w:t>
      </w:r>
    </w:p>
    <w:p w:rsidR="00CA1F23" w:rsidRDefault="00470ECA" w:rsidP="00004841">
      <w:pPr>
        <w:ind w:left="360"/>
        <w:contextualSpacing/>
        <w:jc w:val="center"/>
        <w:rPr>
          <w:rFonts w:ascii="Calibri" w:eastAsia="Calibri" w:hAnsi="Calibri" w:cs="Times New Roman"/>
          <w:noProof/>
          <w:lang w:eastAsia="ru-RU"/>
        </w:rPr>
      </w:pPr>
      <w:r w:rsidRPr="00470ECA">
        <w:rPr>
          <w:rFonts w:ascii="Calibri" w:eastAsia="Calibri" w:hAnsi="Calibri" w:cs="Times New Roman"/>
          <w:noProof/>
          <w:lang w:eastAsia="ru-RU"/>
        </w:rPr>
        <w:t xml:space="preserve">        </w:t>
      </w:r>
    </w:p>
    <w:p w:rsidR="00CA1F23" w:rsidRDefault="00CA1F23" w:rsidP="00004841">
      <w:pPr>
        <w:ind w:left="360"/>
        <w:contextualSpacing/>
        <w:jc w:val="center"/>
        <w:rPr>
          <w:rFonts w:ascii="Calibri" w:eastAsia="Calibri" w:hAnsi="Calibri" w:cs="Times New Roman"/>
          <w:noProof/>
          <w:lang w:eastAsia="ru-RU"/>
        </w:rPr>
      </w:pPr>
    </w:p>
    <w:p w:rsidR="00004841" w:rsidRPr="00051FBA" w:rsidRDefault="00470ECA" w:rsidP="00004841">
      <w:pPr>
        <w:ind w:left="360"/>
        <w:contextualSpacing/>
        <w:jc w:val="center"/>
        <w:rPr>
          <w:rFonts w:ascii="Times New Roman" w:eastAsia="Calibri" w:hAnsi="Times New Roman" w:cs="Times New Roman"/>
          <w:color w:val="FF0000"/>
          <w:sz w:val="28"/>
          <w:szCs w:val="28"/>
        </w:rPr>
      </w:pPr>
      <w:r w:rsidRPr="00470ECA">
        <w:rPr>
          <w:rFonts w:ascii="Calibri" w:eastAsia="Calibri" w:hAnsi="Calibri" w:cs="Times New Roman"/>
          <w:noProof/>
          <w:lang w:eastAsia="ru-RU"/>
        </w:rPr>
        <w:lastRenderedPageBreak/>
        <w:t xml:space="preserve"> </w:t>
      </w:r>
      <w:r w:rsidR="00004841"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№ </w:t>
      </w:r>
      <w:r w:rsidR="00CA1F23" w:rsidRPr="00051FBA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7</w:t>
      </w:r>
      <w:r w:rsidR="00004841" w:rsidRPr="00D37F00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Випластання спини</w:t>
      </w:r>
      <w:r w:rsid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7</w:t>
      </w:r>
      <w:r w:rsidR="004E6819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.</w:t>
      </w:r>
    </w:p>
    <w:p w:rsidR="00004841" w:rsidRDefault="00004841" w:rsidP="00004841">
      <w:pPr>
        <w:ind w:left="360"/>
        <w:contextualSpacing/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70ECA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6B2CE055" wp14:editId="33A70734">
            <wp:extent cx="2329732" cy="2703444"/>
            <wp:effectExtent l="0" t="0" r="0" b="1905"/>
            <wp:docPr id="49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391841" cy="2775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FBA" w:rsidRPr="00051FBA" w:rsidRDefault="00051FBA" w:rsidP="00051FBA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7.</w:t>
      </w:r>
    </w:p>
    <w:p w:rsidR="00BB6A32" w:rsidRPr="004E6819" w:rsidRDefault="0072003C" w:rsidP="00BB6A32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72003C">
        <w:rPr>
          <w:rFonts w:ascii="Times New Roman" w:eastAsia="Calibri" w:hAnsi="Times New Roman" w:cs="Times New Roman"/>
          <w:sz w:val="28"/>
          <w:szCs w:val="28"/>
        </w:rPr>
        <w:t>Комплекс вправ на розтяжку нижніх кінцівок та хребта</w:t>
      </w:r>
      <w:r w:rsidR="00051FB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B6A32" w:rsidRPr="004E6819">
        <w:rPr>
          <w:rFonts w:ascii="Times New Roman" w:eastAsia="Calibri" w:hAnsi="Times New Roman" w:cs="Times New Roman"/>
          <w:sz w:val="28"/>
          <w:szCs w:val="28"/>
        </w:rPr>
        <w:t>(</w:t>
      </w:r>
      <w:proofErr w:type="spellStart"/>
      <w:r w:rsidR="00BB6A32" w:rsidRPr="004E6819">
        <w:rPr>
          <w:rFonts w:ascii="Times New Roman" w:eastAsia="Calibri" w:hAnsi="Times New Roman" w:cs="Times New Roman"/>
          <w:sz w:val="28"/>
          <w:szCs w:val="28"/>
        </w:rPr>
        <w:t>клип</w:t>
      </w:r>
      <w:proofErr w:type="spellEnd"/>
      <w:r w:rsidR="00BB6A32" w:rsidRPr="004E6819">
        <w:rPr>
          <w:rFonts w:ascii="Times New Roman" w:eastAsia="Calibri" w:hAnsi="Times New Roman" w:cs="Times New Roman"/>
          <w:sz w:val="28"/>
          <w:szCs w:val="28"/>
        </w:rPr>
        <w:t xml:space="preserve"> арт)</w:t>
      </w:r>
    </w:p>
    <w:p w:rsidR="0072003C" w:rsidRP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1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8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29CC2624" wp14:editId="17DFFB29">
            <wp:extent cx="1956021" cy="2335276"/>
            <wp:effectExtent l="0" t="0" r="6350" b="8255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979727" cy="2363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06B323B2" wp14:editId="216D284D">
            <wp:extent cx="2056165" cy="2377440"/>
            <wp:effectExtent l="0" t="0" r="1270" b="3810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084930" cy="241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19" w:rsidRPr="00051FBA" w:rsidRDefault="004E6819" w:rsidP="004E6819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8.</w:t>
      </w:r>
    </w:p>
    <w:p w:rsidR="0072003C" w:rsidRP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2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9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73AFD422" wp14:editId="3B6A051A">
            <wp:extent cx="1812898" cy="2331833"/>
            <wp:effectExtent l="0" t="0" r="0" b="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826422" cy="2349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19" w:rsidRPr="00051FBA" w:rsidRDefault="004E6819" w:rsidP="004E6819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9.</w:t>
      </w:r>
    </w:p>
    <w:p w:rsidR="0072003C" w:rsidRP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t>№ 3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0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72003C">
      <w:pPr>
        <w:jc w:val="center"/>
        <w:rPr>
          <w:rFonts w:ascii="Calibri" w:eastAsia="Calibri" w:hAnsi="Calibri" w:cs="Times New Roman"/>
          <w:noProof/>
          <w:lang w:eastAsia="ru-RU"/>
        </w:rPr>
      </w:pPr>
      <w:r w:rsidRPr="0072003C">
        <w:rPr>
          <w:rFonts w:ascii="Calibri" w:eastAsia="Calibri" w:hAnsi="Calibri" w:cs="Times New Roman"/>
          <w:i/>
          <w:color w:val="FF0000"/>
          <w:sz w:val="32"/>
          <w:szCs w:val="32"/>
        </w:rPr>
        <w:t>.</w:t>
      </w:r>
      <w:r w:rsidRPr="004E6819">
        <w:rPr>
          <w:rFonts w:ascii="Calibri" w:eastAsia="Calibri" w:hAnsi="Calibri" w:cs="Times New Roman"/>
          <w:noProof/>
          <w:lang w:eastAsia="ru-RU"/>
        </w:rPr>
        <w:t xml:space="preserve"> </w:t>
      </w: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6D528DBC" wp14:editId="13145697">
            <wp:extent cx="1852654" cy="2402110"/>
            <wp:effectExtent l="0" t="0" r="0" b="0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870701" cy="2425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19" w:rsidRPr="004E6819" w:rsidRDefault="004E6819" w:rsidP="0072003C">
      <w:pPr>
        <w:jc w:val="center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0.</w:t>
      </w:r>
    </w:p>
    <w:p w:rsidR="0072003C" w:rsidRP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4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1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72003C">
      <w:pPr>
        <w:jc w:val="center"/>
        <w:rPr>
          <w:rFonts w:ascii="Calibri" w:eastAsia="Calibri" w:hAnsi="Calibri" w:cs="Times New Roman"/>
          <w:noProof/>
          <w:lang w:eastAsia="ru-RU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0E4AAAE9" wp14:editId="618B6E21">
            <wp:extent cx="1948070" cy="2702398"/>
            <wp:effectExtent l="0" t="0" r="0" b="3175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62758" cy="2722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19" w:rsidRPr="00051FBA" w:rsidRDefault="004E6819" w:rsidP="004E6819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1.</w:t>
      </w:r>
    </w:p>
    <w:p w:rsidR="0072003C" w:rsidRPr="0072003C" w:rsidRDefault="0072003C" w:rsidP="0072003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5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2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47589B">
      <w:pPr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D0CDEC0" wp14:editId="31CA41C5">
            <wp:extent cx="1820849" cy="2316578"/>
            <wp:effectExtent l="0" t="0" r="8255" b="7620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823367" cy="2319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19" w:rsidRPr="00051FBA" w:rsidRDefault="004E6819" w:rsidP="004E6819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2.</w:t>
      </w:r>
    </w:p>
    <w:p w:rsidR="0047589B" w:rsidRPr="0072003C" w:rsidRDefault="0047589B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t>№ 6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3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749EA20" wp14:editId="29A79303">
            <wp:extent cx="2052287" cy="2615979"/>
            <wp:effectExtent l="0" t="0" r="571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076776" cy="2647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589B"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1CBF9536" wp14:editId="7CCBF827">
            <wp:extent cx="1947555" cy="2592125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990089" cy="2648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ECF" w:rsidRPr="00051FBA" w:rsidRDefault="002A7ECF" w:rsidP="002A7ECF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3.</w:t>
      </w:r>
    </w:p>
    <w:p w:rsidR="0047589B" w:rsidRPr="0072003C" w:rsidRDefault="0047589B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7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4</w:t>
      </w:r>
      <w:r w:rsidR="002A7ECF"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37FBF192" wp14:editId="576F3C30">
            <wp:extent cx="2178657" cy="2694503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203283" cy="272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ECF" w:rsidRPr="00051FBA" w:rsidRDefault="002A7ECF" w:rsidP="002A7ECF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4.</w:t>
      </w:r>
    </w:p>
    <w:p w:rsidR="0047589B" w:rsidRPr="0072003C" w:rsidRDefault="0047589B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4E6819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№ 8</w:t>
      </w:r>
      <w:r w:rsid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(рис. 15</w:t>
      </w:r>
      <w:r w:rsidR="002A7ECF" w:rsidRPr="002A7EC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)</w:t>
      </w:r>
    </w:p>
    <w:p w:rsidR="0072003C" w:rsidRDefault="0072003C" w:rsidP="0047589B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72003C">
        <w:rPr>
          <w:rFonts w:ascii="Calibri" w:eastAsia="Calibri" w:hAnsi="Calibri" w:cs="Times New Roman"/>
          <w:noProof/>
          <w:lang w:val="ru-RU" w:eastAsia="ru-RU"/>
        </w:rPr>
        <w:drawing>
          <wp:inline distT="0" distB="0" distL="0" distR="0" wp14:anchorId="6164E895" wp14:editId="773B9296">
            <wp:extent cx="1892411" cy="2222832"/>
            <wp:effectExtent l="0" t="0" r="0" b="635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922401" cy="2258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ECF" w:rsidRPr="00051FBA" w:rsidRDefault="002A7ECF" w:rsidP="002A7ECF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5.</w:t>
      </w:r>
    </w:p>
    <w:p w:rsidR="00BB6A32" w:rsidRPr="00BB6A32" w:rsidRDefault="00BB6A32" w:rsidP="00BB6A32">
      <w:pPr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proofErr w:type="spellStart"/>
      <w:r w:rsidRPr="002A7ECF">
        <w:rPr>
          <w:rFonts w:ascii="Times New Roman" w:eastAsia="Calibri" w:hAnsi="Times New Roman" w:cs="Times New Roman"/>
          <w:sz w:val="28"/>
          <w:szCs w:val="28"/>
        </w:rPr>
        <w:lastRenderedPageBreak/>
        <w:t>Компл</w:t>
      </w:r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>екс</w:t>
      </w:r>
      <w:proofErr w:type="spellEnd"/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>вправ</w:t>
      </w:r>
      <w:proofErr w:type="spellEnd"/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при </w:t>
      </w:r>
      <w:proofErr w:type="spellStart"/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>корекції</w:t>
      </w:r>
      <w:proofErr w:type="spellEnd"/>
      <w:r w:rsidRPr="00BB6A32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сколиотичної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ru-RU"/>
        </w:rPr>
        <w:t>постави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клип арт)</w:t>
      </w:r>
      <w:r w:rsidR="002A7ECF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(рис. 16)</w:t>
      </w:r>
    </w:p>
    <w:p w:rsidR="009364AC" w:rsidRPr="0072003C" w:rsidRDefault="00BB6A32" w:rsidP="009364AC">
      <w:pPr>
        <w:jc w:val="center"/>
        <w:rPr>
          <w:rFonts w:ascii="Calibri" w:eastAsia="Calibri" w:hAnsi="Calibri" w:cs="Times New Roman"/>
          <w:i/>
          <w:color w:val="FF0000"/>
          <w:sz w:val="32"/>
          <w:szCs w:val="32"/>
        </w:rPr>
      </w:pPr>
      <w:r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>1</w:t>
      </w:r>
      <w:r w:rsidR="009364AC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                               </w:t>
      </w:r>
      <w:r w:rsidR="009364AC"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 w:rsidR="009364AC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2                                        </w:t>
      </w:r>
      <w:r w:rsidR="009364AC"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 w:rsidR="009364AC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>3</w:t>
      </w:r>
    </w:p>
    <w:p w:rsidR="00BB6A32" w:rsidRDefault="009364AC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43738B5D" wp14:editId="42B646D3">
            <wp:extent cx="1759461" cy="2313830"/>
            <wp:effectExtent l="0" t="0" r="0" b="0"/>
            <wp:docPr id="518" name="Рисунок 518" descr="C:\Users\Y\Desktop\IMG_98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Y\Desktop\IMG_9850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917" cy="2315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65C7F6E6" wp14:editId="4357C51F">
            <wp:extent cx="1725433" cy="2315609"/>
            <wp:effectExtent l="0" t="0" r="8255" b="8890"/>
            <wp:docPr id="517" name="Рисунок 517" descr="C:\Users\Y\Desktop\IMG_9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Y\Desktop\IMG_9849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175" cy="23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193221DD" wp14:editId="3349C878">
            <wp:extent cx="1796995" cy="2385392"/>
            <wp:effectExtent l="0" t="0" r="0" b="0"/>
            <wp:docPr id="522" name="Рисунок 522" descr="C:\Users\Y\Desktop\IMG_98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Y\Desktop\IMG_9848.jp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773" cy="238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4AC" w:rsidRDefault="009364AC" w:rsidP="009364AC">
      <w:pPr>
        <w:jc w:val="center"/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</w:pPr>
      <w:r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4                                   </w:t>
      </w:r>
      <w:r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5                                </w:t>
      </w:r>
      <w:r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>6</w:t>
      </w:r>
    </w:p>
    <w:p w:rsidR="009364AC" w:rsidRDefault="009364AC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309C6B60" wp14:editId="7BD01C29">
            <wp:extent cx="2138901" cy="2806503"/>
            <wp:effectExtent l="0" t="0" r="0" b="0"/>
            <wp:docPr id="520" name="Рисунок 520" descr="C:\Users\Y\Desktop\IMG_98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Y\Desktop\IMG_9843.jpg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819" cy="2827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79D54C60" wp14:editId="06DFE5E8">
            <wp:extent cx="1948069" cy="2741435"/>
            <wp:effectExtent l="0" t="0" r="0" b="1905"/>
            <wp:docPr id="524" name="Рисунок 524" descr="C:\Users\Y\Desktop\IMG_98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Y\Desktop\IMG_9845.jpg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418" cy="275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56839F77" wp14:editId="12897C30">
            <wp:extent cx="1900362" cy="2369489"/>
            <wp:effectExtent l="0" t="0" r="5080" b="0"/>
            <wp:docPr id="525" name="Рисунок 525" descr="C:\Users\Y\Desktop\IMG_98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Y\Desktop\IMG_9846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362" cy="2369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FA3" w:rsidRDefault="009364AC" w:rsidP="00FC6F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>7</w:t>
      </w:r>
      <w:r w:rsidR="00FC6FA3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                                </w:t>
      </w:r>
      <w:r w:rsidR="00FC6FA3" w:rsidRPr="00D37F00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 xml:space="preserve">№ </w:t>
      </w:r>
      <w:r w:rsidR="00FC6FA3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t>8                               № 9</w:t>
      </w:r>
    </w:p>
    <w:p w:rsidR="009364AC" w:rsidRDefault="009364AC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3F6DFCC1" wp14:editId="79863E3E">
            <wp:extent cx="2059388" cy="2434480"/>
            <wp:effectExtent l="0" t="0" r="0" b="4445"/>
            <wp:docPr id="526" name="Рисунок 526" descr="C:\Users\Y\Desktop\IMG_98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Y\Desktop\IMG_9844.jpg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49" cy="2441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2E0ED154" wp14:editId="09814049">
            <wp:extent cx="1786952" cy="2401294"/>
            <wp:effectExtent l="0" t="0" r="3810" b="0"/>
            <wp:docPr id="527" name="Рисунок 527" descr="C:\Users\Y\Desktop\IMG_98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Y\Desktop\IMG_9847.jpg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280" cy="242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6FA3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val="ru-RU" w:eastAsia="ru-RU"/>
        </w:rPr>
        <w:drawing>
          <wp:inline distT="0" distB="0" distL="0" distR="0" wp14:anchorId="3E8BEFE9" wp14:editId="197F8AC0">
            <wp:extent cx="1876508" cy="2401294"/>
            <wp:effectExtent l="0" t="0" r="0" b="0"/>
            <wp:docPr id="528" name="Рисунок 528" descr="C:\Users\Y\Desktop\IMG_98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Y\Desktop\IMG_9842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514" cy="2406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ECF" w:rsidRPr="00051FBA" w:rsidRDefault="002A7ECF" w:rsidP="002A7ECF">
      <w:pPr>
        <w:ind w:left="720"/>
        <w:contextualSpacing/>
        <w:jc w:val="center"/>
        <w:rPr>
          <w:rFonts w:ascii="Calibri" w:eastAsia="Calibri" w:hAnsi="Calibri" w:cs="Times New Roman"/>
          <w:color w:val="FF0000"/>
          <w:sz w:val="32"/>
          <w:szCs w:val="32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Рис. 16.</w:t>
      </w:r>
    </w:p>
    <w:p w:rsidR="009E3D76" w:rsidRPr="009E3D76" w:rsidRDefault="009E3D76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9E3D76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ВИСНОВКИ</w:t>
      </w:r>
    </w:p>
    <w:p w:rsidR="00DE1220" w:rsidRDefault="00FA3A4D" w:rsidP="00DE1220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 науковій літературі є велика кількість публікацій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кі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казують, що в</w:t>
      </w:r>
      <w:r w:rsidR="00FF6942" w:rsidRPr="00FA3A4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FF6942"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мовах демографічної ситуації, що склалася</w:t>
      </w:r>
      <w:r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нашій країні</w:t>
      </w:r>
      <w:r w:rsidR="00FF6942"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збереження та охорона здоров'я </w:t>
      </w:r>
      <w:r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нок</w:t>
      </w:r>
      <w:r w:rsidR="00FF6942"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буває особливої соціальної значущості. Сьогодні реальна можливість позитивного впливу на збереження генофонду нації та населення – це покращення здоров'я </w:t>
      </w:r>
      <w:r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нок</w:t>
      </w:r>
      <w:r w:rsidR="00FF6942" w:rsidRPr="00FA3A4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 відновлення його репродуктивного потенціалу.</w:t>
      </w:r>
      <w:r w:rsidR="004F3789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4F3789" w:rsidRPr="004F3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умовах мінливої соціальної ситуації у всьому світі та в українському суспільстві формуються напрями досліджень, які, спираючись на теоретичний фундамент та практичний досвід попередніх десятиліть, закладають основи вивчення актуальної</w:t>
      </w:r>
      <w:r w:rsidR="004F3789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4F3789" w:rsidRPr="004F378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еноменології </w:t>
      </w:r>
      <w:r w:rsidR="004F3789" w:rsidRPr="0071515B">
        <w:rPr>
          <w:rFonts w:ascii="Times New Roman" w:eastAsia="Calibri" w:hAnsi="Times New Roman" w:cs="Times New Roman"/>
          <w:sz w:val="28"/>
          <w:szCs w:val="28"/>
        </w:rPr>
        <w:t xml:space="preserve">корекції порушень </w:t>
      </w:r>
      <w:r w:rsidR="004F3789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F3789" w:rsidRPr="0071515B">
        <w:rPr>
          <w:rFonts w:ascii="Times New Roman" w:eastAsia="Times New Roman" w:hAnsi="Times New Roman" w:cs="Times New Roman"/>
          <w:sz w:val="28"/>
          <w:szCs w:val="28"/>
        </w:rPr>
        <w:t>просторової організації тіла жінок репродукт</w:t>
      </w:r>
      <w:r w:rsidR="0071515B" w:rsidRPr="0071515B">
        <w:rPr>
          <w:rFonts w:ascii="Times New Roman" w:eastAsia="Times New Roman" w:hAnsi="Times New Roman" w:cs="Times New Roman"/>
          <w:sz w:val="28"/>
          <w:szCs w:val="28"/>
        </w:rPr>
        <w:t>ивного віку</w:t>
      </w:r>
      <w:r w:rsidR="004F3789" w:rsidRPr="0071515B">
        <w:rPr>
          <w:rFonts w:ascii="Times New Roman" w:eastAsia="Times New Roman" w:hAnsi="Times New Roman" w:cs="Times New Roman"/>
          <w:sz w:val="28"/>
          <w:szCs w:val="28"/>
        </w:rPr>
        <w:t xml:space="preserve"> засобами оздоровчого фітнесу</w:t>
      </w:r>
      <w:r w:rsidR="004F3789" w:rsidRPr="007151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6F7122" w:rsidRPr="00DE1220" w:rsidRDefault="00DE1220" w:rsidP="00DE1220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12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підставі даних вибіркового спостереження встановлено, щ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313A5" w:rsidRPr="00DE122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головнішим мотиваційним пріоритетом, який спонукав 50,0% жінок до занять оздоровчим фітнесом була саме покращення стану здоров’я, 43,75% жінок вважали, що завдяки заняттям оздоровчим фітнесом, на їх погляд, можна коригувати фігуру. Встановлено, що  серед сукупності жінок, які мають 1 дитину 83,3% респондентів вказали що завдяки заняттям оздоровчим фітнесом, на їх погляд, можна покращити стан здоров’я, 16,7% схиляються до думки, що завдяки заняттям оздоровчим фітнесом можна коригувати фігуру. У той же час, серед вибірки жінок, які мають 2 та більше дітей 60,0% опитаних респондендок вказали, що завдяки заняттям оздоровчим фітнесом, на їх погляд, можна покращити стан здоров’я, 30% осіб вказали, що завдяки заняттям оздоровчим фітнесом можна коригувати фігуру.   </w:t>
      </w:r>
    </w:p>
    <w:p w:rsidR="006D22C0" w:rsidRPr="006F7122" w:rsidRDefault="006F7122" w:rsidP="006F7122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римані дані  дозволяють висловити припущення щодо впливу статодинамічного режиму на просторову організацію тіла жінок. На нашу думку даний </w:t>
      </w:r>
      <w:proofErr w:type="spellStart"/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тодинамічний</w:t>
      </w:r>
      <w:proofErr w:type="spellEnd"/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ежим міг істотно вплинути на просторове розташування </w:t>
      </w:r>
      <w:proofErr w:type="spellStart"/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іоланок</w:t>
      </w:r>
      <w:proofErr w:type="spellEnd"/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іла жінок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ак, </w:t>
      </w:r>
      <w:r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</w:t>
      </w:r>
      <w:r w:rsidR="003235CE"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 питання анкети «В продовж доби  с дитиною грудного віку на руках найбільш часу проводили?» – 56,25% жінок відповіли, що с дитиною на руках найбільш часу проводили стоячи.  Якщо ж розглянути дане питання з урахуванням кількості дітей у жінок, відповіді </w:t>
      </w:r>
      <w:r w:rsidR="003235CE" w:rsidRPr="006F712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розподілилися наступним чином: серед вибірки жінок, які мають 1 дитину 66,6%  респондентів вказали, що в продовж доби  с дитиною грудного віку на руках найбільш часу проводили сидячи, а 33,4%  жінок вказали, що с дитиною на руках найбільш часу проводили стоячи. У той же час у жінок, які  мають 2 та більше дітей відповіді розподілилися наступним чином: 70%  жінок вказали, що в продовж доби  с дитиною грудного віку на руках найбільш часу проводили стоячи, а 30%  жінок вказали, що с дитиною на руках найбільш часу проводили сидячи. </w:t>
      </w:r>
    </w:p>
    <w:p w:rsidR="00673F01" w:rsidRPr="00673F01" w:rsidRDefault="00150796" w:rsidP="00673F01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становлено, що 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 всій сукупності жінок репродуктивного віку, які взяли участь у </w:t>
      </w:r>
      <w:proofErr w:type="spellStart"/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стат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увальн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му</w:t>
      </w:r>
      <w:proofErr w:type="spellEnd"/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експерименті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са тіла складає в середньому 62,34±6,65 кг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,</w:t>
      </w:r>
      <w:r w:rsidR="008840D4" w:rsidRPr="008840D4">
        <w:t xml:space="preserve"> 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вжина тіла 168,75±4,37 см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.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ед вибірки жінок, які мають 1 дитину, маса тіла ск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дає в середньому 63,58±4,8 кг</w:t>
      </w:r>
      <w:r w:rsidR="00051FD6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51FD6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овжина тіла </w:t>
      </w:r>
      <w:r w:rsidR="008840D4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68,66±3,66 см, 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51FD6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й же час у жінок які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ають 2 та більше дітей маса тіла ск</w:t>
      </w:r>
      <w:r w:rsidR="00051FD6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дає в середньому 61,6±8,00 кг, довжина тіла 168,8±4,8 см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6D22C0"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рто підкреслити, що у</w:t>
      </w:r>
      <w:r w:rsidRPr="006D22C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цесі дослідження нами був відзначений цікавий факт, що жінки які мають 2 та більше дітей </w:t>
      </w:r>
      <w:r w:rsidRPr="00667C8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жать у се</w:t>
      </w:r>
      <w:r w:rsidR="00051FD6" w:rsidRPr="00667C8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ньому на 1,98 кг менше ніж жін</w:t>
      </w:r>
      <w:r w:rsidRPr="00667C8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051FD6" w:rsidRPr="00667C8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667C8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які мають 1 дитину.</w:t>
      </w:r>
    </w:p>
    <w:p w:rsidR="003F3177" w:rsidRPr="003F3177" w:rsidRDefault="00A05DC1" w:rsidP="003F3177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мпіричне вивчення проблеми порушень просторової організації тіла у жінок репродуктивного віку дозволило з'ясувати, </w:t>
      </w:r>
      <w:r w:rsidR="00667C85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о не мають порушень просторової організації тіла </w:t>
      </w:r>
      <w:r w:rsidR="00503380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ільки</w:t>
      </w:r>
      <w:r w:rsidR="00667C85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2,5% (n=2) жінок</w:t>
      </w:r>
      <w:r w:rsidR="00503380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які прийняло участь у досліджені</w:t>
      </w:r>
      <w:r w:rsidR="00667C85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Необхідно зазначити, що порушення постави у досліджуваного контингенту розподілилися наступним чином: кругла спина та сколіотична постава спостерігалася у 43,75% (n=7), 43,75% (n=7) жінок відповідно.</w:t>
      </w:r>
      <w:r w:rsidR="00503380" w:rsidRPr="00503380">
        <w:t xml:space="preserve"> </w:t>
      </w:r>
      <w:r w:rsidR="00503380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сторова організація тіла жінок, які мають 1 дитину,  має наступні ознаки: </w:t>
      </w:r>
      <w:r w:rsidR="005840F6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ільки одна особа не має</w:t>
      </w:r>
      <w:r w:rsidR="00503380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рушень постави </w:t>
      </w:r>
      <w:r w:rsidR="005840F6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(16,66 %), </w:t>
      </w:r>
      <w:r w:rsidR="00503380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коліотична постава спостерігалася у 33,34% (n=2), кругла спина у 50,0% (n=3) жінок відповідно. </w:t>
      </w:r>
      <w:r w:rsidR="00673F01" w:rsidRPr="00673F01">
        <w:rPr>
          <w:rFonts w:ascii="Times New Roman" w:eastAsia="SimSun" w:hAnsi="Times New Roman" w:cs="Times New Roman"/>
          <w:sz w:val="28"/>
          <w:szCs w:val="28"/>
          <w:lang w:eastAsia="zh-CN"/>
        </w:rPr>
        <w:t>Дослідження дозволили виявити</w:t>
      </w:r>
      <w:r w:rsidR="009D6489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що порушення</w:t>
      </w:r>
      <w:r w:rsidR="009D6489" w:rsidRPr="009D6489">
        <w:t xml:space="preserve"> </w:t>
      </w:r>
      <w:r w:rsidR="009D6489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сторової організації тіла у жінок</w:t>
      </w:r>
      <w:r w:rsidR="00673F01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які мають 2 та більше дітей, розподілилися таким чином: сколіотична постава </w:t>
      </w:r>
      <w:r w:rsid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 50,0% (n=5) жінок,</w:t>
      </w:r>
      <w:r w:rsidR="00673F01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к</w:t>
      </w:r>
      <w:r w:rsid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гла спина у 40,0% (n=4)</w:t>
      </w:r>
      <w:r w:rsidR="00673F01" w:rsidRPr="00673F0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6F3232" w:rsidRPr="003F3177" w:rsidRDefault="008C262D" w:rsidP="003F3177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F31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 результаті проведених досліджень вивчено особливості біогеометричного профілю постави жінок репродуктивного віку:</w:t>
      </w:r>
      <w:r w:rsidRPr="008C262D">
        <w:t xml:space="preserve"> </w:t>
      </w:r>
      <w:r w:rsidRPr="003F31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ута нахилу </w:t>
      </w:r>
      <w:r w:rsidRPr="003F31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голови, кута зміщення лінії плеч, </w:t>
      </w:r>
      <w:r w:rsidR="003F31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ут зміщення лінії талії</w:t>
      </w:r>
      <w:r w:rsidR="003F3177" w:rsidRPr="003F317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які слугували орієнтирами під час розробки авторської технології.</w:t>
      </w:r>
    </w:p>
    <w:p w:rsidR="00051FD6" w:rsidRPr="006F3232" w:rsidRDefault="004F371A" w:rsidP="006F3232">
      <w:pPr>
        <w:pStyle w:val="a6"/>
        <w:numPr>
          <w:ilvl w:val="0"/>
          <w:numId w:val="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аховуючи ряд чинників: соціально-економічні умови, </w:t>
      </w:r>
      <w:proofErr w:type="spellStart"/>
      <w:r w:rsidR="00D130DB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тодинамічний</w:t>
      </w:r>
      <w:proofErr w:type="spellEnd"/>
      <w:r w:rsidR="00D130DB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ежим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ргономіку навколишнього середовища, стан біогеометричного профілю постави</w:t>
      </w:r>
      <w:r w:rsidR="00D130DB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уково обґрунтовано технологію корекції порушень просторової організації тіла жінок репродуктивного віку засобами оздоровчого фітнесу, як</w:t>
      </w:r>
      <w:r w:rsid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 включає </w:t>
      </w:r>
      <w:proofErr w:type="spellStart"/>
      <w:r w:rsid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альнодидактичні</w:t>
      </w:r>
      <w:proofErr w:type="spellEnd"/>
      <w:r w:rsidR="006F3232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ат</w:t>
      </w:r>
      <w:r w:rsidR="00D130DB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і принципи та тематичні модулі (</w:t>
      </w:r>
      <w:r w:rsid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інформаційний</w:t>
      </w:r>
      <w:r w:rsidR="006F3232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130DB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ктичний).</w:t>
      </w:r>
      <w:r w:rsidRPr="004F371A">
        <w:t xml:space="preserve"> </w:t>
      </w:r>
      <w:r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ію доцільно реалізовувати протягом трьох етапів – підготовчого, основного й завершального – на кожному із яких вирішуються відповідні завдання, використовуються різноманітні методи та засоби оздоровчого фітнесу.</w:t>
      </w:r>
      <w:r w:rsidR="006F3232" w:rsidRPr="006F3232">
        <w:t xml:space="preserve"> </w:t>
      </w:r>
      <w:r w:rsidR="006F3232" w:rsidRPr="006F323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троль реалізації технології корекції порушень  просторової організації тіла жінок репродуктивного віку передбачає: попередній, поточний, підсумковий.</w:t>
      </w:r>
    </w:p>
    <w:p w:rsidR="009E3D76" w:rsidRPr="005F33DB" w:rsidRDefault="005F33DB" w:rsidP="005F33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33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У перспективі передбачається поглибити отримані дослідження результати з використанням даних репрезентативних регіональних </w:t>
      </w:r>
      <w:r w:rsidR="006739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рфобіомехані</w:t>
      </w:r>
      <w:r w:rsidR="00673975" w:rsidRPr="005F33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них</w:t>
      </w:r>
      <w:r w:rsidRPr="005F33D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сліджень.</w:t>
      </w:r>
    </w:p>
    <w:p w:rsidR="009E3D76" w:rsidRPr="00150796" w:rsidRDefault="009E3D76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6F3232" w:rsidRDefault="006F3232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</w:p>
    <w:p w:rsidR="009E3D76" w:rsidRPr="009E3D76" w:rsidRDefault="009E3D76" w:rsidP="009E3D7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aps/>
          <w:sz w:val="28"/>
          <w:szCs w:val="28"/>
        </w:rPr>
      </w:pPr>
      <w:r w:rsidRPr="009E3D76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СПИСОК ВИКОРИСТАНИХ ДЖЕРЕЛ</w:t>
      </w:r>
    </w:p>
    <w:p w:rsidR="00D10141" w:rsidRDefault="009E3D76" w:rsidP="00D1014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" w:name="_Ref112322247"/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Альошина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АІ. </w:t>
      </w:r>
      <w:proofErr w:type="spellStart"/>
      <w:proofErr w:type="gram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Проф</w:t>
      </w:r>
      <w:proofErr w:type="gram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ілактика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й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корекція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функціональних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ь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порно-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рухового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апарату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дітей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молоді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процесі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ого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виховання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[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дисертація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]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Київ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, 2016. 544 с.</w:t>
      </w:r>
      <w:bookmarkEnd w:id="1"/>
    </w:p>
    <w:p w:rsidR="00D10141" w:rsidRPr="00D10141" w:rsidRDefault="00D10141" w:rsidP="00D1014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" w:name="_Ref112334347"/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Антомонов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Ю,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Коробейніков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ГВ,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Хмельницька</w:t>
      </w:r>
      <w:proofErr w:type="spellEnd"/>
      <w:proofErr w:type="gram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ІВ</w:t>
      </w:r>
      <w:proofErr w:type="gram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Харковлюк-Балакіна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В.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Математичні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методи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оброблення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моделювання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результатів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експериментальних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досл</w:t>
      </w:r>
      <w:proofErr w:type="gram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іджень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навчальний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посібник</w:t>
      </w:r>
      <w:proofErr w:type="spellEnd"/>
      <w:r w:rsidRPr="00D10141">
        <w:rPr>
          <w:rFonts w:ascii="Times New Roman" w:eastAsia="Times New Roman" w:hAnsi="Times New Roman" w:cs="Times New Roman"/>
          <w:sz w:val="28"/>
          <w:szCs w:val="28"/>
          <w:lang w:val="ru-RU"/>
        </w:rPr>
        <w:t>. К, 2021. 216 с.</w:t>
      </w:r>
      <w:bookmarkEnd w:id="2"/>
    </w:p>
    <w:p w:rsidR="00E33A6C" w:rsidRPr="00E33A6C" w:rsidRDefault="00E33A6C" w:rsidP="00E33A6C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" w:name="_Ref112328195"/>
      <w:r w:rsidRPr="00E33A6C">
        <w:rPr>
          <w:rFonts w:ascii="Times New Roman" w:eastAsia="Times New Roman" w:hAnsi="Times New Roman" w:cs="Times New Roman"/>
          <w:sz w:val="28"/>
          <w:szCs w:val="28"/>
          <w:lang w:val="ru-RU"/>
        </w:rPr>
        <w:t>Арон Р. Этапы развития социологической мысли. М., 1992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11-45.</w:t>
      </w:r>
      <w:bookmarkEnd w:id="3"/>
    </w:p>
    <w:p w:rsidR="007044A8" w:rsidRPr="007044A8" w:rsidRDefault="007044A8" w:rsidP="007044A8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4" w:name="_Ref112326271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Архангельский В</w:t>
      </w:r>
      <w:r w:rsidRPr="007044A8">
        <w:rPr>
          <w:rFonts w:ascii="Times New Roman" w:eastAsia="Times New Roman" w:hAnsi="Times New Roman" w:cs="Times New Roman"/>
          <w:sz w:val="28"/>
          <w:szCs w:val="28"/>
          <w:lang w:val="ru-RU"/>
        </w:rPr>
        <w:t>Н. Репродуктивное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 брачное поведение </w:t>
      </w:r>
      <w:r w:rsidRPr="007044A8">
        <w:rPr>
          <w:rFonts w:ascii="Times New Roman" w:eastAsia="Times New Roman" w:hAnsi="Times New Roman" w:cs="Times New Roman"/>
          <w:sz w:val="28"/>
          <w:szCs w:val="28"/>
          <w:lang w:val="ru-RU"/>
        </w:rPr>
        <w:t>Социол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огические исследования. 2013.2.129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</w:r>
      <w:r w:rsidRPr="007044A8">
        <w:rPr>
          <w:rFonts w:ascii="Times New Roman" w:eastAsia="Times New Roman" w:hAnsi="Times New Roman" w:cs="Times New Roman"/>
          <w:sz w:val="28"/>
          <w:szCs w:val="28"/>
          <w:lang w:val="ru-RU"/>
        </w:rPr>
        <w:t>36.</w:t>
      </w:r>
      <w:bookmarkEnd w:id="4"/>
    </w:p>
    <w:p w:rsidR="009E3D76" w:rsidRPr="009E3D76" w:rsidRDefault="009E3D76" w:rsidP="009E3D76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5" w:name="_Ref112328213"/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Бабыдов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ЕА. Обзор современных методов коррекции 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кифолордотической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санки Вестник новых медицинских технологий. Электронное издание. 2015. №2. Публикация 3-4. URL: http://www.medtsu.tula.ru/VNMT/Bulletin/E2015-2/5193.pdf (дата обращения: 12.01.2022). DOI: 10.12737/11525</w:t>
      </w:r>
      <w:bookmarkEnd w:id="5"/>
    </w:p>
    <w:p w:rsidR="003C6952" w:rsidRDefault="009E3D76" w:rsidP="003C695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Баранова ОВ. Содержание и методика оздоровительной корригирующей тренировки по гимнастике с ветеранами подразделений особого риска [</w:t>
      </w:r>
      <w:proofErr w:type="spellStart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дисертация</w:t>
      </w:r>
      <w:proofErr w:type="spellEnd"/>
      <w:r w:rsidRPr="009E3D76">
        <w:rPr>
          <w:rFonts w:ascii="Times New Roman" w:eastAsia="Times New Roman" w:hAnsi="Times New Roman" w:cs="Times New Roman"/>
          <w:sz w:val="28"/>
          <w:szCs w:val="28"/>
          <w:lang w:val="ru-RU"/>
        </w:rPr>
        <w:t>] СПб, 2020. 218 с.</w:t>
      </w:r>
    </w:p>
    <w:p w:rsidR="00D96A72" w:rsidRDefault="003C6952" w:rsidP="00D96A7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6" w:name="_Ref112322273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Белова О</w:t>
      </w:r>
      <w:r w:rsidRPr="003C6952">
        <w:rPr>
          <w:rFonts w:ascii="Times New Roman" w:eastAsia="Times New Roman" w:hAnsi="Times New Roman" w:cs="Times New Roman"/>
          <w:sz w:val="28"/>
          <w:szCs w:val="28"/>
          <w:lang w:val="ru-RU"/>
        </w:rPr>
        <w:t>Г. Социологические аспекты репро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дуктивного поведения молодёжи </w:t>
      </w:r>
      <w:r w:rsidRPr="003C6952">
        <w:rPr>
          <w:rFonts w:ascii="Times New Roman" w:eastAsia="Times New Roman" w:hAnsi="Times New Roman" w:cs="Times New Roman"/>
          <w:sz w:val="28"/>
          <w:szCs w:val="28"/>
          <w:lang w:val="ru-RU"/>
        </w:rPr>
        <w:t>Репродуктивное здоровье детей и подростков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2013.2 (49).</w:t>
      </w:r>
      <w:r w:rsidRPr="003C6952">
        <w:rPr>
          <w:rFonts w:ascii="Times New Roman" w:eastAsia="Times New Roman" w:hAnsi="Times New Roman" w:cs="Times New Roman"/>
          <w:sz w:val="28"/>
          <w:szCs w:val="28"/>
          <w:lang w:val="ru-RU"/>
        </w:rPr>
        <w:t>59</w:t>
      </w:r>
      <w:r w:rsidRPr="003C6952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65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bookmarkEnd w:id="6"/>
    </w:p>
    <w:p w:rsidR="00D96A72" w:rsidRPr="00D96A72" w:rsidRDefault="00443FDE" w:rsidP="00D96A7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7" w:name="_Ref112327153"/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Биби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</w:t>
      </w:r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В.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Корекція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ь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постави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жінок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першого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засобами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ого</w:t>
      </w:r>
      <w:proofErr w:type="spellEnd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у</w:t>
      </w:r>
      <w:proofErr w:type="spellEnd"/>
      <w:r w:rsid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[</w:t>
      </w:r>
      <w:proofErr w:type="spellStart"/>
      <w:r w:rsid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дисертація</w:t>
      </w:r>
      <w:proofErr w:type="spellEnd"/>
      <w:r w:rsidR="00D96A72">
        <w:rPr>
          <w:rFonts w:ascii="Times New Roman" w:eastAsia="Times New Roman" w:hAnsi="Times New Roman" w:cs="Times New Roman"/>
          <w:sz w:val="28"/>
          <w:szCs w:val="28"/>
          <w:lang w:val="ru-RU"/>
        </w:rPr>
        <w:t>] К, 2013. 212</w:t>
      </w:r>
      <w:r w:rsidR="00D96A72" w:rsidRPr="00D96A7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.</w:t>
      </w:r>
      <w:bookmarkEnd w:id="7"/>
    </w:p>
    <w:p w:rsidR="00443FDE" w:rsidRDefault="00443FDE" w:rsidP="00443FDE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bookmarkStart w:id="8" w:name="_Ref112325613"/>
      <w:r>
        <w:rPr>
          <w:rFonts w:ascii="Times New Roman" w:eastAsia="Times New Roman" w:hAnsi="Times New Roman" w:cs="Times New Roman"/>
          <w:sz w:val="28"/>
          <w:szCs w:val="28"/>
        </w:rPr>
        <w:t>Боровик О</w:t>
      </w:r>
      <w:r w:rsidR="00FF1643" w:rsidRPr="00FF1643">
        <w:rPr>
          <w:rFonts w:ascii="Times New Roman" w:eastAsia="Times New Roman" w:hAnsi="Times New Roman" w:cs="Times New Roman"/>
          <w:sz w:val="28"/>
          <w:szCs w:val="28"/>
        </w:rPr>
        <w:t>А. Диференційований підхід у процесі фізкультурно-оздоровчих занять жінок з урахуванням спадкових чинників [дисертація]</w:t>
      </w:r>
      <w:r w:rsidR="00FF164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К</w:t>
      </w:r>
      <w:r w:rsidR="00FF1643">
        <w:rPr>
          <w:rFonts w:ascii="Times New Roman" w:eastAsia="Times New Roman" w:hAnsi="Times New Roman" w:cs="Times New Roman"/>
          <w:sz w:val="28"/>
          <w:szCs w:val="28"/>
        </w:rPr>
        <w:t>, 20</w:t>
      </w:r>
      <w:r w:rsidR="00FF1643">
        <w:rPr>
          <w:rFonts w:ascii="Times New Roman" w:eastAsia="Times New Roman" w:hAnsi="Times New Roman" w:cs="Times New Roman"/>
          <w:sz w:val="28"/>
          <w:szCs w:val="28"/>
          <w:lang w:val="ru-RU"/>
        </w:rPr>
        <w:t>12</w:t>
      </w:r>
      <w:r w:rsidR="00FF1643">
        <w:rPr>
          <w:rFonts w:ascii="Times New Roman" w:eastAsia="Times New Roman" w:hAnsi="Times New Roman" w:cs="Times New Roman"/>
          <w:sz w:val="28"/>
          <w:szCs w:val="28"/>
        </w:rPr>
        <w:t>. 2</w:t>
      </w:r>
      <w:r w:rsidR="00FF1643">
        <w:rPr>
          <w:rFonts w:ascii="Times New Roman" w:eastAsia="Times New Roman" w:hAnsi="Times New Roman" w:cs="Times New Roman"/>
          <w:sz w:val="28"/>
          <w:szCs w:val="28"/>
          <w:lang w:val="ru-RU"/>
        </w:rPr>
        <w:t>0</w:t>
      </w:r>
      <w:r w:rsidR="00FF1643" w:rsidRPr="00FF1643">
        <w:rPr>
          <w:rFonts w:ascii="Times New Roman" w:eastAsia="Times New Roman" w:hAnsi="Times New Roman" w:cs="Times New Roman"/>
          <w:sz w:val="28"/>
          <w:szCs w:val="28"/>
        </w:rPr>
        <w:t>8 с.</w:t>
      </w:r>
      <w:bookmarkEnd w:id="8"/>
    </w:p>
    <w:p w:rsidR="00443FDE" w:rsidRPr="00443FDE" w:rsidRDefault="00443FDE" w:rsidP="00443FDE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</w:rPr>
        <w:t>Ватаманюк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</w:rPr>
        <w:t xml:space="preserve"> СВ. Структура та зміст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</w:rPr>
        <w:t>технологіі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</w:rPr>
        <w:t>підвіщення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</w:rPr>
        <w:t xml:space="preserve"> рівня стану біогеометричного профілю постави чоловіків першого зрілого віку у процесі занять оздоровчим фітнесом. Реабілітаційні та фізкультурно-рекреаційні аспекти розвитку людини (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</w:rPr>
        <w:t>Rehabilitation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</w:rPr>
        <w:t xml:space="preserve"> &amp;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</w:rPr>
        <w:t>recreation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</w:rPr>
        <w:t>): НУВГП, 2021.8.13-9.</w:t>
      </w:r>
    </w:p>
    <w:p w:rsidR="005064F4" w:rsidRDefault="00291BE7" w:rsidP="005064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9" w:name="_Ref112322042"/>
      <w:r w:rsidRPr="00FF164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довенко ИА, </w:t>
      </w:r>
      <w:proofErr w:type="spellStart"/>
      <w:r w:rsidRPr="00FF1643">
        <w:rPr>
          <w:rFonts w:ascii="Times New Roman" w:eastAsia="Times New Roman" w:hAnsi="Times New Roman" w:cs="Times New Roman"/>
          <w:sz w:val="28"/>
          <w:szCs w:val="28"/>
        </w:rPr>
        <w:t>Сет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П, Константинова О</w:t>
      </w:r>
      <w:r w:rsidRPr="00291BE7">
        <w:rPr>
          <w:rFonts w:ascii="Times New Roman" w:eastAsia="Times New Roman" w:hAnsi="Times New Roman" w:cs="Times New Roman"/>
          <w:sz w:val="28"/>
          <w:szCs w:val="28"/>
          <w:lang w:val="ru-RU"/>
        </w:rPr>
        <w:t>Д. Экологические проб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лемы репродуктивного здоровья </w:t>
      </w:r>
      <w:r w:rsidRPr="00291BE7">
        <w:rPr>
          <w:rFonts w:ascii="Times New Roman" w:eastAsia="Times New Roman" w:hAnsi="Times New Roman" w:cs="Times New Roman"/>
          <w:sz w:val="28"/>
          <w:szCs w:val="28"/>
          <w:lang w:val="ru-RU"/>
        </w:rPr>
        <w:t>Гигиена и санитария. 2013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4.24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</w:r>
      <w:r w:rsidRPr="00291BE7">
        <w:rPr>
          <w:rFonts w:ascii="Times New Roman" w:eastAsia="Times New Roman" w:hAnsi="Times New Roman" w:cs="Times New Roman"/>
          <w:sz w:val="28"/>
          <w:szCs w:val="28"/>
          <w:lang w:val="ru-RU"/>
        </w:rPr>
        <w:t>8.</w:t>
      </w:r>
      <w:bookmarkEnd w:id="9"/>
    </w:p>
    <w:p w:rsidR="005064F4" w:rsidRPr="005064F4" w:rsidRDefault="005064F4" w:rsidP="005064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0" w:name="_Ref112322049"/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ипасняк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ІП.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Корекційно-профілактичні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технології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роцесі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ого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иховання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студентів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із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функціональними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нями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порно-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рухового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апарату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[Текст]: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монографія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Івано-Франківськ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идавець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Кушні</w:t>
      </w:r>
      <w:proofErr w:type="gram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р</w:t>
      </w:r>
      <w:proofErr w:type="spellEnd"/>
      <w:proofErr w:type="gram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Г.М., 2018. 347 с.</w:t>
      </w:r>
      <w:bookmarkEnd w:id="10"/>
    </w:p>
    <w:p w:rsidR="00457BA4" w:rsidRDefault="001514F5" w:rsidP="00457BA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1" w:name="_Ref112326322"/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Гладкая ВС, </w:t>
      </w:r>
      <w:proofErr w:type="spellStart"/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t>Грицинская</w:t>
      </w:r>
      <w:proofErr w:type="spellEnd"/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Л. Характеристика полового развития девочек</w:t>
      </w:r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подростков коренного и пришлого населения Республики Х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акасия </w:t>
      </w:r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t>Репроду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ктивное здоровье детей и подростков. 2015.2 (61).</w:t>
      </w:r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t>58</w:t>
      </w:r>
      <w:r w:rsidRPr="001514F5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61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bookmarkEnd w:id="11"/>
    </w:p>
    <w:p w:rsidR="004F3789" w:rsidRDefault="00457BA4" w:rsidP="004F3789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2" w:name="_Ref112328315"/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Грицинска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</w:t>
      </w:r>
      <w:r w:rsidRPr="00457BA4">
        <w:rPr>
          <w:rFonts w:ascii="Times New Roman" w:eastAsia="Times New Roman" w:hAnsi="Times New Roman" w:cs="Times New Roman"/>
          <w:sz w:val="28"/>
          <w:szCs w:val="28"/>
          <w:lang w:val="ru-RU"/>
        </w:rPr>
        <w:t>Л. Особенности репродуктивного здоровья девочек коренного населения Республики Тыва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57BA4">
        <w:rPr>
          <w:rFonts w:ascii="Times New Roman" w:eastAsia="Times New Roman" w:hAnsi="Times New Roman" w:cs="Times New Roman"/>
          <w:sz w:val="28"/>
          <w:szCs w:val="28"/>
          <w:lang w:val="ru-RU"/>
        </w:rPr>
        <w:t>Ак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ушерство и гинекология. 2011.2. 114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</w:r>
      <w:r w:rsidRPr="00457BA4">
        <w:rPr>
          <w:rFonts w:ascii="Times New Roman" w:eastAsia="Times New Roman" w:hAnsi="Times New Roman" w:cs="Times New Roman"/>
          <w:sz w:val="28"/>
          <w:szCs w:val="28"/>
          <w:lang w:val="ru-RU"/>
        </w:rPr>
        <w:t>7.</w:t>
      </w:r>
      <w:bookmarkEnd w:id="12"/>
    </w:p>
    <w:p w:rsidR="00EA09C1" w:rsidRDefault="004F3789" w:rsidP="00EA09C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3" w:name="_Ref112325596"/>
      <w:r w:rsidRPr="004F3789">
        <w:rPr>
          <w:rFonts w:ascii="Times New Roman" w:eastAsia="Times New Roman" w:hAnsi="Times New Roman" w:cs="Times New Roman"/>
          <w:sz w:val="28"/>
          <w:szCs w:val="28"/>
          <w:lang w:val="ru-RU"/>
        </w:rPr>
        <w:t>Захарова Л.Н., Леонова И.С. Социально-психологический возраст персонала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  <w:lang w:val="ru-RU"/>
        </w:rPr>
        <w:t>предприятий с организац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ионной культурой разного типа</w:t>
      </w:r>
      <w:r w:rsidRPr="004F3789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овременное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4F3789">
        <w:rPr>
          <w:rFonts w:ascii="Times New Roman" w:eastAsia="Times New Roman" w:hAnsi="Times New Roman" w:cs="Times New Roman"/>
          <w:sz w:val="28"/>
          <w:szCs w:val="28"/>
          <w:lang w:val="ru-RU"/>
        </w:rPr>
        <w:t>состояние и перспективы развития психологии труда и организационной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сихологии. 2018. 936–</w:t>
      </w:r>
      <w:r w:rsidRPr="004F3789">
        <w:rPr>
          <w:rFonts w:ascii="Times New Roman" w:eastAsia="Times New Roman" w:hAnsi="Times New Roman" w:cs="Times New Roman"/>
          <w:sz w:val="28"/>
          <w:szCs w:val="28"/>
          <w:lang w:val="ru-RU"/>
        </w:rPr>
        <w:t>50.</w:t>
      </w:r>
      <w:bookmarkEnd w:id="13"/>
    </w:p>
    <w:p w:rsidR="00EA09C1" w:rsidRPr="00EA09C1" w:rsidRDefault="00EA09C1" w:rsidP="00EA09C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4" w:name="_Ref112322488"/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Івчатова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.В.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Корекція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статури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жінок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першого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ві</w:t>
      </w:r>
      <w:proofErr w:type="gram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ку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</w:t>
      </w:r>
      <w:proofErr w:type="gram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урахуванням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індивідуальних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особливостей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геометрії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мас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їх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тіла</w:t>
      </w:r>
      <w:proofErr w:type="spellEnd"/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EA09C1"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[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дисертаці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] К, 2005. 209</w:t>
      </w:r>
      <w:r w:rsidRPr="00EA09C1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.</w:t>
      </w:r>
      <w:bookmarkEnd w:id="14"/>
    </w:p>
    <w:p w:rsidR="00443FDE" w:rsidRDefault="008F6429" w:rsidP="00443FDE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5" w:name="_Ref112326170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Каткова ИП, Андрюшина ЕВ, Катков В</w:t>
      </w:r>
      <w:r w:rsidRPr="008F6429">
        <w:rPr>
          <w:rFonts w:ascii="Times New Roman" w:eastAsia="Times New Roman" w:hAnsi="Times New Roman" w:cs="Times New Roman"/>
          <w:sz w:val="28"/>
          <w:szCs w:val="28"/>
          <w:lang w:val="ru-RU"/>
        </w:rPr>
        <w:t>И. Рождаемость и репродуктивный потенциал населения Народонаселение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2012. 3 (57). 5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12.</w:t>
      </w:r>
      <w:bookmarkEnd w:id="15"/>
    </w:p>
    <w:p w:rsidR="00443FDE" w:rsidRPr="00443FDE" w:rsidRDefault="00443FDE" w:rsidP="00443FDE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6" w:name="_Ref112326518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ашуба В, Алешина А, Прилуцкая Т, Руденко Ю,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Лазько</w:t>
      </w:r>
      <w:proofErr w:type="spellEnd"/>
      <w:proofErr w:type="gram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</w:t>
      </w:r>
      <w:proofErr w:type="gram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Хабинец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. К вопросу использования современных занятий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профилактико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-оздоровительной направленности с людьми зрелого возраста.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Молодіжний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науковий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вісник</w:t>
      </w:r>
      <w:proofErr w:type="spellEnd"/>
      <w:proofErr w:type="gram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Східноєвропейського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національного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університету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імені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Лесі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Українки</w:t>
      </w:r>
      <w:proofErr w:type="spellEnd"/>
      <w:r w:rsidRPr="00443FDE">
        <w:rPr>
          <w:rFonts w:ascii="Times New Roman" w:eastAsia="Times New Roman" w:hAnsi="Times New Roman" w:cs="Times New Roman"/>
          <w:sz w:val="28"/>
          <w:szCs w:val="28"/>
          <w:lang w:val="ru-RU"/>
        </w:rPr>
        <w:t>. 2017;29:50-8.</w:t>
      </w:r>
      <w:bookmarkEnd w:id="16"/>
    </w:p>
    <w:p w:rsidR="0056225C" w:rsidRDefault="00515960" w:rsidP="0056225C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7" w:name="_Ref112322297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Кашуба</w:t>
      </w:r>
      <w:proofErr w:type="gram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</w:t>
      </w:r>
      <w:proofErr w:type="gram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Попадюха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Ю.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Біомеханіка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просторової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організації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тіла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людини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сучасні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методи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а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засоби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діагностики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і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відновлення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ь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монографія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К. Центр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учбової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літератури</w:t>
      </w:r>
      <w:proofErr w:type="spellEnd"/>
      <w:r w:rsidRPr="00515960">
        <w:rPr>
          <w:rFonts w:ascii="Times New Roman" w:eastAsia="Times New Roman" w:hAnsi="Times New Roman" w:cs="Times New Roman"/>
          <w:sz w:val="28"/>
          <w:szCs w:val="28"/>
          <w:lang w:val="ru-RU"/>
        </w:rPr>
        <w:t>, 2018. 768 с.</w:t>
      </w:r>
      <w:bookmarkEnd w:id="17"/>
    </w:p>
    <w:p w:rsidR="0056225C" w:rsidRDefault="0056225C" w:rsidP="0056225C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8" w:name="_Ref112326531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ашуба В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ас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Є, Руденко </w:t>
      </w:r>
      <w:proofErr w:type="gram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Ю</w:t>
      </w:r>
      <w:proofErr w:type="gram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Хабінец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Лопацьк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атаманю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.  Стан біогеометричного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рофілю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остави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оловіків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щ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аймаються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и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о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Молодіжн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уков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сни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Східноєвропейськ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ціональн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університет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ен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Лес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Українки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. 2018;31:38-44.</w:t>
      </w:r>
      <w:bookmarkEnd w:id="18"/>
    </w:p>
    <w:p w:rsidR="0056225C" w:rsidRDefault="0056225C" w:rsidP="0056225C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19" w:name="_Ref112322073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ашуба В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ас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Є, Руденко Ю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Лопацький</w:t>
      </w:r>
      <w:proofErr w:type="spellEnd"/>
      <w:proofErr w:type="gram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</w:t>
      </w:r>
      <w:proofErr w:type="gram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атаманю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Хабінец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.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Скринінг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розвитк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оловіків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як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аймаються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и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о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Молодіжн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уков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сни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Східноєвропейськ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ціональн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університет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ен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Лес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Українки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. 2018;32:31-8.</w:t>
      </w:r>
      <w:bookmarkEnd w:id="19"/>
    </w:p>
    <w:p w:rsidR="0056225C" w:rsidRDefault="0056225C" w:rsidP="0056225C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0" w:name="_Ref112322469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ашуба ВО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ас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ЄВ, Руденко ЮВ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Хабінец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О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атаманю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СВ</w:t>
      </w:r>
      <w:proofErr w:type="gram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Данильченко ВА.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ункціональна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оцінка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рухів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олові</w:t>
      </w:r>
      <w:proofErr w:type="gram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к</w:t>
      </w:r>
      <w:proofErr w:type="gram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в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щ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аймаються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и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о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уков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асопис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ПУ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ен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.П.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Драгоманова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. 2019;10(118)19:60-7.</w:t>
      </w:r>
      <w:bookmarkEnd w:id="20"/>
    </w:p>
    <w:p w:rsidR="001D79F4" w:rsidRDefault="0056225C" w:rsidP="001D79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1" w:name="_Ref112322448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ашуба ВО, Руденко ЮВ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Хабінец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О,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атаманюк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СВ</w:t>
      </w:r>
      <w:proofErr w:type="gram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Данильченко ВА.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Єффектівност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технології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корекції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ь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тану біогеометричного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рофілю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остави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оловіків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процес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занять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и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ом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Науковий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часопис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НПУ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імені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.П. </w:t>
      </w:r>
      <w:proofErr w:type="spellStart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Драгоманова</w:t>
      </w:r>
      <w:proofErr w:type="spellEnd"/>
      <w:r w:rsidRPr="0056225C">
        <w:rPr>
          <w:rFonts w:ascii="Times New Roman" w:eastAsia="Times New Roman" w:hAnsi="Times New Roman" w:cs="Times New Roman"/>
          <w:sz w:val="28"/>
          <w:szCs w:val="28"/>
          <w:lang w:val="ru-RU"/>
        </w:rPr>
        <w:t>. 2019;11(93):94-100.</w:t>
      </w:r>
      <w:bookmarkEnd w:id="21"/>
    </w:p>
    <w:p w:rsidR="001D79F4" w:rsidRPr="001D79F4" w:rsidRDefault="001D79F4" w:rsidP="001D79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2" w:name="_Ref112326556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Кашуба В,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Альошина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А,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Матійчук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В. До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питання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корекції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тілобудови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студенток з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урахуванням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геометрії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мас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їхнього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тіла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у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процесі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фізичного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виховання</w:t>
      </w:r>
      <w:proofErr w:type="spellEnd"/>
      <w:r w:rsidRPr="001D79F4"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Фізична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активність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і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якість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життя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людини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[текст]: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зб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. тез доп. VІ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Міжнар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. наук</w:t>
      </w:r>
      <w:proofErr w:type="gram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.-</w:t>
      </w:r>
      <w:proofErr w:type="spellStart"/>
      <w:proofErr w:type="gram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практ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.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Інтернетконф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. (23 черв. 2022 р.) / уклад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.: А. В. </w:t>
      </w:r>
      <w:proofErr w:type="spellStart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Цьось</w:t>
      </w:r>
      <w:proofErr w:type="spellEnd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, С. Я. </w:t>
      </w:r>
      <w:proofErr w:type="spellStart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Індика</w:t>
      </w:r>
      <w:proofErr w:type="spellEnd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. </w:t>
      </w:r>
      <w:proofErr w:type="spell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Луцьк</w:t>
      </w:r>
      <w:proofErr w:type="spell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: Волин</w:t>
      </w:r>
      <w:proofErr w:type="gram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.</w:t>
      </w:r>
      <w:proofErr w:type="gram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gramStart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н</w:t>
      </w:r>
      <w:proofErr w:type="gramEnd"/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ац. ун-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т </w:t>
      </w:r>
      <w:proofErr w:type="spellStart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ім</w:t>
      </w:r>
      <w:proofErr w:type="spellEnd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Лесі</w:t>
      </w:r>
      <w:proofErr w:type="spellEnd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Українки</w:t>
      </w:r>
      <w:proofErr w:type="spellEnd"/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, 2022. 25-</w:t>
      </w:r>
      <w:r w:rsidRPr="001D79F4"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6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ru-RU" w:eastAsia="ru-RU"/>
        </w:rPr>
        <w:t>.</w:t>
      </w:r>
      <w:bookmarkEnd w:id="22"/>
    </w:p>
    <w:p w:rsidR="00400492" w:rsidRDefault="00867B96" w:rsidP="0040049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3" w:name="_Ref112325367"/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ороткевич ТВ, Голубева ТС, </w:t>
      </w:r>
      <w:proofErr w:type="spellStart"/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>Кралько</w:t>
      </w:r>
      <w:proofErr w:type="spellEnd"/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АА. Современные проблемы обществен</w:t>
      </w:r>
      <w:r w:rsidR="00E7738B">
        <w:rPr>
          <w:rFonts w:ascii="Times New Roman" w:eastAsia="Times New Roman" w:hAnsi="Times New Roman" w:cs="Times New Roman"/>
          <w:sz w:val="28"/>
          <w:szCs w:val="28"/>
          <w:lang w:val="ru-RU"/>
        </w:rPr>
        <w:t>ного здоровья и здравоохранения</w:t>
      </w:r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сборник материалов научно-практической конференции с международным участием (21 октября 2016 года) / отв. ред. Е. М. Тищенко, М. Ю. </w:t>
      </w:r>
      <w:proofErr w:type="spellStart"/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>Сурмач</w:t>
      </w:r>
      <w:proofErr w:type="spellEnd"/>
      <w:r w:rsidRPr="00867B96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– Гродно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ГрГМУ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, 2016. 125-9.</w:t>
      </w:r>
      <w:bookmarkEnd w:id="23"/>
    </w:p>
    <w:p w:rsidR="00400492" w:rsidRPr="00400492" w:rsidRDefault="00400492" w:rsidP="0040049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4" w:name="_Ref112322503"/>
      <w:proofErr w:type="spellStart"/>
      <w:r w:rsidRPr="00400492">
        <w:rPr>
          <w:rFonts w:ascii="Times New Roman" w:eastAsia="Times New Roman" w:hAnsi="Times New Roman" w:cs="Times New Roman"/>
          <w:sz w:val="28"/>
          <w:szCs w:val="28"/>
          <w:lang w:val="ru-RU"/>
        </w:rPr>
        <w:t>Курысь</w:t>
      </w:r>
      <w:proofErr w:type="spellEnd"/>
      <w:r w:rsidRPr="0040049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Н. Биомеханика, Познание телесно-двигательного упражнения, М, 2013.368 с.</w:t>
      </w:r>
      <w:bookmarkEnd w:id="24"/>
    </w:p>
    <w:p w:rsidR="005064F4" w:rsidRPr="005064F4" w:rsidRDefault="005064F4" w:rsidP="005064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5" w:name="_Ref112334497"/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Лазько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.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Фактори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ризику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иникнення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орушень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кістково-м'язової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системи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жінок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рацездатного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proofErr w:type="gram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ід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пливом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негативних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чинників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рудового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середовища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Спортивний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вісник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Придніпров’я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. 2021;2:75-84.</w:t>
      </w:r>
      <w:bookmarkEnd w:id="25"/>
    </w:p>
    <w:p w:rsidR="005629F8" w:rsidRPr="005629F8" w:rsidRDefault="00E4170B" w:rsidP="005629F8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6" w:name="_Ref112326341"/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Могилин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5629F8">
        <w:rPr>
          <w:rFonts w:ascii="Times New Roman" w:eastAsia="Times New Roman" w:hAnsi="Times New Roman" w:cs="Times New Roman"/>
          <w:sz w:val="28"/>
          <w:szCs w:val="28"/>
          <w:lang w:val="ru-RU"/>
        </w:rPr>
        <w:t>МН. Влияние повышенной массы тела и ожирения на гинекологическую заболеваемость и беременность Системный анализ и управление в биомедицинских системах. 2014.13,2. 395</w:t>
      </w:r>
      <w:r w:rsidRPr="005629F8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9.</w:t>
      </w:r>
      <w:bookmarkEnd w:id="26"/>
    </w:p>
    <w:p w:rsidR="00686E92" w:rsidRPr="00686E92" w:rsidRDefault="0071515B" w:rsidP="00686E9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Style w:val="fontstyle01"/>
          <w:rFonts w:ascii="Times New Roman" w:eastAsia="Times New Roman" w:hAnsi="Times New Roman" w:cs="Times New Roman"/>
          <w:bCs w:val="0"/>
          <w:color w:val="auto"/>
          <w:sz w:val="28"/>
          <w:szCs w:val="28"/>
          <w:lang w:val="ru-RU"/>
        </w:rPr>
      </w:pPr>
      <w:bookmarkStart w:id="27" w:name="_Ref112322184"/>
      <w:proofErr w:type="spellStart"/>
      <w:r w:rsidRPr="005629F8">
        <w:rPr>
          <w:rFonts w:ascii="Times New Roman" w:eastAsia="Times New Roman" w:hAnsi="Times New Roman" w:cs="Times New Roman"/>
          <w:sz w:val="28"/>
          <w:szCs w:val="28"/>
          <w:lang w:val="ru-RU"/>
        </w:rPr>
        <w:t>Нацун</w:t>
      </w:r>
      <w:proofErr w:type="spellEnd"/>
      <w:r w:rsidRPr="005629F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ЛН.</w:t>
      </w:r>
      <w:r w:rsidR="005629F8" w:rsidRPr="005629F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Здоровье женщин репродуктивного возраста </w:t>
      </w:r>
      <w:r w:rsidR="005629F8" w:rsidRPr="005629F8">
        <w:rPr>
          <w:rFonts w:ascii="Times New Roman" w:eastAsia="Times New Roman" w:hAnsi="Times New Roman" w:cs="Times New Roman"/>
          <w:caps/>
          <w:sz w:val="28"/>
          <w:szCs w:val="28"/>
          <w:lang w:val="ru-RU"/>
        </w:rPr>
        <w:t xml:space="preserve">СоЦиаЛЬнЫе, </w:t>
      </w:r>
      <w:r w:rsidR="005629F8" w:rsidRPr="00686E92">
        <w:rPr>
          <w:rFonts w:ascii="Times New Roman" w:eastAsia="Times New Roman" w:hAnsi="Times New Roman" w:cs="Times New Roman"/>
          <w:caps/>
          <w:sz w:val="28"/>
          <w:szCs w:val="28"/>
          <w:lang w:val="ru-RU"/>
        </w:rPr>
        <w:t>КУЛЬТУрнЫе иССЛедоВаниЯ и БеЗоПаСноСТЬ</w:t>
      </w:r>
      <w:r w:rsidR="005629F8" w:rsidRPr="00686E92">
        <w:rPr>
          <w:rFonts w:ascii="Times New Roman" w:hAnsi="Times New Roman" w:cs="Times New Roman"/>
          <w:sz w:val="28"/>
          <w:szCs w:val="28"/>
        </w:rPr>
        <w:t xml:space="preserve"> </w:t>
      </w:r>
      <w:r w:rsidR="005629F8" w:rsidRPr="00686E92">
        <w:rPr>
          <w:rStyle w:val="fontstyle01"/>
          <w:rFonts w:ascii="Times New Roman" w:hAnsi="Times New Roman" w:cs="Times New Roman"/>
          <w:b w:val="0"/>
          <w:sz w:val="28"/>
          <w:szCs w:val="28"/>
        </w:rPr>
        <w:t>DOI:10.14258/</w:t>
      </w:r>
      <w:proofErr w:type="spellStart"/>
      <w:r w:rsidR="005629F8" w:rsidRPr="00686E92">
        <w:rPr>
          <w:rStyle w:val="fontstyle01"/>
          <w:rFonts w:ascii="Times New Roman" w:hAnsi="Times New Roman" w:cs="Times New Roman"/>
          <w:b w:val="0"/>
          <w:sz w:val="28"/>
          <w:szCs w:val="28"/>
        </w:rPr>
        <w:t>ssi</w:t>
      </w:r>
      <w:proofErr w:type="spellEnd"/>
      <w:r w:rsidR="005629F8" w:rsidRPr="00686E92">
        <w:rPr>
          <w:rStyle w:val="fontstyle01"/>
          <w:rFonts w:ascii="Times New Roman" w:hAnsi="Times New Roman" w:cs="Times New Roman"/>
          <w:b w:val="0"/>
          <w:sz w:val="28"/>
          <w:szCs w:val="28"/>
        </w:rPr>
        <w:t>(2020)3-12</w:t>
      </w:r>
      <w:r w:rsidR="00686E92" w:rsidRPr="00686E92">
        <w:rPr>
          <w:rStyle w:val="fontstyle01"/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bookmarkEnd w:id="27"/>
    </w:p>
    <w:p w:rsidR="00686E92" w:rsidRPr="00686E92" w:rsidRDefault="00686E92" w:rsidP="00686E92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8" w:name="_Ref112334549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>Новиков АМ, Новиков ДА. Новиков Методология научного исследования., М.</w:t>
      </w:r>
      <w:proofErr w:type="gramStart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:</w:t>
      </w:r>
      <w:proofErr w:type="gramEnd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>Либроком</w:t>
      </w:r>
      <w:proofErr w:type="spellEnd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>, 2007. 280 с.</w:t>
      </w:r>
      <w:bookmarkEnd w:id="28"/>
    </w:p>
    <w:p w:rsidR="007D3263" w:rsidRDefault="009E3DF6" w:rsidP="007D326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29" w:name="_Ref112322366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Носова НЛ. Контроль </w:t>
      </w:r>
      <w:proofErr w:type="spellStart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>просторової</w:t>
      </w:r>
      <w:proofErr w:type="spellEnd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86E92">
        <w:rPr>
          <w:rFonts w:ascii="Times New Roman" w:eastAsia="Times New Roman" w:hAnsi="Times New Roman" w:cs="Times New Roman"/>
          <w:sz w:val="28"/>
          <w:szCs w:val="28"/>
          <w:lang w:val="ru-RU"/>
        </w:rPr>
        <w:t>організації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тіла</w:t>
      </w:r>
      <w:proofErr w:type="spellEnd"/>
      <w:proofErr w:type="gram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школярів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процесі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ого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виховання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[автореферат].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Київ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: НУФВСУ; 2008. 19 с.</w:t>
      </w:r>
      <w:bookmarkEnd w:id="29"/>
    </w:p>
    <w:p w:rsidR="007D3263" w:rsidRPr="007D3263" w:rsidRDefault="007D3263" w:rsidP="007D326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0" w:name="_Ref112334885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ирогова КИ,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Микитчик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С. Обоснование дифференцированного подхода к занятиям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аквафитнесом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 женщинами 20-35 лет.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Austrian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Journal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of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Humanities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and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Social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Sciences</w:t>
      </w:r>
      <w:proofErr w:type="spellEnd"/>
      <w:r w:rsidRPr="007D3263">
        <w:rPr>
          <w:rFonts w:ascii="Times New Roman" w:eastAsia="Times New Roman" w:hAnsi="Times New Roman" w:cs="Times New Roman"/>
          <w:sz w:val="28"/>
          <w:szCs w:val="28"/>
          <w:lang w:val="ru-RU"/>
        </w:rPr>
        <w:t>. 2021.1-2.25-31.</w:t>
      </w:r>
      <w:bookmarkEnd w:id="30"/>
    </w:p>
    <w:p w:rsidR="00FF4865" w:rsidRDefault="00DB5971" w:rsidP="00FF4865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1" w:name="_Ref112326195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Светличная ТГ, Мосягин ИГ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Губерницка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</w:t>
      </w:r>
      <w:r w:rsidRPr="00DB5971">
        <w:rPr>
          <w:rFonts w:ascii="Times New Roman" w:eastAsia="Times New Roman" w:hAnsi="Times New Roman" w:cs="Times New Roman"/>
          <w:sz w:val="28"/>
          <w:szCs w:val="28"/>
          <w:lang w:val="ru-RU"/>
        </w:rPr>
        <w:t>В. Анализ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мировых тенденций развития сек</w:t>
      </w:r>
      <w:r w:rsidRPr="00DB5971">
        <w:rPr>
          <w:rFonts w:ascii="Times New Roman" w:eastAsia="Times New Roman" w:hAnsi="Times New Roman" w:cs="Times New Roman"/>
          <w:sz w:val="28"/>
          <w:szCs w:val="28"/>
          <w:lang w:val="ru-RU"/>
        </w:rPr>
        <w:t>суа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льной </w:t>
      </w:r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культуры в XX</w:t>
      </w:r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XXI веках Экология человека. 2012.7.42</w:t>
      </w:r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9.</w:t>
      </w:r>
      <w:bookmarkEnd w:id="31"/>
    </w:p>
    <w:p w:rsidR="00FF4865" w:rsidRPr="00FF4865" w:rsidRDefault="00AC7E51" w:rsidP="00FF4865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2" w:name="_Ref112322409"/>
      <w:proofErr w:type="spellStart"/>
      <w:r>
        <w:rPr>
          <w:rFonts w:ascii="Times New Roman" w:eastAsia="Batang" w:hAnsi="Times New Roman" w:cs="Times New Roman"/>
          <w:sz w:val="28"/>
          <w:szCs w:val="28"/>
          <w:lang w:eastAsia="ko-KR"/>
        </w:rPr>
        <w:t>Томіліна</w:t>
      </w:r>
      <w:proofErr w:type="spellEnd"/>
      <w:r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 Ю</w:t>
      </w:r>
      <w:r w:rsidR="00FF4865"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І. Програмування занять </w:t>
      </w:r>
      <w:proofErr w:type="spellStart"/>
      <w:r w:rsidR="00FF4865"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>пілатесом</w:t>
      </w:r>
      <w:proofErr w:type="spellEnd"/>
      <w:r w:rsidR="00FF4865"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 з жінками першого зрілого віку.</w:t>
      </w:r>
      <w:r w:rsidR="00FF4865" w:rsidRPr="00FF4865">
        <w:t xml:space="preserve"> </w:t>
      </w:r>
      <w:r w:rsidR="00FF4865">
        <w:rPr>
          <w:rFonts w:ascii="Times New Roman" w:eastAsia="Batang" w:hAnsi="Times New Roman" w:cs="Times New Roman"/>
          <w:sz w:val="28"/>
          <w:szCs w:val="28"/>
          <w:lang w:eastAsia="ko-KR"/>
        </w:rPr>
        <w:t>[дисертація] К, 20</w:t>
      </w:r>
      <w:r w:rsidR="00FF4865">
        <w:rPr>
          <w:rFonts w:ascii="Times New Roman" w:eastAsia="Batang" w:hAnsi="Times New Roman" w:cs="Times New Roman"/>
          <w:sz w:val="28"/>
          <w:szCs w:val="28"/>
          <w:lang w:val="ru-RU" w:eastAsia="ko-KR"/>
        </w:rPr>
        <w:t>17</w:t>
      </w:r>
      <w:r w:rsidR="00FF4865">
        <w:rPr>
          <w:rFonts w:ascii="Times New Roman" w:eastAsia="Batang" w:hAnsi="Times New Roman" w:cs="Times New Roman"/>
          <w:sz w:val="28"/>
          <w:szCs w:val="28"/>
          <w:lang w:eastAsia="ko-KR"/>
        </w:rPr>
        <w:t>. 2</w:t>
      </w:r>
      <w:r w:rsidR="00FF4865">
        <w:rPr>
          <w:rFonts w:ascii="Times New Roman" w:eastAsia="Batang" w:hAnsi="Times New Roman" w:cs="Times New Roman"/>
          <w:sz w:val="28"/>
          <w:szCs w:val="28"/>
          <w:lang w:val="ru-RU" w:eastAsia="ko-KR"/>
        </w:rPr>
        <w:t>29</w:t>
      </w:r>
      <w:r w:rsidR="00FF4865" w:rsidRPr="00FF4865">
        <w:rPr>
          <w:rFonts w:ascii="Times New Roman" w:eastAsia="Batang" w:hAnsi="Times New Roman" w:cs="Times New Roman"/>
          <w:sz w:val="28"/>
          <w:szCs w:val="28"/>
          <w:lang w:eastAsia="ko-KR"/>
        </w:rPr>
        <w:t xml:space="preserve"> с.</w:t>
      </w:r>
      <w:bookmarkEnd w:id="32"/>
    </w:p>
    <w:p w:rsidR="000A6A6A" w:rsidRDefault="00AC7E51" w:rsidP="000A6A6A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3" w:name="_Ref112322147"/>
      <w:r>
        <w:rPr>
          <w:rFonts w:ascii="Times New Roman" w:eastAsia="Calibri" w:hAnsi="Times New Roman" w:cs="Times New Roman"/>
          <w:sz w:val="28"/>
          <w:szCs w:val="28"/>
        </w:rPr>
        <w:t>Ткачова А</w:t>
      </w:r>
      <w:r w:rsidR="005B7FA5" w:rsidRPr="005B7FA5">
        <w:rPr>
          <w:rFonts w:ascii="Times New Roman" w:eastAsia="Calibri" w:hAnsi="Times New Roman" w:cs="Times New Roman"/>
          <w:sz w:val="28"/>
          <w:szCs w:val="28"/>
        </w:rPr>
        <w:t xml:space="preserve">І.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Диференційований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п</w:t>
      </w:r>
      <w:proofErr w:type="gram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ідхід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у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заняттях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оздоровчим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фітнесом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жінок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першого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періоду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урахуванням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просторової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організації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тіла</w:t>
      </w:r>
      <w:proofErr w:type="spellEnd"/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="005B7FA5" w:rsidRPr="005B7FA5">
        <w:t xml:space="preserve"> </w:t>
      </w:r>
      <w:r w:rsid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[</w:t>
      </w:r>
      <w:proofErr w:type="spellStart"/>
      <w:r w:rsid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дисертація</w:t>
      </w:r>
      <w:proofErr w:type="spellEnd"/>
      <w:r w:rsidR="005B7FA5">
        <w:rPr>
          <w:rFonts w:ascii="Times New Roman" w:eastAsia="Times New Roman" w:hAnsi="Times New Roman" w:cs="Times New Roman"/>
          <w:sz w:val="28"/>
          <w:szCs w:val="28"/>
          <w:lang w:val="ru-RU"/>
        </w:rPr>
        <w:t>] К, 2020. 262</w:t>
      </w:r>
      <w:r w:rsidR="005B7FA5" w:rsidRPr="005B7FA5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.</w:t>
      </w:r>
      <w:bookmarkEnd w:id="33"/>
    </w:p>
    <w:p w:rsidR="000A6A6A" w:rsidRPr="000A6A6A" w:rsidRDefault="000A6A6A" w:rsidP="000A6A6A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4" w:name="_Ref112322106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Ткачук ВП,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Соверда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ІЮ,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Степанюк</w:t>
      </w:r>
      <w:proofErr w:type="spellEnd"/>
      <w:proofErr w:type="gram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</w:t>
      </w:r>
      <w:proofErr w:type="gram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І,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Козіброда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ЛВ.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Зміцнення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здоров’я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жінок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зрілого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віку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засобами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wellness-технологій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proofErr w:type="gram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Вісник</w:t>
      </w:r>
      <w:proofErr w:type="spellEnd"/>
      <w:proofErr w:type="gram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Прикарпатського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університету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Серія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а</w:t>
      </w:r>
      <w:proofErr w:type="spellEnd"/>
      <w:r w:rsidRPr="000A6A6A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культура. 2019.32.129-134.</w:t>
      </w:r>
      <w:bookmarkEnd w:id="34"/>
    </w:p>
    <w:p w:rsidR="00B61033" w:rsidRDefault="0081473C" w:rsidP="00B6103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5" w:name="_Ref112326252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Фролова НИ, </w:t>
      </w:r>
      <w:proofErr w:type="spellStart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>Белокриницкая</w:t>
      </w:r>
      <w:proofErr w:type="spellEnd"/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Е. Репродуктивное здоровье и гендерное поведение девушек</w:t>
      </w:r>
      <w:r w:rsidRPr="009E3DF6">
        <w:rPr>
          <w:rFonts w:ascii="Times New Roman" w:eastAsia="Times New Roman" w:hAnsi="Times New Roman" w:cs="Times New Roman"/>
          <w:sz w:val="28"/>
          <w:szCs w:val="28"/>
          <w:lang w:val="ru-RU"/>
        </w:rPr>
        <w:noBreakHyphen/>
        <w:t>студенток: Чита, 2011. 160 с.</w:t>
      </w:r>
      <w:bookmarkEnd w:id="35"/>
    </w:p>
    <w:p w:rsidR="00B61033" w:rsidRPr="00B61033" w:rsidRDefault="00B61033" w:rsidP="00B6103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6" w:name="_Ref112334579"/>
      <w:proofErr w:type="spellStart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>Хоули</w:t>
      </w:r>
      <w:proofErr w:type="spellEnd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ЭТ, </w:t>
      </w:r>
      <w:proofErr w:type="spellStart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>Френкс</w:t>
      </w:r>
      <w:proofErr w:type="spellEnd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БД. Руководство инструктора оздоровительного фитнеса: </w:t>
      </w:r>
      <w:proofErr w:type="spellStart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>Пер</w:t>
      </w:r>
      <w:proofErr w:type="gramStart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>.с</w:t>
      </w:r>
      <w:proofErr w:type="spellEnd"/>
      <w:proofErr w:type="gramEnd"/>
      <w:r w:rsidRPr="00B6103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англ. К.: Олимпийская литература, 2004. 376 с.</w:t>
      </w:r>
      <w:bookmarkEnd w:id="36"/>
    </w:p>
    <w:p w:rsidR="000B21F4" w:rsidRPr="000B21F4" w:rsidRDefault="000B21F4" w:rsidP="000B21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7" w:name="_Ref112334565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Эрл РВ, </w:t>
      </w:r>
      <w:proofErr w:type="spell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Бехль</w:t>
      </w:r>
      <w:proofErr w:type="spell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ТР. </w:t>
      </w:r>
      <w:proofErr w:type="spell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Oснoвы</w:t>
      </w:r>
      <w:proofErr w:type="spell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персoнальнoй</w:t>
      </w:r>
      <w:proofErr w:type="spell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тренирoвки</w:t>
      </w:r>
      <w:proofErr w:type="spellEnd"/>
      <w:proofErr w:type="gram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:</w:t>
      </w:r>
      <w:proofErr w:type="gram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особие. Киев</w:t>
      </w:r>
      <w:proofErr w:type="gram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:</w:t>
      </w:r>
      <w:proofErr w:type="gram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O</w:t>
      </w:r>
      <w:proofErr w:type="gram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>лимпийская</w:t>
      </w:r>
      <w:proofErr w:type="spellEnd"/>
      <w:r w:rsidRPr="000B21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литература, 2012. 724 с.</w:t>
      </w:r>
      <w:bookmarkEnd w:id="37"/>
    </w:p>
    <w:p w:rsidR="005064F4" w:rsidRPr="005064F4" w:rsidRDefault="00435353" w:rsidP="005064F4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8" w:name="_Ref112322226"/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>Goncharova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Kashuba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Tkachova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A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Khabinets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Kostiuchenko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O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Pymonenko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M. Correction of postural disorders of mature age women in the process of aqua fitness taking into account the body type.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>Теорія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>та</w:t>
      </w:r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>методика</w:t>
      </w:r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>фізичного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>виховання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. 2020;20(3):127-36.</w:t>
      </w:r>
      <w:bookmarkEnd w:id="38"/>
    </w:p>
    <w:p w:rsidR="00D10141" w:rsidRDefault="005064F4" w:rsidP="00D1014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39" w:name="_Ref112334599"/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Hakman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A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Andrieieva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O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Kashuba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V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Nakonechnyi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I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Cherednichenko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S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Khrypko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I,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Tomilina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Yu. &amp;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Filak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F. (2020). Characteristics of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Biogeometric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Profile of Posture and Quality of Life of Students </w:t>
      </w:r>
      <w:proofErr w:type="gramStart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>During</w:t>
      </w:r>
      <w:proofErr w:type="gramEnd"/>
      <w:r w:rsidRPr="005064F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he Process of Physical Education.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Journal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of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Physical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Education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and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>Sport</w:t>
      </w:r>
      <w:proofErr w:type="spellEnd"/>
      <w:r w:rsidRPr="005064F4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JPES), 20(1), 79-85.</w:t>
      </w:r>
      <w:bookmarkEnd w:id="39"/>
    </w:p>
    <w:p w:rsidR="00D10141" w:rsidRPr="00D10141" w:rsidRDefault="00D10141" w:rsidP="00D10141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bookmarkStart w:id="40" w:name="_Ref112334605"/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Hakman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, A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Andrieieva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, O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Kashuba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, V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Bezverkhnia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H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Tsybulska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V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Maievskyi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M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Osadchenko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T, Semenov A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Kljus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O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Tsiuniak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O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Nikula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N,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Tomenko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 O. Factors of future teachers motivation formation for the physical improvement</w:t>
      </w:r>
      <w:r w:rsidRPr="00D10141">
        <w:t xml:space="preserve"> </w:t>
      </w:r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 xml:space="preserve">Baltic Journal of Health and Physical Activity 2021; Supplement (2): 33-42 </w:t>
      </w:r>
      <w:proofErr w:type="spellStart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doi</w:t>
      </w:r>
      <w:proofErr w:type="spellEnd"/>
      <w:r w:rsidRPr="00D10141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ru-RU"/>
        </w:rPr>
        <w:t>: 10.29359/BJHPA.2021.Suppl.2.04.</w:t>
      </w:r>
      <w:bookmarkEnd w:id="40"/>
    </w:p>
    <w:p w:rsidR="00773DAE" w:rsidRDefault="00773DAE" w:rsidP="00773DAE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41" w:name="_Ref112334649"/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Kashuba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V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Andrieieva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Goncharova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Kyrychenko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V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Carp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Lopatskyi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Kolos</w:t>
      </w:r>
      <w:proofErr w:type="spellEnd"/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(2019).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Physical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activity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for</w:t>
      </w:r>
      <w:r w:rsidRPr="00470EC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prevention and correction of postural abnormalities in young women.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Journal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of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Physical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Education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and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Sport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, 19(2), 500-506.</w:t>
      </w:r>
      <w:bookmarkEnd w:id="41"/>
    </w:p>
    <w:p w:rsidR="00435353" w:rsidRPr="00435353" w:rsidRDefault="00773DAE" w:rsidP="0043535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bookmarkStart w:id="42" w:name="_Ref112334363"/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Kashuba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V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Stepanenko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O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Byshevets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N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Kharchuk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O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Savliuk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S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Bukhovets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B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Grygus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I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Napierała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M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Skaliy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T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Hagner-Derengowska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M., </w:t>
      </w:r>
      <w:proofErr w:type="spellStart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>Zukow</w:t>
      </w:r>
      <w:proofErr w:type="spellEnd"/>
      <w:r w:rsidRPr="00773DAE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W.. </w:t>
      </w:r>
      <w:r w:rsidRPr="00773DAE">
        <w:rPr>
          <w:rFonts w:ascii="Times New Roman" w:eastAsia="Times New Roman" w:hAnsi="Times New Roman" w:cs="Times New Roman"/>
          <w:sz w:val="28"/>
          <w:szCs w:val="28"/>
          <w:lang w:val="en-US"/>
        </w:rPr>
        <w:t>(2020). Formation of Human Movement and Sports Skills in Processing Sports-pedagogical and Biomedical Data in Masters of Sports. International Journal of Human Movement and Sports Sciences, 8(5), 249-257. DOI:10.13189/saj.2020.080513</w:t>
      </w:r>
      <w:bookmarkEnd w:id="42"/>
    </w:p>
    <w:p w:rsidR="005B2240" w:rsidRPr="00EB2044" w:rsidRDefault="00435353" w:rsidP="005B2240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bookmarkStart w:id="43" w:name="_Ref112334654"/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Kashuba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Rudenko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Y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Khabynets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,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Nosova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. Use of correctional technologies in the process of health-recreational fitness training by men with impaired </w:t>
      </w:r>
      <w:proofErr w:type="spell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biogeometric</w:t>
      </w:r>
      <w:proofErr w:type="spell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profile of posture. Pedagogy and Psychology of Sport. 2020</w:t>
      </w:r>
      <w:proofErr w:type="gram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;6</w:t>
      </w:r>
      <w:proofErr w:type="gram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(4):45-55. </w:t>
      </w:r>
      <w:proofErr w:type="spellStart"/>
      <w:proofErr w:type="gramStart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>elSSN</w:t>
      </w:r>
      <w:proofErr w:type="spellEnd"/>
      <w:proofErr w:type="gramEnd"/>
      <w:r w:rsidRPr="00435353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2450-6605.DOI http://dx.doi.org/10.12775/PPS.2020.06.04.005. </w:t>
      </w:r>
      <w:r w:rsidRPr="00435353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Доступно: </w:t>
      </w:r>
      <w:hyperlink r:id="rId141" w:history="1"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https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://</w:t>
        </w:r>
        <w:proofErr w:type="spellStart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apcz</w:t>
        </w:r>
        <w:proofErr w:type="spellEnd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.</w:t>
        </w:r>
        <w:proofErr w:type="spellStart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umk</w:t>
        </w:r>
        <w:proofErr w:type="spellEnd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.</w:t>
        </w:r>
        <w:proofErr w:type="spellStart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pl</w:t>
        </w:r>
        <w:proofErr w:type="spellEnd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proofErr w:type="spellStart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czasopisma</w:t>
        </w:r>
        <w:proofErr w:type="spellEnd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index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.</w:t>
        </w:r>
        <w:proofErr w:type="spellStart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php</w:t>
        </w:r>
        <w:proofErr w:type="spellEnd"/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PPS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article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view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/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en-US"/>
          </w:rPr>
          <w:t>PPS</w:t>
        </w:r>
        <w:r w:rsidR="005B2240" w:rsidRPr="00EB2044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  <w:lang w:val="ru-RU"/>
          </w:rPr>
          <w:t>.2020.06.04.005</w:t>
        </w:r>
      </w:hyperlink>
      <w:bookmarkEnd w:id="43"/>
    </w:p>
    <w:p w:rsidR="005B2240" w:rsidRPr="005B2240" w:rsidRDefault="005B2240" w:rsidP="005B2240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bookmarkStart w:id="44" w:name="_Ref112334658"/>
      <w:proofErr w:type="spellStart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>Kashuba</w:t>
      </w:r>
      <w:proofErr w:type="spellEnd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V, </w:t>
      </w:r>
      <w:proofErr w:type="spellStart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>Nosova</w:t>
      </w:r>
      <w:proofErr w:type="spellEnd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, </w:t>
      </w:r>
      <w:proofErr w:type="spellStart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>Honcharova</w:t>
      </w:r>
      <w:proofErr w:type="spellEnd"/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.</w:t>
      </w:r>
      <w:r w:rsidRPr="005B2240">
        <w:t xml:space="preserve"> </w:t>
      </w:r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>Modern vector of scientific research in the field of physical culture and sports rehabilitation</w:t>
      </w:r>
      <w:r w:rsidRPr="005B2240">
        <w:t xml:space="preserve"> </w:t>
      </w:r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Proceedings of the II </w:t>
      </w:r>
      <w:r w:rsidRPr="005B2240">
        <w:rPr>
          <w:rFonts w:ascii="Times New Roman" w:eastAsia="Times New Roman" w:hAnsi="Times New Roman" w:cs="Times New Roman"/>
          <w:sz w:val="28"/>
          <w:szCs w:val="28"/>
          <w:lang w:val="en-US"/>
        </w:rPr>
        <w:lastRenderedPageBreak/>
        <w:t>International Scientific Conference "Health and Sport" Tbilisi, 17-18 May, 2022, 11-16.</w:t>
      </w:r>
      <w:bookmarkEnd w:id="44"/>
    </w:p>
    <w:p w:rsidR="00FC1A5F" w:rsidRPr="00FC1A5F" w:rsidRDefault="00F67DC5" w:rsidP="00FC1A5F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</w:rPr>
      </w:pPr>
      <w:hyperlink r:id="rId142" w:history="1">
        <w:bookmarkStart w:id="45" w:name="_Ref112322206"/>
        <w:r w:rsidR="009E3DF6" w:rsidRPr="00773DAE">
          <w:rPr>
            <w:rStyle w:val="a7"/>
            <w:rFonts w:ascii="Times New Roman" w:eastAsia="Times New Roman" w:hAnsi="Times New Roman" w:cs="Times New Roman"/>
            <w:color w:val="auto"/>
            <w:sz w:val="28"/>
            <w:szCs w:val="28"/>
            <w:u w:val="none"/>
          </w:rPr>
          <w:t>https://jmbs.com.ua/pdf/1/1/jmbs0-2016-1-1-152.pdf</w:t>
        </w:r>
        <w:bookmarkEnd w:id="45"/>
      </w:hyperlink>
    </w:p>
    <w:p w:rsidR="00FC1A5F" w:rsidRPr="00FC1A5F" w:rsidRDefault="00FC1A5F" w:rsidP="00FC1A5F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6" w:name="_Ref112334399"/>
      <w:r w:rsidRPr="00FC1A5F">
        <w:rPr>
          <w:rFonts w:ascii="Times New Roman" w:hAnsi="Times New Roman" w:cs="Times New Roman"/>
          <w:sz w:val="28"/>
          <w:szCs w:val="28"/>
        </w:rPr>
        <w:t>http://www.rusnauka.com/35_FPN_2014/Psihologia/13_178538.doc.htm</w:t>
      </w:r>
      <w:bookmarkEnd w:id="46"/>
    </w:p>
    <w:p w:rsidR="009E3DF6" w:rsidRPr="009E3DF6" w:rsidRDefault="009E3DF6" w:rsidP="009E3DF6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7" w:name="_Ref112322130"/>
      <w:proofErr w:type="spellStart"/>
      <w:r w:rsidRPr="00773DAE">
        <w:rPr>
          <w:rFonts w:ascii="Times New Roman" w:hAnsi="Times New Roman" w:cs="Times New Roman"/>
          <w:sz w:val="28"/>
          <w:szCs w:val="28"/>
        </w:rPr>
        <w:t>Lazko</w:t>
      </w:r>
      <w:proofErr w:type="spellEnd"/>
      <w:r w:rsidRPr="00773DAE">
        <w:rPr>
          <w:rFonts w:ascii="Times New Roman" w:hAnsi="Times New Roman" w:cs="Times New Roman"/>
          <w:sz w:val="28"/>
          <w:szCs w:val="28"/>
        </w:rPr>
        <w:t xml:space="preserve">, O., </w:t>
      </w:r>
      <w:proofErr w:type="spellStart"/>
      <w:r w:rsidRPr="00773DAE">
        <w:rPr>
          <w:rFonts w:ascii="Times New Roman" w:hAnsi="Times New Roman" w:cs="Times New Roman"/>
          <w:sz w:val="28"/>
          <w:szCs w:val="28"/>
        </w:rPr>
        <w:t>Byshevets</w:t>
      </w:r>
      <w:proofErr w:type="spellEnd"/>
      <w:r w:rsidRPr="00773DAE">
        <w:rPr>
          <w:rFonts w:ascii="Times New Roman" w:hAnsi="Times New Roman" w:cs="Times New Roman"/>
          <w:sz w:val="28"/>
          <w:szCs w:val="28"/>
        </w:rPr>
        <w:t xml:space="preserve">, N., </w:t>
      </w:r>
      <w:proofErr w:type="spellStart"/>
      <w:r w:rsidRPr="00773DAE">
        <w:rPr>
          <w:rFonts w:ascii="Times New Roman" w:hAnsi="Times New Roman" w:cs="Times New Roman"/>
          <w:sz w:val="28"/>
          <w:szCs w:val="28"/>
        </w:rPr>
        <w:t>Plyеshakova</w:t>
      </w:r>
      <w:proofErr w:type="spellEnd"/>
      <w:r w:rsidRPr="00773DAE">
        <w:rPr>
          <w:rFonts w:ascii="Times New Roman" w:hAnsi="Times New Roman" w:cs="Times New Roman"/>
          <w:sz w:val="28"/>
          <w:szCs w:val="28"/>
        </w:rPr>
        <w:t xml:space="preserve">, O., </w:t>
      </w:r>
      <w:proofErr w:type="spellStart"/>
      <w:r w:rsidRPr="00773DAE">
        <w:rPr>
          <w:rFonts w:ascii="Times New Roman" w:hAnsi="Times New Roman" w:cs="Times New Roman"/>
          <w:sz w:val="28"/>
          <w:szCs w:val="28"/>
        </w:rPr>
        <w:t>Lazakovych</w:t>
      </w:r>
      <w:proofErr w:type="spellEnd"/>
      <w:r w:rsidRPr="00773DAE">
        <w:rPr>
          <w:rFonts w:ascii="Times New Roman" w:hAnsi="Times New Roman" w:cs="Times New Roman"/>
          <w:sz w:val="28"/>
          <w:szCs w:val="28"/>
        </w:rPr>
        <w:t xml:space="preserve">, Y., </w:t>
      </w:r>
      <w:proofErr w:type="spellStart"/>
      <w:r w:rsidRPr="00773DAE">
        <w:rPr>
          <w:rFonts w:ascii="Times New Roman" w:hAnsi="Times New Roman" w:cs="Times New Roman"/>
          <w:sz w:val="28"/>
          <w:szCs w:val="28"/>
        </w:rPr>
        <w:t>Kashuba</w:t>
      </w:r>
      <w:proofErr w:type="spellEnd"/>
      <w:r w:rsidRPr="00773DAE">
        <w:rPr>
          <w:rFonts w:ascii="Times New Roman" w:hAnsi="Times New Roman" w:cs="Times New Roman"/>
          <w:sz w:val="28"/>
          <w:szCs w:val="28"/>
        </w:rPr>
        <w:t xml:space="preserve"> </w:t>
      </w:r>
      <w:r w:rsidRPr="009E3DF6">
        <w:rPr>
          <w:rFonts w:ascii="Times New Roman" w:hAnsi="Times New Roman" w:cs="Times New Roman"/>
          <w:sz w:val="28"/>
          <w:szCs w:val="28"/>
        </w:rPr>
        <w:t xml:space="preserve">V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e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. (2021).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Determinant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syndrom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mong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working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g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women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Journal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Physical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Education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Spor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® (JPES),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Vol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21 (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Suppl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issu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5)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r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. 376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pp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. 2827 – 2834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c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2021. DOI:10.7752/jpes.2021.s5376</w:t>
      </w:r>
      <w:bookmarkEnd w:id="47"/>
    </w:p>
    <w:p w:rsidR="00435353" w:rsidRPr="00EB2044" w:rsidRDefault="009E3DF6" w:rsidP="0043535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8" w:name="_Ref112334938"/>
      <w:proofErr w:type="spellStart"/>
      <w:r w:rsidRPr="009E3DF6">
        <w:rPr>
          <w:rFonts w:ascii="Times New Roman" w:hAnsi="Times New Roman" w:cs="Times New Roman"/>
          <w:sz w:val="28"/>
          <w:szCs w:val="28"/>
        </w:rPr>
        <w:t>Lazko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O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Byshevet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N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Kashuba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V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Lazakovych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Y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Grygu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I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ndreieva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N.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Skalsk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D. (2021).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Prerequisite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th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developmen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preventiv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measure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gainst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fic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syndrom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mong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women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working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g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Theory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Methods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the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Physical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3DF6">
        <w:rPr>
          <w:rFonts w:ascii="Times New Roman" w:hAnsi="Times New Roman" w:cs="Times New Roman"/>
          <w:sz w:val="28"/>
          <w:szCs w:val="28"/>
        </w:rPr>
        <w:t>Education</w:t>
      </w:r>
      <w:proofErr w:type="spellEnd"/>
      <w:r w:rsidRPr="009E3DF6">
        <w:rPr>
          <w:rFonts w:ascii="Times New Roman" w:hAnsi="Times New Roman" w:cs="Times New Roman"/>
          <w:sz w:val="28"/>
          <w:szCs w:val="28"/>
        </w:rPr>
        <w:t xml:space="preserve">, 21(3), 227-234. </w:t>
      </w:r>
      <w:hyperlink r:id="rId143" w:history="1">
        <w:r w:rsidR="00435353" w:rsidRPr="00EB2044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</w:rPr>
          <w:t>https://doi.org/10.17309/tmfv.2021.3.06</w:t>
        </w:r>
      </w:hyperlink>
      <w:r w:rsidR="00EB2044">
        <w:rPr>
          <w:rFonts w:ascii="Times New Roman" w:hAnsi="Times New Roman" w:cs="Times New Roman"/>
          <w:sz w:val="28"/>
          <w:szCs w:val="28"/>
          <w:lang w:val="ru-RU"/>
        </w:rPr>
        <w:t>.</w:t>
      </w:r>
      <w:bookmarkEnd w:id="48"/>
    </w:p>
    <w:p w:rsidR="00435353" w:rsidRPr="00435353" w:rsidRDefault="00435353" w:rsidP="00435353">
      <w:pPr>
        <w:pStyle w:val="a6"/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9" w:name="_Ref112322166"/>
      <w:proofErr w:type="spellStart"/>
      <w:r w:rsidRPr="00435353">
        <w:rPr>
          <w:rFonts w:ascii="Times New Roman" w:hAnsi="Times New Roman" w:cs="Times New Roman"/>
          <w:sz w:val="28"/>
          <w:szCs w:val="28"/>
        </w:rPr>
        <w:t>Tkachova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A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Dutchak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M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Kashuba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V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Goncharova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N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Lytvynenko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Y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Vako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I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Kolos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S,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Lopatskyi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S.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Practical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implementation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differentiated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approach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developing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water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aerobics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classes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early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adulthood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women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with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different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types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body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build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Journal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Physical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Education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35353">
        <w:rPr>
          <w:rFonts w:ascii="Times New Roman" w:hAnsi="Times New Roman" w:cs="Times New Roman"/>
          <w:sz w:val="28"/>
          <w:szCs w:val="28"/>
        </w:rPr>
        <w:t>Sport</w:t>
      </w:r>
      <w:proofErr w:type="spellEnd"/>
      <w:r w:rsidRPr="00435353">
        <w:rPr>
          <w:rFonts w:ascii="Times New Roman" w:hAnsi="Times New Roman" w:cs="Times New Roman"/>
          <w:sz w:val="28"/>
          <w:szCs w:val="28"/>
        </w:rPr>
        <w:t xml:space="preserve"> (JPES). 2020;20(S. 1):456-60.</w:t>
      </w:r>
      <w:bookmarkEnd w:id="49"/>
    </w:p>
    <w:p w:rsidR="00435353" w:rsidRPr="009E3DF6" w:rsidRDefault="00435353" w:rsidP="00435353">
      <w:pPr>
        <w:pStyle w:val="a6"/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EC08F7" w:rsidRDefault="00EC08F7" w:rsidP="009E3D76">
      <w:pPr>
        <w:spacing w:after="0" w:line="360" w:lineRule="auto"/>
        <w:ind w:firstLine="709"/>
        <w:jc w:val="both"/>
      </w:pPr>
    </w:p>
    <w:p w:rsidR="00EC08F7" w:rsidRDefault="00EC08F7" w:rsidP="009E3D76">
      <w:pPr>
        <w:spacing w:after="0" w:line="360" w:lineRule="auto"/>
        <w:ind w:firstLine="709"/>
        <w:jc w:val="both"/>
      </w:pPr>
    </w:p>
    <w:p w:rsidR="00EC08F7" w:rsidRDefault="00EC08F7" w:rsidP="00621DDA"/>
    <w:p w:rsidR="00EC08F7" w:rsidRDefault="00EC08F7" w:rsidP="00621DDA"/>
    <w:p w:rsidR="00EC08F7" w:rsidRDefault="00EC08F7" w:rsidP="00621DDA"/>
    <w:p w:rsidR="00EC08F7" w:rsidRDefault="00EC08F7" w:rsidP="00621DDA"/>
    <w:p w:rsidR="00EC08F7" w:rsidRDefault="00EC08F7" w:rsidP="00621DDA"/>
    <w:p w:rsidR="00AE1EB8" w:rsidRPr="008F083D" w:rsidRDefault="00AE1EB8" w:rsidP="00EC08F7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AE1EB8" w:rsidRPr="008F083D" w:rsidRDefault="00AE1EB8" w:rsidP="00EC08F7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AE1EB8" w:rsidRPr="008F083D" w:rsidRDefault="00AE1EB8" w:rsidP="00EC08F7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AE1EB8" w:rsidRPr="008F083D" w:rsidRDefault="00AE1EB8" w:rsidP="00EC08F7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:rsidR="005064F4" w:rsidRDefault="005064F4" w:rsidP="00EC08F7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5064F4" w:rsidRDefault="005064F4" w:rsidP="00EC08F7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5064F4" w:rsidRDefault="005064F4" w:rsidP="00EC08F7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EC08F7">
        <w:rPr>
          <w:rFonts w:ascii="Times New Roman" w:hAnsi="Times New Roman" w:cs="Times New Roman"/>
          <w:sz w:val="28"/>
          <w:szCs w:val="28"/>
          <w:lang w:val="ru-RU"/>
        </w:rPr>
        <w:lastRenderedPageBreak/>
        <w:t>Додаток</w:t>
      </w:r>
      <w:proofErr w:type="spellEnd"/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 А</w:t>
      </w:r>
      <w:proofErr w:type="gramEnd"/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71734AA" wp14:editId="54E15291">
            <wp:extent cx="5001371" cy="3751029"/>
            <wp:effectExtent l="0" t="0" r="889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017198" cy="3762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919DD7D" wp14:editId="42455B8A">
            <wp:extent cx="4961615" cy="3721211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980699" cy="3735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02FD6B68" wp14:editId="6E842E21">
            <wp:extent cx="5205453" cy="3904090"/>
            <wp:effectExtent l="0" t="0" r="0" b="127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1241" cy="3923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76573D20" wp14:editId="698123DE">
            <wp:extent cx="5216055" cy="3912042"/>
            <wp:effectExtent l="0" t="0" r="381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237337" cy="392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955BEE9" wp14:editId="5A48B941">
            <wp:extent cx="5446643" cy="4084982"/>
            <wp:effectExtent l="0" t="0" r="190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486036" cy="4114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EC08F7" w:rsidRDefault="00EC08F7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C08F7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9816478" wp14:editId="2D32F45C">
            <wp:extent cx="5303520" cy="3977640"/>
            <wp:effectExtent l="0" t="0" r="0" b="381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342266" cy="400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DB5" w:rsidRDefault="00F36DB5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36DB5" w:rsidRDefault="00F36DB5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36DB5" w:rsidRDefault="00F36DB5" w:rsidP="00EC08F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36DB5" w:rsidRPr="00F36DB5" w:rsidRDefault="00F36DB5" w:rsidP="00F36DB5">
      <w:pPr>
        <w:suppressAutoHyphens/>
        <w:spacing w:after="0" w:line="360" w:lineRule="auto"/>
        <w:ind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proofErr w:type="spellStart"/>
      <w:r w:rsidRPr="00F36DB5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Додаток</w:t>
      </w:r>
      <w:proofErr w:type="spellEnd"/>
      <w:proofErr w:type="gramStart"/>
      <w:r w:rsidRPr="00F36DB5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 xml:space="preserve">  В</w:t>
      </w:r>
      <w:proofErr w:type="gramEnd"/>
    </w:p>
    <w:p w:rsidR="00F36DB5" w:rsidRPr="00F36DB5" w:rsidRDefault="00F36DB5" w:rsidP="00F36DB5">
      <w:pPr>
        <w:suppressAutoHyphens/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36DB5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t>Дан</w:t>
      </w:r>
      <w:r w:rsidRPr="00F36DB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і </w:t>
      </w:r>
      <w:proofErr w:type="gramStart"/>
      <w:r w:rsidRPr="00F36DB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ц</w:t>
      </w:r>
      <w:proofErr w:type="gramEnd"/>
      <w:r w:rsidRPr="00F36DB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іологічного опитування</w:t>
      </w:r>
    </w:p>
    <w:p w:rsidR="00F36DB5" w:rsidRPr="00F36DB5" w:rsidRDefault="00F36DB5" w:rsidP="00F36DB5">
      <w:pPr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F36DB5">
        <w:rPr>
          <w:rFonts w:ascii="Times New Roman" w:eastAsia="Calibri" w:hAnsi="Times New Roman" w:cs="Times New Roman"/>
          <w:b/>
          <w:i/>
          <w:sz w:val="28"/>
          <w:szCs w:val="28"/>
        </w:rPr>
        <w:t>Загальний огляд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Середня вага   62,59   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Середній зріст   168,73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Нормальні пологи: 50%   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Патологічні пологи : 50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Грудне вигодовування               до 3 місяців :                18,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Від 3 до 6 місяців:        12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Від 6 місяців і більше:    68,75 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Навантаження на поставу            Сидячи                         43,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Стоячи                          56,2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Сон з матір’ю                68,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Симетричне                    37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Асиметричне                  62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Час прояву больових </w:t>
      </w:r>
      <w:proofErr w:type="spellStart"/>
      <w:r w:rsidRPr="00F36DB5">
        <w:rPr>
          <w:rFonts w:ascii="Times New Roman" w:eastAsia="Calibri" w:hAnsi="Times New Roman" w:cs="Times New Roman"/>
          <w:sz w:val="28"/>
          <w:szCs w:val="28"/>
        </w:rPr>
        <w:t>відчуттів</w:t>
      </w:r>
      <w:proofErr w:type="spellEnd"/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від 0-6 місяців               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Від 6 місяців                   18,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Без прояв                         6,2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Фізична діяльність       активна               31,25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Помірна               50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Пасивна               18,75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Стан здоров’я за власним відчуттям        поганий                 6,2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Задовільний         56,2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Добрий                  37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Спосіб життя                                                активний                 87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Пасивний                12,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>Передумови для занять                            корекція фігури      43,75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Стан здоров’я          50,0%</w:t>
      </w:r>
    </w:p>
    <w:p w:rsidR="00F36DB5" w:rsidRPr="00F36DB5" w:rsidRDefault="00F36DB5" w:rsidP="00F36DB5">
      <w:pPr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Інше                        6,25%</w:t>
      </w:r>
    </w:p>
    <w:p w:rsidR="00F36DB5" w:rsidRPr="00AE1EB8" w:rsidRDefault="00F36DB5" w:rsidP="00AE1EB8">
      <w:pPr>
        <w:spacing w:after="0" w:line="360" w:lineRule="auto"/>
        <w:jc w:val="right"/>
        <w:rPr>
          <w:rFonts w:ascii="Times New Roman" w:eastAsia="Calibri" w:hAnsi="Times New Roman" w:cs="Times New Roman"/>
          <w:i/>
          <w:sz w:val="28"/>
          <w:szCs w:val="28"/>
        </w:rPr>
      </w:pPr>
      <w:r w:rsidRPr="00AE1EB8">
        <w:rPr>
          <w:rFonts w:ascii="Times New Roman" w:eastAsia="Calibri" w:hAnsi="Times New Roman" w:cs="Times New Roman"/>
          <w:i/>
          <w:sz w:val="28"/>
          <w:szCs w:val="28"/>
        </w:rPr>
        <w:lastRenderedPageBreak/>
        <w:t>Таблиця 1</w:t>
      </w:r>
    </w:p>
    <w:p w:rsidR="00F36DB5" w:rsidRPr="00AE1EB8" w:rsidRDefault="00F36DB5" w:rsidP="00AE1EB8">
      <w:pPr>
        <w:spacing w:after="0" w:line="360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AE1EB8">
        <w:rPr>
          <w:rFonts w:ascii="Times New Roman" w:eastAsia="Calibri" w:hAnsi="Times New Roman" w:cs="Times New Roman"/>
          <w:b/>
          <w:i/>
          <w:sz w:val="28"/>
          <w:szCs w:val="28"/>
        </w:rPr>
        <w:t>Порівняльний  огляд  показників  досліджуваного                                     контингенту  в  групах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N=16               З 1 </w:t>
      </w:r>
      <w:proofErr w:type="spellStart"/>
      <w:r w:rsidRPr="00AE1EB8">
        <w:rPr>
          <w:rFonts w:ascii="Times New Roman" w:eastAsia="Calibri" w:hAnsi="Times New Roman" w:cs="Times New Roman"/>
          <w:sz w:val="24"/>
          <w:szCs w:val="24"/>
        </w:rPr>
        <w:t>дит</w:t>
      </w:r>
      <w:proofErr w:type="spellEnd"/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. (n=6)         з 2-ма і &gt; (n=10)  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Середня вага                                                                             62,59                            63,58                             61,6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Середній зріст                                                                            168,73                     168,66                            168,8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Нормальні пологи:                                                                    50%                           16,66%                                70%  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Патологічні пологи :                                                                    50%                            83,33 %                               3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Грудне вигодовування     до 3  :                                             18,75%                      33,3%                                1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Від 3 до 6:                                        12,5%                     16,6%                                1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Від 6 і &gt;:                                                68,75 %                       50%                                    8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Навантаження на поставу     Сидячи                                  43,75%                           66,6%                            3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Стоячи                                 56,25%                        33,3%                                 7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Сон з матір’ю                               68,75%                      66,6%                                70% 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Симетричне                          37,5%                        33,3%                                  7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Асиметричне                            62,5%                     66,6%                                  2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Час прояву больових </w:t>
      </w:r>
      <w:proofErr w:type="spellStart"/>
      <w:r w:rsidRPr="00AE1EB8">
        <w:rPr>
          <w:rFonts w:ascii="Times New Roman" w:eastAsia="Calibri" w:hAnsi="Times New Roman" w:cs="Times New Roman"/>
          <w:sz w:val="24"/>
          <w:szCs w:val="24"/>
        </w:rPr>
        <w:t>відчуттів</w:t>
      </w:r>
      <w:proofErr w:type="spellEnd"/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:   0-6 місяців                         75%                     66,6%                                  80%  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Від 6 місяців                   18,75%                     16,6%                                 2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Без прояв                            6,25%                6,25%                                   -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Фізична діяльність                                активна                          31,25                     16,6%                              4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Помірна                         50%                         50%                                  5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Пасивна                     18,75                     33,3%                             1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Стан здоров’я за власним відчуттям:  поганий                        6,25%                   16,6%                              -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Задовільний                 56,25%                 66,6%                            5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Добрий                        37,5%                   16,6%                             5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Спосіб життя:                                              активний                     87,5%                    83,3%                           9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Пасивний                     12,5%                    16,6%                           1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F36DB5" w:rsidRPr="00AE1EB8" w:rsidRDefault="00F36DB5" w:rsidP="00AE1EB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>Передумови для занять:   корекція фігури                             43,75%                   16,6%                          60%</w:t>
      </w:r>
    </w:p>
    <w:p w:rsidR="00F36DB5" w:rsidRPr="00AE1EB8" w:rsidRDefault="00F36DB5" w:rsidP="00AE1EB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Стан здоров’я                                50,0%                      83,3%                        30%</w:t>
      </w:r>
    </w:p>
    <w:p w:rsidR="00F36DB5" w:rsidRPr="00F36DB5" w:rsidRDefault="00F36DB5" w:rsidP="00AE1EB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</w:pBd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E1EB8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Інше                                6,25%</w:t>
      </w: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-                              10%</w:t>
      </w:r>
    </w:p>
    <w:p w:rsidR="00F36DB5" w:rsidRPr="00F36DB5" w:rsidRDefault="00F36DB5" w:rsidP="00AE1EB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F36DB5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</w:t>
      </w:r>
    </w:p>
    <w:p w:rsidR="00F36DB5" w:rsidRPr="00F36DB5" w:rsidRDefault="00F36DB5" w:rsidP="00AE1EB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sectPr w:rsidR="00F36DB5" w:rsidRPr="00F36DB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nionPro-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 Semibold">
    <w:panose1 w:val="020B07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E79FA"/>
    <w:multiLevelType w:val="hybridMultilevel"/>
    <w:tmpl w:val="226E57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442458"/>
    <w:multiLevelType w:val="hybridMultilevel"/>
    <w:tmpl w:val="90AC7CF6"/>
    <w:lvl w:ilvl="0" w:tplc="D8AAA320">
      <w:start w:val="1"/>
      <w:numFmt w:val="bullet"/>
      <w:lvlText w:val="–"/>
      <w:lvlJc w:val="left"/>
      <w:pPr>
        <w:ind w:left="177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">
    <w:nsid w:val="0C857274"/>
    <w:multiLevelType w:val="hybridMultilevel"/>
    <w:tmpl w:val="497A2A82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abstractNum w:abstractNumId="3">
    <w:nsid w:val="0EA75842"/>
    <w:multiLevelType w:val="hybridMultilevel"/>
    <w:tmpl w:val="8C64645C"/>
    <w:lvl w:ilvl="0" w:tplc="818A160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auto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14A0051A"/>
    <w:multiLevelType w:val="hybridMultilevel"/>
    <w:tmpl w:val="C2DCFD68"/>
    <w:lvl w:ilvl="0" w:tplc="24DC6D72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D324F5F"/>
    <w:multiLevelType w:val="multilevel"/>
    <w:tmpl w:val="5B8A11C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6">
    <w:nsid w:val="1F176F5C"/>
    <w:multiLevelType w:val="hybridMultilevel"/>
    <w:tmpl w:val="C9160774"/>
    <w:lvl w:ilvl="0" w:tplc="242C2D38">
      <w:start w:val="1"/>
      <w:numFmt w:val="bullet"/>
      <w:lvlText w:val="-"/>
      <w:lvlJc w:val="left"/>
      <w:pPr>
        <w:ind w:left="1211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615222F"/>
    <w:multiLevelType w:val="hybridMultilevel"/>
    <w:tmpl w:val="45BA75B6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23E2134"/>
    <w:multiLevelType w:val="hybridMultilevel"/>
    <w:tmpl w:val="01D49C0E"/>
    <w:lvl w:ilvl="0" w:tplc="63E00B64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396A682A"/>
    <w:multiLevelType w:val="hybridMultilevel"/>
    <w:tmpl w:val="062C1CCA"/>
    <w:lvl w:ilvl="0" w:tplc="C694921E">
      <w:start w:val="1"/>
      <w:numFmt w:val="decimal"/>
      <w:lvlText w:val="%1."/>
      <w:lvlJc w:val="left"/>
      <w:pPr>
        <w:ind w:left="1069" w:hanging="360"/>
      </w:pPr>
      <w:rPr>
        <w:rFonts w:eastAsia="Calibri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BC94C0B"/>
    <w:multiLevelType w:val="hybridMultilevel"/>
    <w:tmpl w:val="3320C6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4AF2540"/>
    <w:multiLevelType w:val="multilevel"/>
    <w:tmpl w:val="8CAAF0F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2">
    <w:nsid w:val="4DF456C5"/>
    <w:multiLevelType w:val="multilevel"/>
    <w:tmpl w:val="2C540086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5F0A5A36"/>
    <w:multiLevelType w:val="hybridMultilevel"/>
    <w:tmpl w:val="3DA0AAB6"/>
    <w:lvl w:ilvl="0" w:tplc="5C08F7CE">
      <w:start w:val="1"/>
      <w:numFmt w:val="decimal"/>
      <w:lvlText w:val="%1."/>
      <w:lvlJc w:val="left"/>
      <w:pPr>
        <w:ind w:left="4046" w:hanging="360"/>
      </w:pPr>
      <w:rPr>
        <w:rFonts w:hint="default"/>
        <w:i/>
        <w:color w:val="FF0000"/>
        <w:sz w:val="32"/>
      </w:rPr>
    </w:lvl>
    <w:lvl w:ilvl="1" w:tplc="04190019" w:tentative="1">
      <w:start w:val="1"/>
      <w:numFmt w:val="lowerLetter"/>
      <w:lvlText w:val="%2."/>
      <w:lvlJc w:val="left"/>
      <w:pPr>
        <w:ind w:left="4766" w:hanging="360"/>
      </w:pPr>
    </w:lvl>
    <w:lvl w:ilvl="2" w:tplc="0419001B" w:tentative="1">
      <w:start w:val="1"/>
      <w:numFmt w:val="lowerRoman"/>
      <w:lvlText w:val="%3."/>
      <w:lvlJc w:val="right"/>
      <w:pPr>
        <w:ind w:left="5486" w:hanging="180"/>
      </w:pPr>
    </w:lvl>
    <w:lvl w:ilvl="3" w:tplc="0419000F" w:tentative="1">
      <w:start w:val="1"/>
      <w:numFmt w:val="decimal"/>
      <w:lvlText w:val="%4."/>
      <w:lvlJc w:val="left"/>
      <w:pPr>
        <w:ind w:left="6206" w:hanging="360"/>
      </w:pPr>
    </w:lvl>
    <w:lvl w:ilvl="4" w:tplc="04190019" w:tentative="1">
      <w:start w:val="1"/>
      <w:numFmt w:val="lowerLetter"/>
      <w:lvlText w:val="%5."/>
      <w:lvlJc w:val="left"/>
      <w:pPr>
        <w:ind w:left="6926" w:hanging="360"/>
      </w:pPr>
    </w:lvl>
    <w:lvl w:ilvl="5" w:tplc="0419001B" w:tentative="1">
      <w:start w:val="1"/>
      <w:numFmt w:val="lowerRoman"/>
      <w:lvlText w:val="%6."/>
      <w:lvlJc w:val="right"/>
      <w:pPr>
        <w:ind w:left="7646" w:hanging="180"/>
      </w:pPr>
    </w:lvl>
    <w:lvl w:ilvl="6" w:tplc="0419000F" w:tentative="1">
      <w:start w:val="1"/>
      <w:numFmt w:val="decimal"/>
      <w:lvlText w:val="%7."/>
      <w:lvlJc w:val="left"/>
      <w:pPr>
        <w:ind w:left="8366" w:hanging="360"/>
      </w:pPr>
    </w:lvl>
    <w:lvl w:ilvl="7" w:tplc="04190019" w:tentative="1">
      <w:start w:val="1"/>
      <w:numFmt w:val="lowerLetter"/>
      <w:lvlText w:val="%8."/>
      <w:lvlJc w:val="left"/>
      <w:pPr>
        <w:ind w:left="9086" w:hanging="360"/>
      </w:pPr>
    </w:lvl>
    <w:lvl w:ilvl="8" w:tplc="0419001B" w:tentative="1">
      <w:start w:val="1"/>
      <w:numFmt w:val="lowerRoman"/>
      <w:lvlText w:val="%9."/>
      <w:lvlJc w:val="right"/>
      <w:pPr>
        <w:ind w:left="9806" w:hanging="180"/>
      </w:pPr>
    </w:lvl>
  </w:abstractNum>
  <w:abstractNum w:abstractNumId="14">
    <w:nsid w:val="64FD1388"/>
    <w:multiLevelType w:val="multilevel"/>
    <w:tmpl w:val="ED128F7E"/>
    <w:lvl w:ilvl="0">
      <w:start w:val="1"/>
      <w:numFmt w:val="decimal"/>
      <w:lvlText w:val="%1."/>
      <w:lvlJc w:val="left"/>
      <w:pPr>
        <w:ind w:left="1770" w:hanging="105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5">
    <w:nsid w:val="6D0705A5"/>
    <w:multiLevelType w:val="hybridMultilevel"/>
    <w:tmpl w:val="D6EEF9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CD4154"/>
    <w:multiLevelType w:val="hybridMultilevel"/>
    <w:tmpl w:val="4D842D4E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num w:numId="1">
    <w:abstractNumId w:val="0"/>
  </w:num>
  <w:num w:numId="2">
    <w:abstractNumId w:val="14"/>
  </w:num>
  <w:num w:numId="3">
    <w:abstractNumId w:val="6"/>
  </w:num>
  <w:num w:numId="4">
    <w:abstractNumId w:val="8"/>
  </w:num>
  <w:num w:numId="5">
    <w:abstractNumId w:val="10"/>
  </w:num>
  <w:num w:numId="6">
    <w:abstractNumId w:val="2"/>
  </w:num>
  <w:num w:numId="7">
    <w:abstractNumId w:val="15"/>
  </w:num>
  <w:num w:numId="8">
    <w:abstractNumId w:val="7"/>
  </w:num>
  <w:num w:numId="9">
    <w:abstractNumId w:val="3"/>
  </w:num>
  <w:num w:numId="10">
    <w:abstractNumId w:val="1"/>
  </w:num>
  <w:num w:numId="11">
    <w:abstractNumId w:val="5"/>
  </w:num>
  <w:num w:numId="12">
    <w:abstractNumId w:val="12"/>
  </w:num>
  <w:num w:numId="13">
    <w:abstractNumId w:val="16"/>
  </w:num>
  <w:num w:numId="14">
    <w:abstractNumId w:val="11"/>
  </w:num>
  <w:num w:numId="15">
    <w:abstractNumId w:val="4"/>
  </w:num>
  <w:num w:numId="16">
    <w:abstractNumId w:val="9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048"/>
    <w:rsid w:val="0000211E"/>
    <w:rsid w:val="00004841"/>
    <w:rsid w:val="00010DF0"/>
    <w:rsid w:val="00011911"/>
    <w:rsid w:val="00015B69"/>
    <w:rsid w:val="000408F0"/>
    <w:rsid w:val="00050E2E"/>
    <w:rsid w:val="00051FBA"/>
    <w:rsid w:val="00051FD6"/>
    <w:rsid w:val="00053E2C"/>
    <w:rsid w:val="00055CEC"/>
    <w:rsid w:val="000562B0"/>
    <w:rsid w:val="0007035B"/>
    <w:rsid w:val="00075DA4"/>
    <w:rsid w:val="00085EFD"/>
    <w:rsid w:val="000902CB"/>
    <w:rsid w:val="00092CA1"/>
    <w:rsid w:val="00095126"/>
    <w:rsid w:val="000A27DA"/>
    <w:rsid w:val="000A6A6A"/>
    <w:rsid w:val="000B21F4"/>
    <w:rsid w:val="000B2C6C"/>
    <w:rsid w:val="000B320A"/>
    <w:rsid w:val="000C0D86"/>
    <w:rsid w:val="000C2D25"/>
    <w:rsid w:val="000D18BA"/>
    <w:rsid w:val="000E1587"/>
    <w:rsid w:val="000E2607"/>
    <w:rsid w:val="000E4F86"/>
    <w:rsid w:val="000F74F2"/>
    <w:rsid w:val="001046EB"/>
    <w:rsid w:val="00110786"/>
    <w:rsid w:val="00111C41"/>
    <w:rsid w:val="001172C4"/>
    <w:rsid w:val="00122CA3"/>
    <w:rsid w:val="0012522E"/>
    <w:rsid w:val="00130835"/>
    <w:rsid w:val="001308E4"/>
    <w:rsid w:val="00131B9E"/>
    <w:rsid w:val="001345F2"/>
    <w:rsid w:val="00141A06"/>
    <w:rsid w:val="00147F92"/>
    <w:rsid w:val="00150796"/>
    <w:rsid w:val="001514F5"/>
    <w:rsid w:val="00155167"/>
    <w:rsid w:val="00167842"/>
    <w:rsid w:val="00175A7E"/>
    <w:rsid w:val="00181FFE"/>
    <w:rsid w:val="001B02AD"/>
    <w:rsid w:val="001B1AC3"/>
    <w:rsid w:val="001B34B2"/>
    <w:rsid w:val="001B7D1F"/>
    <w:rsid w:val="001D79F4"/>
    <w:rsid w:val="001F0BE3"/>
    <w:rsid w:val="001F3F43"/>
    <w:rsid w:val="001F546F"/>
    <w:rsid w:val="0021107A"/>
    <w:rsid w:val="002202CF"/>
    <w:rsid w:val="0022047A"/>
    <w:rsid w:val="002546AC"/>
    <w:rsid w:val="00254845"/>
    <w:rsid w:val="00265115"/>
    <w:rsid w:val="00266EB4"/>
    <w:rsid w:val="00274B7A"/>
    <w:rsid w:val="00277D70"/>
    <w:rsid w:val="00282B84"/>
    <w:rsid w:val="00290848"/>
    <w:rsid w:val="00291BE7"/>
    <w:rsid w:val="0029634D"/>
    <w:rsid w:val="002A7ECF"/>
    <w:rsid w:val="002B3153"/>
    <w:rsid w:val="002C0D6E"/>
    <w:rsid w:val="002C48E8"/>
    <w:rsid w:val="002D5093"/>
    <w:rsid w:val="002E5310"/>
    <w:rsid w:val="002F3113"/>
    <w:rsid w:val="002F329F"/>
    <w:rsid w:val="002F611C"/>
    <w:rsid w:val="002F7B78"/>
    <w:rsid w:val="003235CE"/>
    <w:rsid w:val="00324D98"/>
    <w:rsid w:val="00331AA5"/>
    <w:rsid w:val="00334E4A"/>
    <w:rsid w:val="00342CC9"/>
    <w:rsid w:val="0034479C"/>
    <w:rsid w:val="00347CB4"/>
    <w:rsid w:val="00355E97"/>
    <w:rsid w:val="003612E9"/>
    <w:rsid w:val="00367B07"/>
    <w:rsid w:val="003729BB"/>
    <w:rsid w:val="00374418"/>
    <w:rsid w:val="003953B6"/>
    <w:rsid w:val="003A4F0A"/>
    <w:rsid w:val="003B7048"/>
    <w:rsid w:val="003C441A"/>
    <w:rsid w:val="003C6952"/>
    <w:rsid w:val="003D562F"/>
    <w:rsid w:val="003E1748"/>
    <w:rsid w:val="003F3177"/>
    <w:rsid w:val="00400492"/>
    <w:rsid w:val="0040350E"/>
    <w:rsid w:val="00406052"/>
    <w:rsid w:val="00410346"/>
    <w:rsid w:val="00417E0E"/>
    <w:rsid w:val="0042092D"/>
    <w:rsid w:val="0042615A"/>
    <w:rsid w:val="004278A7"/>
    <w:rsid w:val="00435353"/>
    <w:rsid w:val="00436EF3"/>
    <w:rsid w:val="0044146F"/>
    <w:rsid w:val="00443FDE"/>
    <w:rsid w:val="004566DD"/>
    <w:rsid w:val="00457BA4"/>
    <w:rsid w:val="00465924"/>
    <w:rsid w:val="00470ECA"/>
    <w:rsid w:val="004747ED"/>
    <w:rsid w:val="0047589B"/>
    <w:rsid w:val="00476D8F"/>
    <w:rsid w:val="0048045D"/>
    <w:rsid w:val="004912A7"/>
    <w:rsid w:val="00491DE1"/>
    <w:rsid w:val="004941C5"/>
    <w:rsid w:val="004A405D"/>
    <w:rsid w:val="004A7AFA"/>
    <w:rsid w:val="004C599A"/>
    <w:rsid w:val="004C633B"/>
    <w:rsid w:val="004C78A9"/>
    <w:rsid w:val="004D4A22"/>
    <w:rsid w:val="004E0E12"/>
    <w:rsid w:val="004E6819"/>
    <w:rsid w:val="004F0D4E"/>
    <w:rsid w:val="004F2E2E"/>
    <w:rsid w:val="004F371A"/>
    <w:rsid w:val="004F3789"/>
    <w:rsid w:val="00503380"/>
    <w:rsid w:val="0050365A"/>
    <w:rsid w:val="005040E7"/>
    <w:rsid w:val="005064F4"/>
    <w:rsid w:val="0051155B"/>
    <w:rsid w:val="00515475"/>
    <w:rsid w:val="00515960"/>
    <w:rsid w:val="00517768"/>
    <w:rsid w:val="0052328A"/>
    <w:rsid w:val="005319A6"/>
    <w:rsid w:val="00552BA6"/>
    <w:rsid w:val="0056225C"/>
    <w:rsid w:val="005629F8"/>
    <w:rsid w:val="00566051"/>
    <w:rsid w:val="00574CB5"/>
    <w:rsid w:val="005840F6"/>
    <w:rsid w:val="00590498"/>
    <w:rsid w:val="005B2240"/>
    <w:rsid w:val="005B3D14"/>
    <w:rsid w:val="005B7FA5"/>
    <w:rsid w:val="005C7C1D"/>
    <w:rsid w:val="005D13A0"/>
    <w:rsid w:val="005D4071"/>
    <w:rsid w:val="005E2719"/>
    <w:rsid w:val="005F33DB"/>
    <w:rsid w:val="00612004"/>
    <w:rsid w:val="00614174"/>
    <w:rsid w:val="0061647B"/>
    <w:rsid w:val="00621DDA"/>
    <w:rsid w:val="0063184E"/>
    <w:rsid w:val="00635325"/>
    <w:rsid w:val="00637B1B"/>
    <w:rsid w:val="00646A2D"/>
    <w:rsid w:val="00646ABC"/>
    <w:rsid w:val="00664D22"/>
    <w:rsid w:val="006670B0"/>
    <w:rsid w:val="00667C85"/>
    <w:rsid w:val="00672C3D"/>
    <w:rsid w:val="00673975"/>
    <w:rsid w:val="00673F01"/>
    <w:rsid w:val="00677F4F"/>
    <w:rsid w:val="00686E92"/>
    <w:rsid w:val="00691928"/>
    <w:rsid w:val="006A24C5"/>
    <w:rsid w:val="006A39B9"/>
    <w:rsid w:val="006A6521"/>
    <w:rsid w:val="006B725F"/>
    <w:rsid w:val="006D22C0"/>
    <w:rsid w:val="006F2B7D"/>
    <w:rsid w:val="006F3232"/>
    <w:rsid w:val="006F7122"/>
    <w:rsid w:val="00701336"/>
    <w:rsid w:val="00703BB6"/>
    <w:rsid w:val="007044A8"/>
    <w:rsid w:val="00704DE7"/>
    <w:rsid w:val="0070583E"/>
    <w:rsid w:val="0071515B"/>
    <w:rsid w:val="007154FA"/>
    <w:rsid w:val="00717EDB"/>
    <w:rsid w:val="0072003C"/>
    <w:rsid w:val="00722789"/>
    <w:rsid w:val="0073107F"/>
    <w:rsid w:val="00762458"/>
    <w:rsid w:val="00773DAE"/>
    <w:rsid w:val="007750A3"/>
    <w:rsid w:val="00777963"/>
    <w:rsid w:val="00794E52"/>
    <w:rsid w:val="00795390"/>
    <w:rsid w:val="007A4B80"/>
    <w:rsid w:val="007A743B"/>
    <w:rsid w:val="007A78F6"/>
    <w:rsid w:val="007B74A0"/>
    <w:rsid w:val="007C06CE"/>
    <w:rsid w:val="007C26AD"/>
    <w:rsid w:val="007C6B80"/>
    <w:rsid w:val="007D2772"/>
    <w:rsid w:val="007D3263"/>
    <w:rsid w:val="007D56A0"/>
    <w:rsid w:val="007E3A9E"/>
    <w:rsid w:val="00803BA1"/>
    <w:rsid w:val="0081473C"/>
    <w:rsid w:val="00816849"/>
    <w:rsid w:val="00830EE9"/>
    <w:rsid w:val="008403AB"/>
    <w:rsid w:val="00841299"/>
    <w:rsid w:val="0084396A"/>
    <w:rsid w:val="00861858"/>
    <w:rsid w:val="00862F46"/>
    <w:rsid w:val="00867B96"/>
    <w:rsid w:val="00883BBB"/>
    <w:rsid w:val="008840D4"/>
    <w:rsid w:val="008A0BD0"/>
    <w:rsid w:val="008A514C"/>
    <w:rsid w:val="008C262D"/>
    <w:rsid w:val="008D06E7"/>
    <w:rsid w:val="008E3981"/>
    <w:rsid w:val="008F083D"/>
    <w:rsid w:val="008F6429"/>
    <w:rsid w:val="00900C8C"/>
    <w:rsid w:val="00914AD2"/>
    <w:rsid w:val="009163E0"/>
    <w:rsid w:val="009164B8"/>
    <w:rsid w:val="009215D8"/>
    <w:rsid w:val="009313A5"/>
    <w:rsid w:val="009326EA"/>
    <w:rsid w:val="00934217"/>
    <w:rsid w:val="009364AC"/>
    <w:rsid w:val="00940780"/>
    <w:rsid w:val="00942A37"/>
    <w:rsid w:val="00945646"/>
    <w:rsid w:val="00964796"/>
    <w:rsid w:val="00966D17"/>
    <w:rsid w:val="00970381"/>
    <w:rsid w:val="00977A72"/>
    <w:rsid w:val="00981068"/>
    <w:rsid w:val="009837C6"/>
    <w:rsid w:val="00987EC5"/>
    <w:rsid w:val="009915A1"/>
    <w:rsid w:val="009916D9"/>
    <w:rsid w:val="0099301F"/>
    <w:rsid w:val="00993A55"/>
    <w:rsid w:val="00993E4D"/>
    <w:rsid w:val="009A4686"/>
    <w:rsid w:val="009A7129"/>
    <w:rsid w:val="009B13EB"/>
    <w:rsid w:val="009B4AB7"/>
    <w:rsid w:val="009D2DF9"/>
    <w:rsid w:val="009D6489"/>
    <w:rsid w:val="009E0A42"/>
    <w:rsid w:val="009E3D76"/>
    <w:rsid w:val="009E3DF6"/>
    <w:rsid w:val="009F14AA"/>
    <w:rsid w:val="009F2323"/>
    <w:rsid w:val="00A02181"/>
    <w:rsid w:val="00A05DC1"/>
    <w:rsid w:val="00A20342"/>
    <w:rsid w:val="00A42143"/>
    <w:rsid w:val="00A4711A"/>
    <w:rsid w:val="00A47D13"/>
    <w:rsid w:val="00A55A05"/>
    <w:rsid w:val="00A57833"/>
    <w:rsid w:val="00A805CB"/>
    <w:rsid w:val="00A83E3C"/>
    <w:rsid w:val="00A90C3C"/>
    <w:rsid w:val="00AB0FD4"/>
    <w:rsid w:val="00AB1DD8"/>
    <w:rsid w:val="00AC75F3"/>
    <w:rsid w:val="00AC7E51"/>
    <w:rsid w:val="00AD2E2F"/>
    <w:rsid w:val="00AD3366"/>
    <w:rsid w:val="00AD6A8C"/>
    <w:rsid w:val="00AE1EB8"/>
    <w:rsid w:val="00AF014E"/>
    <w:rsid w:val="00AF6EE6"/>
    <w:rsid w:val="00B15D4E"/>
    <w:rsid w:val="00B30354"/>
    <w:rsid w:val="00B303F5"/>
    <w:rsid w:val="00B3174A"/>
    <w:rsid w:val="00B356CD"/>
    <w:rsid w:val="00B433AA"/>
    <w:rsid w:val="00B46763"/>
    <w:rsid w:val="00B50106"/>
    <w:rsid w:val="00B50FE3"/>
    <w:rsid w:val="00B55A0C"/>
    <w:rsid w:val="00B61033"/>
    <w:rsid w:val="00B62529"/>
    <w:rsid w:val="00B63325"/>
    <w:rsid w:val="00B67486"/>
    <w:rsid w:val="00B676BB"/>
    <w:rsid w:val="00B804EA"/>
    <w:rsid w:val="00BA2E54"/>
    <w:rsid w:val="00BA326A"/>
    <w:rsid w:val="00BA3916"/>
    <w:rsid w:val="00BB0A96"/>
    <w:rsid w:val="00BB4D14"/>
    <w:rsid w:val="00BB6A32"/>
    <w:rsid w:val="00BC34DC"/>
    <w:rsid w:val="00BC5E72"/>
    <w:rsid w:val="00BD0F75"/>
    <w:rsid w:val="00BD172B"/>
    <w:rsid w:val="00BF04E0"/>
    <w:rsid w:val="00BF0C9E"/>
    <w:rsid w:val="00C0340A"/>
    <w:rsid w:val="00C072FB"/>
    <w:rsid w:val="00C15377"/>
    <w:rsid w:val="00C217A2"/>
    <w:rsid w:val="00C30FC1"/>
    <w:rsid w:val="00C31BCC"/>
    <w:rsid w:val="00C326E8"/>
    <w:rsid w:val="00C366E7"/>
    <w:rsid w:val="00C459D1"/>
    <w:rsid w:val="00C53A5A"/>
    <w:rsid w:val="00C63CC9"/>
    <w:rsid w:val="00C7546B"/>
    <w:rsid w:val="00C7553D"/>
    <w:rsid w:val="00C8265C"/>
    <w:rsid w:val="00C84829"/>
    <w:rsid w:val="00C87E37"/>
    <w:rsid w:val="00C90C29"/>
    <w:rsid w:val="00C969B9"/>
    <w:rsid w:val="00CA0C66"/>
    <w:rsid w:val="00CA1993"/>
    <w:rsid w:val="00CA1F23"/>
    <w:rsid w:val="00CA46F4"/>
    <w:rsid w:val="00CB7762"/>
    <w:rsid w:val="00CC7B15"/>
    <w:rsid w:val="00CD04FE"/>
    <w:rsid w:val="00CD0A3E"/>
    <w:rsid w:val="00CF1675"/>
    <w:rsid w:val="00CF7B53"/>
    <w:rsid w:val="00CF7EDE"/>
    <w:rsid w:val="00D0417F"/>
    <w:rsid w:val="00D07301"/>
    <w:rsid w:val="00D0776C"/>
    <w:rsid w:val="00D10141"/>
    <w:rsid w:val="00D130DB"/>
    <w:rsid w:val="00D17085"/>
    <w:rsid w:val="00D22013"/>
    <w:rsid w:val="00D3171F"/>
    <w:rsid w:val="00D32A3F"/>
    <w:rsid w:val="00D3460F"/>
    <w:rsid w:val="00D37F00"/>
    <w:rsid w:val="00D40B0D"/>
    <w:rsid w:val="00D46AFD"/>
    <w:rsid w:val="00D51C1C"/>
    <w:rsid w:val="00D67AB6"/>
    <w:rsid w:val="00D67C16"/>
    <w:rsid w:val="00D7038F"/>
    <w:rsid w:val="00D80FD6"/>
    <w:rsid w:val="00D8375E"/>
    <w:rsid w:val="00D87B06"/>
    <w:rsid w:val="00D87CDA"/>
    <w:rsid w:val="00D96A72"/>
    <w:rsid w:val="00D97715"/>
    <w:rsid w:val="00DB356B"/>
    <w:rsid w:val="00DB45ED"/>
    <w:rsid w:val="00DB5971"/>
    <w:rsid w:val="00DC01C8"/>
    <w:rsid w:val="00DC6239"/>
    <w:rsid w:val="00DC6BF3"/>
    <w:rsid w:val="00DD234E"/>
    <w:rsid w:val="00DD27D5"/>
    <w:rsid w:val="00DD33FF"/>
    <w:rsid w:val="00DD3C5B"/>
    <w:rsid w:val="00DD3C9B"/>
    <w:rsid w:val="00DE1220"/>
    <w:rsid w:val="00DF53F7"/>
    <w:rsid w:val="00E04DFB"/>
    <w:rsid w:val="00E21F4D"/>
    <w:rsid w:val="00E27621"/>
    <w:rsid w:val="00E33A6C"/>
    <w:rsid w:val="00E40BE4"/>
    <w:rsid w:val="00E41089"/>
    <w:rsid w:val="00E4170B"/>
    <w:rsid w:val="00E4199E"/>
    <w:rsid w:val="00E46782"/>
    <w:rsid w:val="00E55238"/>
    <w:rsid w:val="00E632B6"/>
    <w:rsid w:val="00E70D27"/>
    <w:rsid w:val="00E741EC"/>
    <w:rsid w:val="00E7738B"/>
    <w:rsid w:val="00E8286D"/>
    <w:rsid w:val="00E91464"/>
    <w:rsid w:val="00E9771F"/>
    <w:rsid w:val="00EA09C1"/>
    <w:rsid w:val="00EA6C0C"/>
    <w:rsid w:val="00EB2044"/>
    <w:rsid w:val="00EB254D"/>
    <w:rsid w:val="00EB3270"/>
    <w:rsid w:val="00EB5336"/>
    <w:rsid w:val="00EC034F"/>
    <w:rsid w:val="00EC08F7"/>
    <w:rsid w:val="00EC1CBF"/>
    <w:rsid w:val="00ED23D1"/>
    <w:rsid w:val="00ED670E"/>
    <w:rsid w:val="00ED7D14"/>
    <w:rsid w:val="00EE12DB"/>
    <w:rsid w:val="00EF3909"/>
    <w:rsid w:val="00EF4C00"/>
    <w:rsid w:val="00F05EF8"/>
    <w:rsid w:val="00F14C89"/>
    <w:rsid w:val="00F21573"/>
    <w:rsid w:val="00F30C13"/>
    <w:rsid w:val="00F34ECD"/>
    <w:rsid w:val="00F36DB5"/>
    <w:rsid w:val="00F42B8C"/>
    <w:rsid w:val="00F43956"/>
    <w:rsid w:val="00F44449"/>
    <w:rsid w:val="00F45146"/>
    <w:rsid w:val="00F620AC"/>
    <w:rsid w:val="00F6279B"/>
    <w:rsid w:val="00F62818"/>
    <w:rsid w:val="00F64E44"/>
    <w:rsid w:val="00F67BFE"/>
    <w:rsid w:val="00F67DC5"/>
    <w:rsid w:val="00F87581"/>
    <w:rsid w:val="00FA0EEE"/>
    <w:rsid w:val="00FA2FE9"/>
    <w:rsid w:val="00FA3A4D"/>
    <w:rsid w:val="00FB04A4"/>
    <w:rsid w:val="00FB6BB1"/>
    <w:rsid w:val="00FC1A5F"/>
    <w:rsid w:val="00FC5AC9"/>
    <w:rsid w:val="00FC6FA3"/>
    <w:rsid w:val="00FD14D8"/>
    <w:rsid w:val="00FD3A59"/>
    <w:rsid w:val="00FE73F2"/>
    <w:rsid w:val="00FF1643"/>
    <w:rsid w:val="00FF2A3A"/>
    <w:rsid w:val="00FF4865"/>
    <w:rsid w:val="00FF61B9"/>
    <w:rsid w:val="00FF6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8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F014E"/>
    <w:rPr>
      <w:rFonts w:ascii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AF01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F014E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E3D76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9E3DF6"/>
    <w:rPr>
      <w:color w:val="0563C1" w:themeColor="hyperlink"/>
      <w:u w:val="single"/>
    </w:rPr>
  </w:style>
  <w:style w:type="character" w:customStyle="1" w:styleId="fontstyle01">
    <w:name w:val="fontstyle01"/>
    <w:basedOn w:val="a0"/>
    <w:rsid w:val="005629F8"/>
    <w:rPr>
      <w:rFonts w:ascii="MinionPro-Bold" w:hAnsi="MinionPro-Bold" w:hint="default"/>
      <w:b/>
      <w:bCs/>
      <w:i w:val="0"/>
      <w:iCs w:val="0"/>
      <w:color w:val="242021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58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AF014E"/>
    <w:rPr>
      <w:rFonts w:ascii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AF01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F014E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E3D76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9E3DF6"/>
    <w:rPr>
      <w:color w:val="0563C1" w:themeColor="hyperlink"/>
      <w:u w:val="single"/>
    </w:rPr>
  </w:style>
  <w:style w:type="character" w:customStyle="1" w:styleId="fontstyle01">
    <w:name w:val="fontstyle01"/>
    <w:basedOn w:val="a0"/>
    <w:rsid w:val="005629F8"/>
    <w:rPr>
      <w:rFonts w:ascii="MinionPro-Bold" w:hAnsi="MinionPro-Bold" w:hint="default"/>
      <w:b/>
      <w:bCs/>
      <w:i w:val="0"/>
      <w:iCs w:val="0"/>
      <w:color w:val="242021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334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.gif"/><Relationship Id="rId117" Type="http://schemas.openxmlformats.org/officeDocument/2006/relationships/image" Target="media/image59.png"/><Relationship Id="rId21" Type="http://schemas.openxmlformats.org/officeDocument/2006/relationships/chart" Target="charts/chart6.xml"/><Relationship Id="rId42" Type="http://schemas.openxmlformats.org/officeDocument/2006/relationships/chart" Target="charts/chart13.xml"/><Relationship Id="rId47" Type="http://schemas.openxmlformats.org/officeDocument/2006/relationships/chart" Target="charts/chart16.xml"/><Relationship Id="rId63" Type="http://schemas.openxmlformats.org/officeDocument/2006/relationships/image" Target="media/image24.jpeg"/><Relationship Id="rId68" Type="http://schemas.openxmlformats.org/officeDocument/2006/relationships/image" Target="media/image29.jpeg"/><Relationship Id="rId84" Type="http://schemas.openxmlformats.org/officeDocument/2006/relationships/image" Target="media/image45.png"/><Relationship Id="rId89" Type="http://schemas.openxmlformats.org/officeDocument/2006/relationships/image" Target="media/image50.jpeg"/><Relationship Id="rId112" Type="http://schemas.openxmlformats.org/officeDocument/2006/relationships/image" Target="media/image54.png"/><Relationship Id="rId133" Type="http://schemas.openxmlformats.org/officeDocument/2006/relationships/image" Target="media/image75.jpeg"/><Relationship Id="rId138" Type="http://schemas.openxmlformats.org/officeDocument/2006/relationships/image" Target="media/image80.jpeg"/><Relationship Id="rId16" Type="http://schemas.openxmlformats.org/officeDocument/2006/relationships/image" Target="media/image4.wmf"/><Relationship Id="rId107" Type="http://schemas.openxmlformats.org/officeDocument/2006/relationships/image" Target="media/image49.png"/><Relationship Id="rId11" Type="http://schemas.openxmlformats.org/officeDocument/2006/relationships/image" Target="media/image3.png"/><Relationship Id="rId32" Type="http://schemas.openxmlformats.org/officeDocument/2006/relationships/image" Target="media/image6.jpeg"/><Relationship Id="rId37" Type="http://schemas.openxmlformats.org/officeDocument/2006/relationships/image" Target="media/image11.png"/><Relationship Id="rId53" Type="http://schemas.openxmlformats.org/officeDocument/2006/relationships/chart" Target="charts/chart22.xml"/><Relationship Id="rId58" Type="http://schemas.openxmlformats.org/officeDocument/2006/relationships/image" Target="media/image19.jpeg"/><Relationship Id="rId74" Type="http://schemas.openxmlformats.org/officeDocument/2006/relationships/image" Target="media/image35.jpeg"/><Relationship Id="rId79" Type="http://schemas.openxmlformats.org/officeDocument/2006/relationships/image" Target="media/image40.jpeg"/><Relationship Id="rId102" Type="http://schemas.openxmlformats.org/officeDocument/2006/relationships/image" Target="media/image43.png"/><Relationship Id="rId123" Type="http://schemas.openxmlformats.org/officeDocument/2006/relationships/image" Target="media/image65.png"/><Relationship Id="rId128" Type="http://schemas.openxmlformats.org/officeDocument/2006/relationships/image" Target="media/image70.png"/><Relationship Id="rId144" Type="http://schemas.openxmlformats.org/officeDocument/2006/relationships/image" Target="media/image83.png"/><Relationship Id="rId149" Type="http://schemas.openxmlformats.org/officeDocument/2006/relationships/image" Target="media/image88.png"/><Relationship Id="rId5" Type="http://schemas.openxmlformats.org/officeDocument/2006/relationships/settings" Target="settings.xml"/><Relationship Id="rId90" Type="http://schemas.openxmlformats.org/officeDocument/2006/relationships/image" Target="media/image51.jpeg"/><Relationship Id="rId95" Type="http://schemas.openxmlformats.org/officeDocument/2006/relationships/image" Target="media/image56.jpeg"/><Relationship Id="rId22" Type="http://schemas.openxmlformats.org/officeDocument/2006/relationships/chart" Target="charts/chart7.xml"/><Relationship Id="rId27" Type="http://schemas.openxmlformats.org/officeDocument/2006/relationships/image" Target="media/image3.gif"/><Relationship Id="rId43" Type="http://schemas.openxmlformats.org/officeDocument/2006/relationships/image" Target="media/image14.jpeg"/><Relationship Id="rId48" Type="http://schemas.openxmlformats.org/officeDocument/2006/relationships/chart" Target="charts/chart17.xml"/><Relationship Id="rId64" Type="http://schemas.openxmlformats.org/officeDocument/2006/relationships/image" Target="media/image25.jpeg"/><Relationship Id="rId69" Type="http://schemas.openxmlformats.org/officeDocument/2006/relationships/image" Target="media/image30.jpeg"/><Relationship Id="rId113" Type="http://schemas.openxmlformats.org/officeDocument/2006/relationships/image" Target="media/image55.png"/><Relationship Id="rId118" Type="http://schemas.openxmlformats.org/officeDocument/2006/relationships/image" Target="media/image60.png"/><Relationship Id="rId134" Type="http://schemas.openxmlformats.org/officeDocument/2006/relationships/image" Target="media/image76.jpeg"/><Relationship Id="rId139" Type="http://schemas.openxmlformats.org/officeDocument/2006/relationships/image" Target="media/image81.jpeg"/><Relationship Id="rId80" Type="http://schemas.openxmlformats.org/officeDocument/2006/relationships/image" Target="media/image41.png"/><Relationship Id="rId85" Type="http://schemas.openxmlformats.org/officeDocument/2006/relationships/image" Target="media/image46.jpeg"/><Relationship Id="rId150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.gif"/><Relationship Id="rId33" Type="http://schemas.openxmlformats.org/officeDocument/2006/relationships/image" Target="media/image7.png"/><Relationship Id="rId38" Type="http://schemas.openxmlformats.org/officeDocument/2006/relationships/image" Target="media/image12.png"/><Relationship Id="rId46" Type="http://schemas.openxmlformats.org/officeDocument/2006/relationships/chart" Target="charts/chart15.xml"/><Relationship Id="rId59" Type="http://schemas.openxmlformats.org/officeDocument/2006/relationships/image" Target="media/image20.jpeg"/><Relationship Id="rId67" Type="http://schemas.openxmlformats.org/officeDocument/2006/relationships/image" Target="media/image28.jpeg"/><Relationship Id="rId103" Type="http://schemas.openxmlformats.org/officeDocument/2006/relationships/image" Target="media/image44.png"/><Relationship Id="rId108" Type="http://schemas.openxmlformats.org/officeDocument/2006/relationships/image" Target="media/image50.png"/><Relationship Id="rId116" Type="http://schemas.openxmlformats.org/officeDocument/2006/relationships/image" Target="media/image58.png"/><Relationship Id="rId124" Type="http://schemas.openxmlformats.org/officeDocument/2006/relationships/image" Target="media/image66.png"/><Relationship Id="rId129" Type="http://schemas.openxmlformats.org/officeDocument/2006/relationships/image" Target="media/image71.png"/><Relationship Id="rId137" Type="http://schemas.openxmlformats.org/officeDocument/2006/relationships/image" Target="media/image79.jpeg"/><Relationship Id="rId20" Type="http://schemas.openxmlformats.org/officeDocument/2006/relationships/chart" Target="charts/chart5.xml"/><Relationship Id="rId41" Type="http://schemas.openxmlformats.org/officeDocument/2006/relationships/chart" Target="charts/chart12.xml"/><Relationship Id="rId54" Type="http://schemas.openxmlformats.org/officeDocument/2006/relationships/image" Target="media/image16.wmf"/><Relationship Id="rId62" Type="http://schemas.openxmlformats.org/officeDocument/2006/relationships/image" Target="media/image23.png"/><Relationship Id="rId70" Type="http://schemas.openxmlformats.org/officeDocument/2006/relationships/image" Target="media/image31.jpeg"/><Relationship Id="rId75" Type="http://schemas.openxmlformats.org/officeDocument/2006/relationships/image" Target="media/image36.jpeg"/><Relationship Id="rId83" Type="http://schemas.openxmlformats.org/officeDocument/2006/relationships/image" Target="media/image44.jpeg"/><Relationship Id="rId88" Type="http://schemas.openxmlformats.org/officeDocument/2006/relationships/image" Target="media/image49.jpeg"/><Relationship Id="rId91" Type="http://schemas.openxmlformats.org/officeDocument/2006/relationships/image" Target="media/image52.jpeg"/><Relationship Id="rId96" Type="http://schemas.openxmlformats.org/officeDocument/2006/relationships/chart" Target="charts/chart23.xml"/><Relationship Id="rId111" Type="http://schemas.openxmlformats.org/officeDocument/2006/relationships/image" Target="media/image53.png"/><Relationship Id="rId132" Type="http://schemas.openxmlformats.org/officeDocument/2006/relationships/image" Target="media/image74.jpeg"/><Relationship Id="rId140" Type="http://schemas.openxmlformats.org/officeDocument/2006/relationships/image" Target="media/image82.jpeg"/><Relationship Id="rId145" Type="http://schemas.openxmlformats.org/officeDocument/2006/relationships/image" Target="media/image8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chart" Target="charts/chart3.xml"/><Relationship Id="rId23" Type="http://schemas.openxmlformats.org/officeDocument/2006/relationships/chart" Target="charts/chart8.xml"/><Relationship Id="rId28" Type="http://schemas.openxmlformats.org/officeDocument/2006/relationships/image" Target="media/image4.gif"/><Relationship Id="rId36" Type="http://schemas.openxmlformats.org/officeDocument/2006/relationships/image" Target="media/image10.png"/><Relationship Id="rId49" Type="http://schemas.openxmlformats.org/officeDocument/2006/relationships/chart" Target="charts/chart18.xml"/><Relationship Id="rId57" Type="http://schemas.openxmlformats.org/officeDocument/2006/relationships/image" Target="media/image18.jpeg"/><Relationship Id="rId106" Type="http://schemas.openxmlformats.org/officeDocument/2006/relationships/image" Target="media/image48.png"/><Relationship Id="rId114" Type="http://schemas.openxmlformats.org/officeDocument/2006/relationships/image" Target="media/image56.png"/><Relationship Id="rId119" Type="http://schemas.openxmlformats.org/officeDocument/2006/relationships/image" Target="media/image61.png"/><Relationship Id="rId127" Type="http://schemas.openxmlformats.org/officeDocument/2006/relationships/image" Target="media/image69.png"/><Relationship Id="rId10" Type="http://schemas.openxmlformats.org/officeDocument/2006/relationships/image" Target="media/image2.png"/><Relationship Id="rId31" Type="http://schemas.openxmlformats.org/officeDocument/2006/relationships/chart" Target="charts/chart10.xml"/><Relationship Id="rId44" Type="http://schemas.openxmlformats.org/officeDocument/2006/relationships/image" Target="media/image15.jpeg"/><Relationship Id="rId52" Type="http://schemas.openxmlformats.org/officeDocument/2006/relationships/chart" Target="charts/chart21.xml"/><Relationship Id="rId60" Type="http://schemas.openxmlformats.org/officeDocument/2006/relationships/image" Target="media/image21.jpeg"/><Relationship Id="rId65" Type="http://schemas.openxmlformats.org/officeDocument/2006/relationships/image" Target="media/image26.jpeg"/><Relationship Id="rId73" Type="http://schemas.openxmlformats.org/officeDocument/2006/relationships/image" Target="media/image34.jpeg"/><Relationship Id="rId78" Type="http://schemas.openxmlformats.org/officeDocument/2006/relationships/image" Target="media/image39.jpeg"/><Relationship Id="rId81" Type="http://schemas.openxmlformats.org/officeDocument/2006/relationships/image" Target="media/image42.jpeg"/><Relationship Id="rId86" Type="http://schemas.openxmlformats.org/officeDocument/2006/relationships/image" Target="media/image47.jpeg"/><Relationship Id="rId94" Type="http://schemas.openxmlformats.org/officeDocument/2006/relationships/image" Target="media/image55.jpeg"/><Relationship Id="rId99" Type="http://schemas.openxmlformats.org/officeDocument/2006/relationships/image" Target="media/image39.png"/><Relationship Id="rId101" Type="http://schemas.openxmlformats.org/officeDocument/2006/relationships/image" Target="media/image42.png"/><Relationship Id="rId122" Type="http://schemas.openxmlformats.org/officeDocument/2006/relationships/image" Target="media/image64.png"/><Relationship Id="rId130" Type="http://schemas.openxmlformats.org/officeDocument/2006/relationships/image" Target="media/image72.png"/><Relationship Id="rId135" Type="http://schemas.openxmlformats.org/officeDocument/2006/relationships/image" Target="media/image77.jpeg"/><Relationship Id="rId143" Type="http://schemas.openxmlformats.org/officeDocument/2006/relationships/hyperlink" Target="https://doi.org/10.17309/tmfv.2021.3.06" TargetMode="External"/><Relationship Id="rId148" Type="http://schemas.openxmlformats.org/officeDocument/2006/relationships/image" Target="media/image87.png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13.png"/><Relationship Id="rId109" Type="http://schemas.openxmlformats.org/officeDocument/2006/relationships/image" Target="media/image51.png"/><Relationship Id="rId34" Type="http://schemas.openxmlformats.org/officeDocument/2006/relationships/image" Target="media/image8.png"/><Relationship Id="rId50" Type="http://schemas.openxmlformats.org/officeDocument/2006/relationships/chart" Target="charts/chart19.xml"/><Relationship Id="rId55" Type="http://schemas.openxmlformats.org/officeDocument/2006/relationships/oleObject" Target="embeddings/oleObject16.bin"/><Relationship Id="rId76" Type="http://schemas.openxmlformats.org/officeDocument/2006/relationships/image" Target="media/image37.jpeg"/><Relationship Id="rId97" Type="http://schemas.openxmlformats.org/officeDocument/2006/relationships/chart" Target="charts/chart24.xml"/><Relationship Id="rId104" Type="http://schemas.openxmlformats.org/officeDocument/2006/relationships/image" Target="media/image46.png"/><Relationship Id="rId120" Type="http://schemas.openxmlformats.org/officeDocument/2006/relationships/image" Target="media/image62.png"/><Relationship Id="rId125" Type="http://schemas.openxmlformats.org/officeDocument/2006/relationships/image" Target="media/image67.png"/><Relationship Id="rId141" Type="http://schemas.openxmlformats.org/officeDocument/2006/relationships/hyperlink" Target="https://apcz.umk.pl/czasopisma/index.php/PPS/article/view/PPS.2020.06.04.005" TargetMode="External"/><Relationship Id="rId146" Type="http://schemas.openxmlformats.org/officeDocument/2006/relationships/image" Target="media/image85.png"/><Relationship Id="rId7" Type="http://schemas.openxmlformats.org/officeDocument/2006/relationships/chart" Target="charts/chart1.xml"/><Relationship Id="rId71" Type="http://schemas.openxmlformats.org/officeDocument/2006/relationships/image" Target="media/image32.jpeg"/><Relationship Id="rId92" Type="http://schemas.openxmlformats.org/officeDocument/2006/relationships/image" Target="media/image53.jpeg"/><Relationship Id="rId2" Type="http://schemas.openxmlformats.org/officeDocument/2006/relationships/numbering" Target="numbering.xml"/><Relationship Id="rId29" Type="http://schemas.openxmlformats.org/officeDocument/2006/relationships/image" Target="media/image5.emf"/><Relationship Id="rId24" Type="http://schemas.openxmlformats.org/officeDocument/2006/relationships/chart" Target="charts/chart9.xml"/><Relationship Id="rId40" Type="http://schemas.openxmlformats.org/officeDocument/2006/relationships/chart" Target="charts/chart11.xml"/><Relationship Id="rId45" Type="http://schemas.openxmlformats.org/officeDocument/2006/relationships/chart" Target="charts/chart14.xml"/><Relationship Id="rId66" Type="http://schemas.openxmlformats.org/officeDocument/2006/relationships/image" Target="media/image27.png"/><Relationship Id="rId87" Type="http://schemas.openxmlformats.org/officeDocument/2006/relationships/image" Target="media/image48.jpeg"/><Relationship Id="rId110" Type="http://schemas.openxmlformats.org/officeDocument/2006/relationships/image" Target="media/image52.png"/><Relationship Id="rId115" Type="http://schemas.openxmlformats.org/officeDocument/2006/relationships/image" Target="media/image57.png"/><Relationship Id="rId131" Type="http://schemas.openxmlformats.org/officeDocument/2006/relationships/image" Target="media/image73.png"/><Relationship Id="rId136" Type="http://schemas.openxmlformats.org/officeDocument/2006/relationships/image" Target="media/image78.jpeg"/><Relationship Id="rId61" Type="http://schemas.openxmlformats.org/officeDocument/2006/relationships/image" Target="media/image22.jpeg"/><Relationship Id="rId82" Type="http://schemas.openxmlformats.org/officeDocument/2006/relationships/image" Target="media/image43.jpeg"/><Relationship Id="rId19" Type="http://schemas.openxmlformats.org/officeDocument/2006/relationships/chart" Target="charts/chart4.xml"/><Relationship Id="rId14" Type="http://schemas.openxmlformats.org/officeDocument/2006/relationships/image" Target="media/image6.png"/><Relationship Id="rId30" Type="http://schemas.openxmlformats.org/officeDocument/2006/relationships/oleObject" Target="embeddings/oleObject3.bin"/><Relationship Id="rId35" Type="http://schemas.openxmlformats.org/officeDocument/2006/relationships/image" Target="media/image9.png"/><Relationship Id="rId56" Type="http://schemas.openxmlformats.org/officeDocument/2006/relationships/image" Target="media/image17.jpeg"/><Relationship Id="rId77" Type="http://schemas.openxmlformats.org/officeDocument/2006/relationships/image" Target="media/image38.jpeg"/><Relationship Id="rId100" Type="http://schemas.openxmlformats.org/officeDocument/2006/relationships/image" Target="media/image40.png"/><Relationship Id="rId105" Type="http://schemas.openxmlformats.org/officeDocument/2006/relationships/image" Target="media/image47.png"/><Relationship Id="rId126" Type="http://schemas.openxmlformats.org/officeDocument/2006/relationships/image" Target="media/image68.png"/><Relationship Id="rId147" Type="http://schemas.openxmlformats.org/officeDocument/2006/relationships/image" Target="media/image86.png"/><Relationship Id="rId8" Type="http://schemas.openxmlformats.org/officeDocument/2006/relationships/chart" Target="charts/chart2.xml"/><Relationship Id="rId51" Type="http://schemas.openxmlformats.org/officeDocument/2006/relationships/chart" Target="charts/chart20.xml"/><Relationship Id="rId72" Type="http://schemas.openxmlformats.org/officeDocument/2006/relationships/image" Target="media/image33.jpeg"/><Relationship Id="rId93" Type="http://schemas.openxmlformats.org/officeDocument/2006/relationships/image" Target="media/image54.jpeg"/><Relationship Id="rId98" Type="http://schemas.openxmlformats.org/officeDocument/2006/relationships/chart" Target="charts/chart25.xml"/><Relationship Id="rId121" Type="http://schemas.openxmlformats.org/officeDocument/2006/relationships/image" Target="media/image63.png"/><Relationship Id="rId142" Type="http://schemas.openxmlformats.org/officeDocument/2006/relationships/hyperlink" Target="https://jmbs.com.ua/pdf/1/1/jmbs0-2016-1-1-152.pdf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.bin"/><Relationship Id="rId1" Type="http://schemas.openxmlformats.org/officeDocument/2006/relationships/themeOverride" Target="../theme/themeOverride3.xml"/></Relationships>
</file>

<file path=word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5.bin"/><Relationship Id="rId1" Type="http://schemas.openxmlformats.org/officeDocument/2006/relationships/themeOverride" Target="../theme/themeOverride4.xml"/></Relationships>
</file>

<file path=word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5.xml"/></Relationships>
</file>

<file path=word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7.bin"/><Relationship Id="rId1" Type="http://schemas.openxmlformats.org/officeDocument/2006/relationships/themeOverride" Target="../theme/themeOverride6.xml"/></Relationships>
</file>

<file path=word/charts/_rels/chart15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8.bin"/><Relationship Id="rId1" Type="http://schemas.openxmlformats.org/officeDocument/2006/relationships/themeOverride" Target="../theme/themeOverride7.xml"/></Relationships>
</file>

<file path=word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9.bin"/><Relationship Id="rId1" Type="http://schemas.openxmlformats.org/officeDocument/2006/relationships/themeOverride" Target="../theme/themeOverride8.xml"/></Relationships>
</file>

<file path=word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0.bin"/><Relationship Id="rId1" Type="http://schemas.openxmlformats.org/officeDocument/2006/relationships/themeOverride" Target="../theme/themeOverride9.xml"/></Relationships>
</file>

<file path=word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1.bin"/><Relationship Id="rId1" Type="http://schemas.openxmlformats.org/officeDocument/2006/relationships/themeOverride" Target="../theme/themeOverride10.xml"/></Relationships>
</file>

<file path=word/charts/_rels/chart19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2.bin"/><Relationship Id="rId1" Type="http://schemas.openxmlformats.org/officeDocument/2006/relationships/themeOverride" Target="../theme/themeOverride1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20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3.bin"/><Relationship Id="rId1" Type="http://schemas.openxmlformats.org/officeDocument/2006/relationships/themeOverride" Target="../theme/themeOverride12.xml"/></Relationships>
</file>

<file path=word/charts/_rels/chart2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4.bin"/><Relationship Id="rId1" Type="http://schemas.openxmlformats.org/officeDocument/2006/relationships/themeOverride" Target="../theme/themeOverride13.xml"/></Relationships>
</file>

<file path=word/charts/_rels/chart2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5.bin"/><Relationship Id="rId1" Type="http://schemas.openxmlformats.org/officeDocument/2006/relationships/themeOverride" Target="../theme/themeOverride14.xml"/></Relationships>
</file>

<file path=word/charts/_rels/chart2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1.xlsx"/><Relationship Id="rId1" Type="http://schemas.openxmlformats.org/officeDocument/2006/relationships/themeOverride" Target="../theme/themeOverride15.xml"/></Relationships>
</file>

<file path=word/charts/_rels/chart2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2.xlsx"/><Relationship Id="rId1" Type="http://schemas.openxmlformats.org/officeDocument/2006/relationships/themeOverride" Target="../theme/themeOverride16.xml"/></Relationships>
</file>

<file path=word/charts/_rels/chart2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3.xlsx"/><Relationship Id="rId1" Type="http://schemas.openxmlformats.org/officeDocument/2006/relationships/themeOverride" Target="../theme/themeOverride17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8.xlsx"/><Relationship Id="rId1" Type="http://schemas.openxmlformats.org/officeDocument/2006/relationships/themeOverride" Target="../theme/themeOverride1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365988909426987"/>
          <c:y val="1.0666666666666666E-2"/>
          <c:w val="0.49376741368867355"/>
          <c:h val="0.70719534094227943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4">
              <a:solidFill>
                <a:srgbClr val="000000"/>
              </a:solidFill>
              <a:prstDash val="solid"/>
            </a:ln>
          </c:spPr>
          <c:explosion val="4"/>
          <c:dPt>
            <c:idx val="0"/>
            <c:bubble3D val="0"/>
            <c:spPr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12694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solidFill>
                <a:srgbClr val="993366"/>
              </a:solidFill>
              <a:ln w="12694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pattFill prst="pct30">
                <a:fgClr>
                  <a:srgbClr val="000000"/>
                </a:fgClr>
                <a:bgClr>
                  <a:srgbClr val="FFFFFF"/>
                </a:bgClr>
              </a:pattFill>
              <a:ln w="12694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pct10">
                <a:fgClr>
                  <a:srgbClr val="000000"/>
                </a:fgClr>
                <a:bgClr>
                  <a:srgbClr val="FFFFFF"/>
                </a:bgClr>
              </a:pattFill>
              <a:ln w="12694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pattFill prst="sphere">
                <a:fgClr>
                  <a:srgbClr val="000000"/>
                </a:fgClr>
                <a:bgClr>
                  <a:srgbClr val="FFFFFF"/>
                </a:bgClr>
              </a:pattFill>
              <a:ln w="12694">
                <a:solidFill>
                  <a:srgbClr val="000000"/>
                </a:solidFill>
                <a:prstDash val="solid"/>
              </a:ln>
            </c:spPr>
          </c:dPt>
          <c:dPt>
            <c:idx val="5"/>
            <c:bubble3D val="0"/>
            <c:spPr>
              <a:pattFill prst="zigZag">
                <a:fgClr>
                  <a:srgbClr val="000000"/>
                </a:fgClr>
                <a:bgClr>
                  <a:srgbClr val="FFFFFF"/>
                </a:bgClr>
              </a:pattFill>
              <a:ln w="12694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2.4752451230102689E-2"/>
                  <c:y val="-0.12378428696412948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9.5298198630901262E-2"/>
                  <c:y val="-9.3883464566928247E-3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9.7631546942277672E-2"/>
                  <c:y val="2.9745786673292605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2.7622027838017465E-2"/>
                  <c:y val="2.6751496062992205E-2"/>
                </c:manualLayout>
              </c:layout>
              <c:tx>
                <c:rich>
                  <a:bodyPr/>
                  <a:lstStyle/>
                  <a:p>
                    <a:r>
                      <a:rPr lang="ru-RU"/>
                      <a:t>Вагітність та після-пологові ускладнення</a:t>
                    </a:r>
                  </a:p>
                </c:rich>
              </c:tx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4.9485302322422285E-2"/>
                  <c:y val="-7.0623132108486447E-2"/>
                </c:manualLayout>
              </c:layout>
              <c:tx>
                <c:rich>
                  <a:bodyPr/>
                  <a:lstStyle/>
                  <a:p>
                    <a:r>
                      <a:rPr lang="ru-RU"/>
                      <a:t>Хвороби
 шкіри</a:t>
                    </a:r>
                  </a:p>
                </c:rich>
              </c:tx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3.8719587038681148E-2"/>
                  <c:y val="-5.0141732283464548E-3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</c:dLbl>
            <c:spPr>
              <a:noFill/>
              <a:ln w="25389">
                <a:noFill/>
              </a:ln>
            </c:spPr>
            <c:txPr>
              <a:bodyPr/>
              <a:lstStyle/>
              <a:p>
                <a:pPr>
                  <a:defRPr sz="1174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Лист1!$D$4:$D$9</c:f>
              <c:strCache>
                <c:ptCount val="6"/>
                <c:pt idx="0">
                  <c:v>Хвороби органів дихання</c:v>
                </c:pt>
                <c:pt idx="1">
                  <c:v>Хвороби сечостатевої ситеми</c:v>
                </c:pt>
                <c:pt idx="2">
                  <c:v>Хвороби системи кровообігу</c:v>
                </c:pt>
                <c:pt idx="3">
                  <c:v>Вагітність та післяпологові ускладнення</c:v>
                </c:pt>
                <c:pt idx="4">
                  <c:v>Хвороби шкіри</c:v>
                </c:pt>
                <c:pt idx="5">
                  <c:v>Інші захворювання</c:v>
                </c:pt>
              </c:strCache>
            </c:strRef>
          </c:cat>
          <c:val>
            <c:numRef>
              <c:f>Лист1!$E$4:$E$9</c:f>
              <c:numCache>
                <c:formatCode>0.00%</c:formatCode>
                <c:ptCount val="6"/>
                <c:pt idx="0">
                  <c:v>0.41570000000000001</c:v>
                </c:pt>
                <c:pt idx="1">
                  <c:v>9.5000000000000001E-2</c:v>
                </c:pt>
                <c:pt idx="2">
                  <c:v>7.4399999999999994E-2</c:v>
                </c:pt>
                <c:pt idx="3">
                  <c:v>6.3E-2</c:v>
                </c:pt>
                <c:pt idx="4">
                  <c:v>5.4699999999999999E-2</c:v>
                </c:pt>
                <c:pt idx="5">
                  <c:v>0.2971999999999999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389">
          <a:noFill/>
        </a:ln>
      </c:spPr>
    </c:plotArea>
    <c:plotVisOnly val="1"/>
    <c:dispBlanksAs val="zero"/>
    <c:showDLblsOverMax val="0"/>
  </c:chart>
  <c:spPr>
    <a:solidFill>
      <a:srgbClr val="FFFFFF"/>
    </a:solidFill>
    <a:ln>
      <a:noFill/>
    </a:ln>
  </c:spPr>
  <c:txPr>
    <a:bodyPr/>
    <a:lstStyle/>
    <a:p>
      <a:pPr>
        <a:defRPr sz="1424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ru-RU"/>
              <a:t>Рис. 1.10. Розподіл жінок за рівнем стану біогеометричного профілю постави:</a:t>
            </a:r>
          </a:p>
        </c:rich>
      </c:tx>
      <c:layout>
        <c:manualLayout>
          <c:xMode val="edge"/>
          <c:yMode val="edge"/>
          <c:x val="5.5016181229773461E-2"/>
          <c:y val="0.66371681415929207"/>
        </c:manualLayout>
      </c:layout>
      <c:overlay val="0"/>
      <c:spPr>
        <a:noFill/>
        <a:ln w="25395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2459546925566344"/>
          <c:y val="8.5545722713864306E-2"/>
          <c:w val="0.75728155339805825"/>
          <c:h val="0.3834808259587020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- високий;</c:v>
                </c:pt>
              </c:strCache>
            </c:strRef>
          </c:tx>
          <c:spPr>
            <a:pattFill prst="pct80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698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delete val="1"/>
            </c:dLbl>
            <c:dLbl>
              <c:idx val="2"/>
              <c:delete val="1"/>
            </c:dLbl>
            <c:spPr>
              <a:noFill/>
              <a:ln w="25395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:$D$1</c:f>
              <c:strCache>
                <c:ptCount val="3"/>
                <c:pt idx="0">
                  <c:v>астенічний</c:v>
                </c:pt>
                <c:pt idx="1">
                  <c:v>нормостенічний</c:v>
                </c:pt>
                <c:pt idx="2">
                  <c:v>гіперстенічний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1">
                  <c:v>8.82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- середній;</c:v>
                </c:pt>
              </c:strCache>
            </c:strRef>
          </c:tx>
          <c:spPr>
            <a:pattFill prst="ltUpDiag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698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-1.1926484992433763E-2"/>
                  <c:y val="6.6227596704511813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1.1926592014509518E-2"/>
                  <c:y val="9.16396071553650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1.1926532017285217E-2"/>
                  <c:y val="1.1603988940758973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numFmt formatCode="0.00" sourceLinked="0"/>
            <c:spPr>
              <a:noFill/>
              <a:ln w="25395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:$D$1</c:f>
              <c:strCache>
                <c:ptCount val="3"/>
                <c:pt idx="0">
                  <c:v>астенічний</c:v>
                </c:pt>
                <c:pt idx="1">
                  <c:v>нормостенічний</c:v>
                </c:pt>
                <c:pt idx="2">
                  <c:v>гіперстенічний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42.86</c:v>
                </c:pt>
                <c:pt idx="1">
                  <c:v>41.17</c:v>
                </c:pt>
                <c:pt idx="2">
                  <c:v>40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- низький.</c:v>
                </c:pt>
              </c:strCache>
            </c:strRef>
          </c:tx>
          <c:spPr>
            <a:pattFill prst="sphere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698">
              <a:solidFill>
                <a:srgbClr val="000000"/>
              </a:solidFill>
              <a:prstDash val="solid"/>
            </a:ln>
          </c:spPr>
          <c:invertIfNegative val="0"/>
          <c:dLbls>
            <c:numFmt formatCode="0.00" sourceLinked="0"/>
            <c:spPr>
              <a:noFill/>
              <a:ln w="25395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:$D$1</c:f>
              <c:strCache>
                <c:ptCount val="3"/>
                <c:pt idx="0">
                  <c:v>астенічний</c:v>
                </c:pt>
                <c:pt idx="1">
                  <c:v>нормостенічний</c:v>
                </c:pt>
                <c:pt idx="2">
                  <c:v>гіперстенічний</c:v>
                </c:pt>
              </c:strCache>
            </c:strRef>
          </c:cat>
          <c:val>
            <c:numRef>
              <c:f>Sheet1!$B$4:$D$4</c:f>
              <c:numCache>
                <c:formatCode>General</c:formatCode>
                <c:ptCount val="3"/>
                <c:pt idx="0">
                  <c:v>57.14</c:v>
                </c:pt>
                <c:pt idx="1">
                  <c:v>50</c:v>
                </c:pt>
                <c:pt idx="2">
                  <c:v>6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64055168"/>
        <c:axId val="364073728"/>
      </c:barChart>
      <c:catAx>
        <c:axId val="3640551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 algn="l"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Тип
 тілобудови</a:t>
                </a:r>
              </a:p>
            </c:rich>
          </c:tx>
          <c:layout>
            <c:manualLayout>
              <c:xMode val="edge"/>
              <c:yMode val="edge"/>
              <c:x val="0.8673139158576052"/>
              <c:y val="0.53392330383480824"/>
            </c:manualLayout>
          </c:layout>
          <c:overlay val="0"/>
          <c:spPr>
            <a:noFill/>
            <a:ln w="2539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640737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64073728"/>
        <c:scaling>
          <c:orientation val="minMax"/>
        </c:scaling>
        <c:delete val="0"/>
        <c:axPos val="l"/>
        <c:majorGridlines>
          <c:spPr>
            <a:ln w="3174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Кількість жінок, %</a:t>
                </a:r>
              </a:p>
            </c:rich>
          </c:tx>
          <c:layout>
            <c:manualLayout>
              <c:xMode val="edge"/>
              <c:yMode val="edge"/>
              <c:x val="2.7508090614886731E-2"/>
              <c:y val="8.8495575221238937E-2"/>
            </c:manualLayout>
          </c:layout>
          <c:overlay val="0"/>
          <c:spPr>
            <a:noFill/>
            <a:ln w="2539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64055168"/>
        <c:crosses val="autoZero"/>
        <c:crossBetween val="between"/>
      </c:valAx>
      <c:spPr>
        <a:noFill/>
        <a:ln w="12698">
          <a:solidFill>
            <a:srgbClr val="808080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0.18932038834951456"/>
          <c:y val="0.84070796460176989"/>
          <c:w val="0.53559870550161814"/>
          <c:h val="8.5545722713864306E-2"/>
        </c:manualLayout>
      </c:layout>
      <c:overlay val="0"/>
      <c:spPr>
        <a:noFill/>
        <a:ln w="25395">
          <a:noFill/>
        </a:ln>
      </c:spPr>
      <c:txPr>
        <a:bodyPr/>
        <a:lstStyle/>
        <a:p>
          <a:pPr>
            <a:defRPr sz="1285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5'!$A$4</c:f>
              <c:strCache>
                <c:ptCount val="1"/>
                <c:pt idx="0">
                  <c:v>n=1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5'!$B$1:$D$3</c:f>
              <c:strCache>
                <c:ptCount val="3"/>
                <c:pt idx="0">
                  <c:v>0-3міс</c:v>
                </c:pt>
                <c:pt idx="1">
                  <c:v>3-6 міс</c:v>
                </c:pt>
                <c:pt idx="2">
                  <c:v>від 6 і &gt;</c:v>
                </c:pt>
              </c:strCache>
            </c:strRef>
          </c:cat>
          <c:val>
            <c:numRef>
              <c:f>'[Таблиця  зріст і вага — копия.xlsx]Лист5'!$B$4:$D$4</c:f>
              <c:numCache>
                <c:formatCode>General</c:formatCode>
                <c:ptCount val="3"/>
                <c:pt idx="0">
                  <c:v>18.75</c:v>
                </c:pt>
                <c:pt idx="1">
                  <c:v>12.5</c:v>
                </c:pt>
                <c:pt idx="2">
                  <c:v>68.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83D-461D-84B3-00B458DF5BFA}"/>
            </c:ext>
          </c:extLst>
        </c:ser>
        <c:ser>
          <c:idx val="1"/>
          <c:order val="1"/>
          <c:tx>
            <c:strRef>
              <c:f>'[Таблиця  зріст і вага — копия.xlsx]Лист5'!$A$5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5'!$B$1:$D$3</c:f>
              <c:strCache>
                <c:ptCount val="3"/>
                <c:pt idx="0">
                  <c:v>0-3міс</c:v>
                </c:pt>
                <c:pt idx="1">
                  <c:v>3-6 міс</c:v>
                </c:pt>
                <c:pt idx="2">
                  <c:v>від 6 і &gt;</c:v>
                </c:pt>
              </c:strCache>
            </c:strRef>
          </c:cat>
          <c:val>
            <c:numRef>
              <c:f>'[Таблиця  зріст і вага — копия.xlsx]Лист5'!$B$5:$D$5</c:f>
              <c:numCache>
                <c:formatCode>General</c:formatCode>
                <c:ptCount val="3"/>
                <c:pt idx="0">
                  <c:v>33.299999999999997</c:v>
                </c:pt>
                <c:pt idx="1">
                  <c:v>16.600000000000001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83D-461D-84B3-00B458DF5BFA}"/>
            </c:ext>
          </c:extLst>
        </c:ser>
        <c:ser>
          <c:idx val="2"/>
          <c:order val="2"/>
          <c:tx>
            <c:strRef>
              <c:f>'[Таблиця  зріст і вага — копия.xlsx]Лист5'!$A$6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5'!$B$1:$D$3</c:f>
              <c:strCache>
                <c:ptCount val="3"/>
                <c:pt idx="0">
                  <c:v>0-3міс</c:v>
                </c:pt>
                <c:pt idx="1">
                  <c:v>3-6 міс</c:v>
                </c:pt>
                <c:pt idx="2">
                  <c:v>від 6 і &gt;</c:v>
                </c:pt>
              </c:strCache>
            </c:strRef>
          </c:cat>
          <c:val>
            <c:numRef>
              <c:f>'[Таблиця  зріст і вага — копия.xlsx]Лист5'!$B$6:$D$6</c:f>
              <c:numCache>
                <c:formatCode>General</c:formatCode>
                <c:ptCount val="3"/>
                <c:pt idx="0">
                  <c:v>10</c:v>
                </c:pt>
                <c:pt idx="1">
                  <c:v>10</c:v>
                </c:pt>
                <c:pt idx="2">
                  <c:v>8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83D-461D-84B3-00B458DF5B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5'!$I$4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5'!$J$3:$L$3</c:f>
              <c:strCache>
                <c:ptCount val="3"/>
                <c:pt idx="0">
                  <c:v>0-3міс</c:v>
                </c:pt>
                <c:pt idx="1">
                  <c:v>3-6 міс</c:v>
                </c:pt>
                <c:pt idx="2">
                  <c:v>від 6 і &gt;</c:v>
                </c:pt>
              </c:strCache>
            </c:strRef>
          </c:cat>
          <c:val>
            <c:numRef>
              <c:f>'[Таблиця  зріст і вага — копия.xlsx]Лист5'!$J$4:$L$4</c:f>
              <c:numCache>
                <c:formatCode>General</c:formatCode>
                <c:ptCount val="3"/>
                <c:pt idx="0">
                  <c:v>33.299999999999997</c:v>
                </c:pt>
                <c:pt idx="1">
                  <c:v>16.600000000000001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C2D-4FD3-99EA-48643B7582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5'!$Q$4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5'!$R$3:$T$3</c:f>
              <c:strCache>
                <c:ptCount val="3"/>
                <c:pt idx="0">
                  <c:v>0-3міс</c:v>
                </c:pt>
                <c:pt idx="1">
                  <c:v>3-6 міс</c:v>
                </c:pt>
                <c:pt idx="2">
                  <c:v>від 6 і &gt;</c:v>
                </c:pt>
              </c:strCache>
            </c:strRef>
          </c:cat>
          <c:val>
            <c:numRef>
              <c:f>'[Таблиця  зріст і вага — копия.xlsx]Лист5'!$R$4:$T$4</c:f>
              <c:numCache>
                <c:formatCode>General</c:formatCode>
                <c:ptCount val="3"/>
                <c:pt idx="0">
                  <c:v>10</c:v>
                </c:pt>
                <c:pt idx="1">
                  <c:v>10</c:v>
                </c:pt>
                <c:pt idx="2">
                  <c:v>8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376-4D1C-B802-48A71A16F9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7'!$A$4</c:f>
              <c:strCache>
                <c:ptCount val="1"/>
                <c:pt idx="0">
                  <c:v>n=1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6BA-47C2-AE7E-F857099C65B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6BA-47C2-AE7E-F857099C65B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6BA-47C2-AE7E-F857099C65B8}"/>
              </c:ext>
            </c:extLst>
          </c:dPt>
          <c:cat>
            <c:strRef>
              <c:f>'[Таблиця  зріст і вага — копия.xlsx]Лист7'!$B$1:$D$3</c:f>
              <c:strCache>
                <c:ptCount val="3"/>
                <c:pt idx="0">
                  <c:v>0-6 місяців</c:v>
                </c:pt>
                <c:pt idx="1">
                  <c:v>від 6 місяців</c:v>
                </c:pt>
                <c:pt idx="2">
                  <c:v>без прояв</c:v>
                </c:pt>
              </c:strCache>
            </c:strRef>
          </c:cat>
          <c:val>
            <c:numRef>
              <c:f>'[Таблиця  зріст і вага — копия.xlsx]Лист7'!$B$4:$D$4</c:f>
              <c:numCache>
                <c:formatCode>General</c:formatCode>
                <c:ptCount val="3"/>
                <c:pt idx="0">
                  <c:v>75</c:v>
                </c:pt>
                <c:pt idx="1">
                  <c:v>18.75</c:v>
                </c:pt>
                <c:pt idx="2">
                  <c:v>6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BA1-40B2-8CDB-624F31D72FB6}"/>
            </c:ext>
          </c:extLst>
        </c:ser>
        <c:ser>
          <c:idx val="1"/>
          <c:order val="1"/>
          <c:tx>
            <c:strRef>
              <c:f>'[Таблиця  зріст і вага — копия.xlsx]Лист7'!$A$5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36BA-47C2-AE7E-F857099C65B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36BA-47C2-AE7E-F857099C65B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36BA-47C2-AE7E-F857099C65B8}"/>
              </c:ext>
            </c:extLst>
          </c:dPt>
          <c:cat>
            <c:strRef>
              <c:f>'[Таблиця  зріст і вага — копия.xlsx]Лист7'!$B$1:$D$3</c:f>
              <c:strCache>
                <c:ptCount val="3"/>
                <c:pt idx="0">
                  <c:v>0-6 місяців</c:v>
                </c:pt>
                <c:pt idx="1">
                  <c:v>від 6 місяців</c:v>
                </c:pt>
                <c:pt idx="2">
                  <c:v>без прояв</c:v>
                </c:pt>
              </c:strCache>
            </c:strRef>
          </c:cat>
          <c:val>
            <c:numRef>
              <c:f>'[Таблиця  зріст і вага — копия.xlsx]Лист7'!$B$5:$D$5</c:f>
              <c:numCache>
                <c:formatCode>General</c:formatCode>
                <c:ptCount val="3"/>
                <c:pt idx="0">
                  <c:v>66.599999999999994</c:v>
                </c:pt>
                <c:pt idx="1">
                  <c:v>16.600000000000001</c:v>
                </c:pt>
                <c:pt idx="2">
                  <c:v>6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BA1-40B2-8CDB-624F31D72FB6}"/>
            </c:ext>
          </c:extLst>
        </c:ser>
        <c:ser>
          <c:idx val="2"/>
          <c:order val="2"/>
          <c:tx>
            <c:strRef>
              <c:f>'[Таблиця  зріст і вага — копия.xlsx]Лист7'!$A$6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36BA-47C2-AE7E-F857099C65B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F-36BA-47C2-AE7E-F857099C65B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1-36BA-47C2-AE7E-F857099C65B8}"/>
              </c:ext>
            </c:extLst>
          </c:dPt>
          <c:cat>
            <c:strRef>
              <c:f>'[Таблиця  зріст і вага — копия.xlsx]Лист7'!$B$1:$D$3</c:f>
              <c:strCache>
                <c:ptCount val="3"/>
                <c:pt idx="0">
                  <c:v>0-6 місяців</c:v>
                </c:pt>
                <c:pt idx="1">
                  <c:v>від 6 місяців</c:v>
                </c:pt>
                <c:pt idx="2">
                  <c:v>без прояв</c:v>
                </c:pt>
              </c:strCache>
            </c:strRef>
          </c:cat>
          <c:val>
            <c:numRef>
              <c:f>'[Таблиця  зріст і вага — копия.xlsx]Лист7'!$B$6:$D$6</c:f>
              <c:numCache>
                <c:formatCode>General</c:formatCode>
                <c:ptCount val="3"/>
                <c:pt idx="0">
                  <c:v>80</c:v>
                </c:pt>
                <c:pt idx="1">
                  <c:v>20</c:v>
                </c:pt>
                <c:pt idx="2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EBA1-40B2-8CDB-624F31D72F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7'!$F$4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180-43C2-A9C6-FF839E652521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1180-43C2-A9C6-FF839E652521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1180-43C2-A9C6-FF839E652521}"/>
              </c:ext>
            </c:extLst>
          </c:dPt>
          <c:cat>
            <c:strRef>
              <c:f>'[Таблиця  зріст і вага — копия.xlsx]Лист7'!$G$3:$I$3</c:f>
              <c:strCache>
                <c:ptCount val="3"/>
                <c:pt idx="0">
                  <c:v>0-6 місяців</c:v>
                </c:pt>
                <c:pt idx="1">
                  <c:v>від 6 місяців</c:v>
                </c:pt>
                <c:pt idx="2">
                  <c:v>без прояв</c:v>
                </c:pt>
              </c:strCache>
            </c:strRef>
          </c:cat>
          <c:val>
            <c:numRef>
              <c:f>'[Таблиця  зріст і вага — копия.xlsx]Лист7'!$G$4:$I$4</c:f>
              <c:numCache>
                <c:formatCode>General</c:formatCode>
                <c:ptCount val="3"/>
                <c:pt idx="0">
                  <c:v>66.599999999999994</c:v>
                </c:pt>
                <c:pt idx="1">
                  <c:v>16.600000000000001</c:v>
                </c:pt>
                <c:pt idx="2">
                  <c:v>6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0E3-42A2-8F99-CB892D93B4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7'!$K$4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CE47-4232-95CD-E00FBB7042AD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CE47-4232-95CD-E00FBB7042AD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CE47-4232-95CD-E00FBB7042AD}"/>
              </c:ext>
            </c:extLst>
          </c:dPt>
          <c:cat>
            <c:strRef>
              <c:f>'[Таблиця  зріст і вага — копия.xlsx]Лист7'!$L$3:$N$3</c:f>
              <c:strCache>
                <c:ptCount val="3"/>
                <c:pt idx="0">
                  <c:v>0-6 місяців</c:v>
                </c:pt>
                <c:pt idx="1">
                  <c:v>від 6 місяців</c:v>
                </c:pt>
                <c:pt idx="2">
                  <c:v>без прояв</c:v>
                </c:pt>
              </c:strCache>
            </c:strRef>
          </c:cat>
          <c:val>
            <c:numRef>
              <c:f>'[Таблиця  зріст і вага — копия.xlsx]Лист7'!$L$4:$N$4</c:f>
              <c:numCache>
                <c:formatCode>General</c:formatCode>
                <c:ptCount val="3"/>
                <c:pt idx="0">
                  <c:v>80</c:v>
                </c:pt>
                <c:pt idx="1">
                  <c:v>20</c:v>
                </c:pt>
                <c:pt idx="2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392-4F0C-A15B-39E0657D32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8'!$A$4</c:f>
              <c:strCache>
                <c:ptCount val="1"/>
                <c:pt idx="0">
                  <c:v>n=1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8'!$B$3:$D$3</c:f>
              <c:strCache>
                <c:ptCount val="3"/>
                <c:pt idx="0">
                  <c:v>поганий </c:v>
                </c:pt>
                <c:pt idx="1">
                  <c:v>задовільний </c:v>
                </c:pt>
                <c:pt idx="2">
                  <c:v>добрий</c:v>
                </c:pt>
              </c:strCache>
            </c:strRef>
          </c:cat>
          <c:val>
            <c:numRef>
              <c:f>'[Таблиця  зріст і вага — копия.xlsx]Лист8'!$B$4:$D$4</c:f>
              <c:numCache>
                <c:formatCode>General</c:formatCode>
                <c:ptCount val="3"/>
                <c:pt idx="0">
                  <c:v>6.25</c:v>
                </c:pt>
                <c:pt idx="1">
                  <c:v>56.25</c:v>
                </c:pt>
                <c:pt idx="2">
                  <c:v>37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B55-40B0-BC6F-A9F49B10C0DF}"/>
            </c:ext>
          </c:extLst>
        </c:ser>
        <c:ser>
          <c:idx val="1"/>
          <c:order val="1"/>
          <c:tx>
            <c:strRef>
              <c:f>'[Таблиця  зріст і вага — копия.xlsx]Лист8'!$A$5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8'!$B$3:$D$3</c:f>
              <c:strCache>
                <c:ptCount val="3"/>
                <c:pt idx="0">
                  <c:v>поганий </c:v>
                </c:pt>
                <c:pt idx="1">
                  <c:v>задовільний </c:v>
                </c:pt>
                <c:pt idx="2">
                  <c:v>добрий</c:v>
                </c:pt>
              </c:strCache>
            </c:strRef>
          </c:cat>
          <c:val>
            <c:numRef>
              <c:f>'[Таблиця  зріст і вага — копия.xlsx]Лист8'!$B$5:$D$5</c:f>
              <c:numCache>
                <c:formatCode>General</c:formatCode>
                <c:ptCount val="3"/>
                <c:pt idx="0">
                  <c:v>16.600000000000001</c:v>
                </c:pt>
                <c:pt idx="1">
                  <c:v>66.599999999999994</c:v>
                </c:pt>
                <c:pt idx="2">
                  <c:v>16.60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B55-40B0-BC6F-A9F49B10C0DF}"/>
            </c:ext>
          </c:extLst>
        </c:ser>
        <c:ser>
          <c:idx val="2"/>
          <c:order val="2"/>
          <c:tx>
            <c:strRef>
              <c:f>'[Таблиця  зріст і вага — копия.xlsx]Лист8'!$A$6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8'!$B$3:$D$3</c:f>
              <c:strCache>
                <c:ptCount val="3"/>
                <c:pt idx="0">
                  <c:v>поганий </c:v>
                </c:pt>
                <c:pt idx="1">
                  <c:v>задовільний </c:v>
                </c:pt>
                <c:pt idx="2">
                  <c:v>добрий</c:v>
                </c:pt>
              </c:strCache>
            </c:strRef>
          </c:cat>
          <c:val>
            <c:numRef>
              <c:f>'[Таблиця  зріст і вага — копия.xlsx]Лист8'!$B$6:$D$6</c:f>
              <c:numCache>
                <c:formatCode>General</c:formatCode>
                <c:ptCount val="3"/>
                <c:pt idx="0">
                  <c:v>37.5</c:v>
                </c:pt>
                <c:pt idx="1">
                  <c:v>16.600000000000001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EB55-40B0-BC6F-A9F49B10C0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8'!$G$4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E361-48F2-AB05-833D6C210CA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E361-48F2-AB05-833D6C210CA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E361-48F2-AB05-833D6C210CA9}"/>
              </c:ext>
            </c:extLst>
          </c:dPt>
          <c:cat>
            <c:strRef>
              <c:f>'[Таблиця  зріст і вага — копия.xlsx]Лист8'!$H$3:$J$3</c:f>
              <c:strCache>
                <c:ptCount val="3"/>
                <c:pt idx="0">
                  <c:v>поганий </c:v>
                </c:pt>
                <c:pt idx="1">
                  <c:v>задовільний </c:v>
                </c:pt>
                <c:pt idx="2">
                  <c:v>добрий</c:v>
                </c:pt>
              </c:strCache>
            </c:strRef>
          </c:cat>
          <c:val>
            <c:numRef>
              <c:f>'[Таблиця  зріст і вага — копия.xlsx]Лист8'!$H$4:$J$4</c:f>
              <c:numCache>
                <c:formatCode>General</c:formatCode>
                <c:ptCount val="3"/>
                <c:pt idx="0">
                  <c:v>16.600000000000001</c:v>
                </c:pt>
                <c:pt idx="1">
                  <c:v>66.599999999999994</c:v>
                </c:pt>
                <c:pt idx="2">
                  <c:v>16.60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8E5-4888-B5B2-99941FB801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8'!$M$4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2C9-40A4-9559-3214B379B83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2C9-40A4-9559-3214B379B83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2C9-40A4-9559-3214B379B83A}"/>
              </c:ext>
            </c:extLst>
          </c:dPt>
          <c:cat>
            <c:strRef>
              <c:f>'[Таблиця  зріст і вага — копия.xlsx]Лист8'!$N$3:$P$3</c:f>
              <c:strCache>
                <c:ptCount val="3"/>
                <c:pt idx="0">
                  <c:v>поганий </c:v>
                </c:pt>
                <c:pt idx="1">
                  <c:v>задовільний </c:v>
                </c:pt>
                <c:pt idx="2">
                  <c:v>добрий</c:v>
                </c:pt>
              </c:strCache>
            </c:strRef>
          </c:cat>
          <c:val>
            <c:numRef>
              <c:f>'[Таблиця  зріст і вага — копия.xlsx]Лист8'!$N$4:$P$4</c:f>
              <c:numCache>
                <c:formatCode>General</c:formatCode>
                <c:ptCount val="3"/>
                <c:pt idx="0">
                  <c:v>37.5</c:v>
                </c:pt>
                <c:pt idx="1">
                  <c:v>16.600000000000001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EA4-4D21-8CE2-1BF529F58D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636639333785049"/>
          <c:y val="0.12146146781556413"/>
          <c:w val="0.63296868124596317"/>
          <c:h val="0.87853853218443589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79">
              <a:solidFill>
                <a:srgbClr val="000000"/>
              </a:solidFill>
              <a:prstDash val="solid"/>
            </a:ln>
          </c:spPr>
          <c:explosion val="4"/>
          <c:dPt>
            <c:idx val="0"/>
            <c:bubble3D val="0"/>
            <c:spPr>
              <a:pattFill prst="pct10">
                <a:fgClr>
                  <a:srgbClr val="000000"/>
                </a:fgClr>
                <a:bgClr>
                  <a:srgbClr val="FFFFFF"/>
                </a:bgClr>
              </a:pattFill>
              <a:ln w="12679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pattFill prst="dkDnDiag">
                <a:fgClr>
                  <a:srgbClr val="000000"/>
                </a:fgClr>
                <a:bgClr>
                  <a:srgbClr val="FFFFFF"/>
                </a:bgClr>
              </a:pattFill>
              <a:ln w="1267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gradFill rotWithShape="0">
                <a:gsLst>
                  <a:gs pos="0">
                    <a:srgbClr val="160000"/>
                  </a:gs>
                  <a:gs pos="100000">
                    <a:srgbClr val="160000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 w="1267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sphere">
                <a:fgClr>
                  <a:srgbClr val="000000"/>
                </a:fgClr>
                <a:bgClr>
                  <a:srgbClr val="FFFFFF"/>
                </a:bgClr>
              </a:pattFill>
              <a:ln w="12679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2.0159156752112564E-2"/>
                  <c:y val="-5.109000650684680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1"/>
              <c:layout>
                <c:manualLayout>
                  <c:x val="-8.6701597682451767E-2"/>
                  <c:y val="-9.8310301371389991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2"/>
              <c:layout>
                <c:manualLayout>
                  <c:x val="3.9959975062997368E-3"/>
                  <c:y val="6.478947791693169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3"/>
              <c:layout>
                <c:manualLayout>
                  <c:x val="2.1788024999869052E-2"/>
                  <c:y val="-4.315837957581206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numFmt formatCode="0.0%" sourceLinked="0"/>
            <c:spPr>
              <a:noFill/>
              <a:ln w="25359">
                <a:noFill/>
              </a:ln>
            </c:spPr>
            <c:txPr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val>
            <c:numRef>
              <c:f>физ_сост!$AR$57:$AR$60</c:f>
              <c:numCache>
                <c:formatCode>General</c:formatCode>
                <c:ptCount val="4"/>
                <c:pt idx="0">
                  <c:v>20</c:v>
                </c:pt>
                <c:pt idx="1">
                  <c:v>31</c:v>
                </c:pt>
                <c:pt idx="2">
                  <c:v>10</c:v>
                </c:pt>
                <c:pt idx="3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359">
          <a:noFill/>
        </a:ln>
      </c:spPr>
    </c:plotArea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2196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9'!$A$5</c:f>
              <c:strCache>
                <c:ptCount val="1"/>
                <c:pt idx="0">
                  <c:v>n=16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6"/>
            <c:bubble3D val="0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9'!$B$3:$H$4</c:f>
              <c:strCache>
                <c:ptCount val="5"/>
                <c:pt idx="0">
                  <c:v>корекція фігури </c:v>
                </c:pt>
                <c:pt idx="2">
                  <c:v>стан здоров'я</c:v>
                </c:pt>
                <c:pt idx="4">
                  <c:v>інше</c:v>
                </c:pt>
              </c:strCache>
            </c:strRef>
          </c:cat>
          <c:val>
            <c:numRef>
              <c:f>'[Таблиця  зріст і вага — копия.xlsx]Лист9'!$B$5:$H$5</c:f>
              <c:numCache>
                <c:formatCode>General</c:formatCode>
                <c:ptCount val="7"/>
                <c:pt idx="0">
                  <c:v>43.75</c:v>
                </c:pt>
                <c:pt idx="2">
                  <c:v>50</c:v>
                </c:pt>
                <c:pt idx="4">
                  <c:v>6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457-45D3-A6E7-3557F8DA8E7D}"/>
            </c:ext>
          </c:extLst>
        </c:ser>
        <c:ser>
          <c:idx val="1"/>
          <c:order val="1"/>
          <c:tx>
            <c:strRef>
              <c:f>'[Таблиця  зріст і вага — копия.xlsx]Лист9'!$A$6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6"/>
            <c:bubble3D val="0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9'!$B$3:$H$4</c:f>
              <c:strCache>
                <c:ptCount val="5"/>
                <c:pt idx="0">
                  <c:v>корекція фігури </c:v>
                </c:pt>
                <c:pt idx="2">
                  <c:v>стан здоров'я</c:v>
                </c:pt>
                <c:pt idx="4">
                  <c:v>інше</c:v>
                </c:pt>
              </c:strCache>
            </c:strRef>
          </c:cat>
          <c:val>
            <c:numRef>
              <c:f>'[Таблиця  зріст і вага — копия.xlsx]Лист9'!$B$6:$H$6</c:f>
              <c:numCache>
                <c:formatCode>General</c:formatCode>
                <c:ptCount val="7"/>
                <c:pt idx="0">
                  <c:v>16.600000000000001</c:v>
                </c:pt>
                <c:pt idx="2">
                  <c:v>18.3</c:v>
                </c:pt>
                <c:pt idx="4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457-45D3-A6E7-3557F8DA8E7D}"/>
            </c:ext>
          </c:extLst>
        </c:ser>
        <c:ser>
          <c:idx val="2"/>
          <c:order val="2"/>
          <c:tx>
            <c:strRef>
              <c:f>'[Таблиця  зріст і вага — копия.xlsx]Лист9'!$A$7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6"/>
            <c:bubble3D val="0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'[Таблиця  зріст і вага — копия.xlsx]Лист9'!$B$3:$H$4</c:f>
              <c:strCache>
                <c:ptCount val="5"/>
                <c:pt idx="0">
                  <c:v>корекція фігури </c:v>
                </c:pt>
                <c:pt idx="2">
                  <c:v>стан здоров'я</c:v>
                </c:pt>
                <c:pt idx="4">
                  <c:v>інше</c:v>
                </c:pt>
              </c:strCache>
            </c:strRef>
          </c:cat>
          <c:val>
            <c:numRef>
              <c:f>'[Таблиця  зріст і вага — копия.xlsx]Лист9'!$B$7:$H$7</c:f>
              <c:numCache>
                <c:formatCode>General</c:formatCode>
                <c:ptCount val="7"/>
                <c:pt idx="0">
                  <c:v>60</c:v>
                </c:pt>
                <c:pt idx="2">
                  <c:v>30</c:v>
                </c:pt>
                <c:pt idx="4">
                  <c:v>1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4457-45D3-A6E7-3557F8DA8E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9'!$J$5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8BD-4949-939E-5384E33E1089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8BD-4949-939E-5384E33E1089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8BD-4949-939E-5384E33E1089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38BD-4949-939E-5384E33E1089}"/>
              </c:ext>
            </c:extLst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38BD-4949-939E-5384E33E1089}"/>
              </c:ext>
            </c:extLst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38BD-4949-939E-5384E33E1089}"/>
              </c:ext>
            </c:extLst>
          </c:dPt>
          <c:cat>
            <c:strRef>
              <c:f>'[Таблиця  зріст і вага — копия.xlsx]Лист9'!$K$3:$P$4</c:f>
              <c:strCache>
                <c:ptCount val="5"/>
                <c:pt idx="0">
                  <c:v>корекція фігури </c:v>
                </c:pt>
                <c:pt idx="2">
                  <c:v>стан здоров'я</c:v>
                </c:pt>
                <c:pt idx="4">
                  <c:v>інше</c:v>
                </c:pt>
              </c:strCache>
            </c:strRef>
          </c:cat>
          <c:val>
            <c:numRef>
              <c:f>'[Таблиця  зріст і вага — копия.xlsx]Лист9'!$K$5:$P$5</c:f>
              <c:numCache>
                <c:formatCode>General</c:formatCode>
                <c:ptCount val="6"/>
                <c:pt idx="0">
                  <c:v>16.600000000000001</c:v>
                </c:pt>
                <c:pt idx="2">
                  <c:v>18.3</c:v>
                </c:pt>
                <c:pt idx="4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096-424D-8AD8-FC7CF53A20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'[Таблиця  зріст і вага — копия.xlsx]Лист9'!$R$5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5D0D-4BCA-98FB-5611B5C6F1E0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5D0D-4BCA-98FB-5611B5C6F1E0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5D0D-4BCA-98FB-5611B5C6F1E0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5D0D-4BCA-98FB-5611B5C6F1E0}"/>
              </c:ext>
            </c:extLst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5D0D-4BCA-98FB-5611B5C6F1E0}"/>
              </c:ext>
            </c:extLst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5D0D-4BCA-98FB-5611B5C6F1E0}"/>
              </c:ext>
            </c:extLst>
          </c:dPt>
          <c:cat>
            <c:strRef>
              <c:f>'[Таблиця  зріст і вага — копия.xlsx]Лист9'!$S$3:$X$4</c:f>
              <c:strCache>
                <c:ptCount val="5"/>
                <c:pt idx="0">
                  <c:v>корекція фігури </c:v>
                </c:pt>
                <c:pt idx="2">
                  <c:v>стан здоров'я</c:v>
                </c:pt>
                <c:pt idx="4">
                  <c:v>інше</c:v>
                </c:pt>
              </c:strCache>
            </c:strRef>
          </c:cat>
          <c:val>
            <c:numRef>
              <c:f>'[Таблиця  зріст і вага — копия.xlsx]Лист9'!$S$5:$X$5</c:f>
              <c:numCache>
                <c:formatCode>General</c:formatCode>
                <c:ptCount val="6"/>
                <c:pt idx="0">
                  <c:v>60</c:v>
                </c:pt>
                <c:pt idx="2">
                  <c:v>30</c:v>
                </c:pt>
                <c:pt idx="4">
                  <c:v>1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990-4615-A391-B13EF1CB7F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1!$P$4</c:f>
              <c:strCache>
                <c:ptCount val="1"/>
                <c:pt idx="0">
                  <c:v>n=1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Q$3:$S$3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Q$4:$S$4</c:f>
              <c:numCache>
                <c:formatCode>General</c:formatCode>
                <c:ptCount val="3"/>
                <c:pt idx="0">
                  <c:v>12.5</c:v>
                </c:pt>
                <c:pt idx="1">
                  <c:v>43.75</c:v>
                </c:pt>
                <c:pt idx="2">
                  <c:v>43.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AA2-4AFE-870C-400A63622721}"/>
            </c:ext>
          </c:extLst>
        </c:ser>
        <c:ser>
          <c:idx val="1"/>
          <c:order val="1"/>
          <c:tx>
            <c:strRef>
              <c:f>Лист11!$P$5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Q$3:$S$3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Q$5:$S$5</c:f>
              <c:numCache>
                <c:formatCode>General</c:formatCode>
                <c:ptCount val="3"/>
                <c:pt idx="0">
                  <c:v>16.66</c:v>
                </c:pt>
                <c:pt idx="1">
                  <c:v>33.33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AA2-4AFE-870C-400A63622721}"/>
            </c:ext>
          </c:extLst>
        </c:ser>
        <c:ser>
          <c:idx val="2"/>
          <c:order val="2"/>
          <c:tx>
            <c:strRef>
              <c:f>Лист11!$P$6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Q$3:$S$3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Q$6:$S$6</c:f>
              <c:numCache>
                <c:formatCode>General</c:formatCode>
                <c:ptCount val="3"/>
                <c:pt idx="0">
                  <c:v>10</c:v>
                </c:pt>
                <c:pt idx="1">
                  <c:v>50</c:v>
                </c:pt>
                <c:pt idx="2">
                  <c:v>4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AA2-4AFE-870C-400A636227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1!$Q$22</c:f>
              <c:strCache>
                <c:ptCount val="1"/>
                <c:pt idx="0">
                  <c:v>n=6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R$21:$T$21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R$22:$T$22</c:f>
              <c:numCache>
                <c:formatCode>General</c:formatCode>
                <c:ptCount val="3"/>
                <c:pt idx="0">
                  <c:v>16.66</c:v>
                </c:pt>
                <c:pt idx="1">
                  <c:v>33.33</c:v>
                </c:pt>
                <c:pt idx="2">
                  <c:v>5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020-4E0E-81B8-58003745FE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1!$Q$37</c:f>
              <c:strCache>
                <c:ptCount val="1"/>
                <c:pt idx="0">
                  <c:v>n=10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R$36:$T$36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R$37:$T$37</c:f>
              <c:numCache>
                <c:formatCode>General</c:formatCode>
                <c:ptCount val="3"/>
                <c:pt idx="0">
                  <c:v>10</c:v>
                </c:pt>
                <c:pt idx="1">
                  <c:v>50</c:v>
                </c:pt>
                <c:pt idx="2">
                  <c:v>4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E19-4B8F-9318-9AFE81A89ECF}"/>
            </c:ext>
          </c:extLst>
        </c:ser>
        <c:ser>
          <c:idx val="1"/>
          <c:order val="1"/>
          <c:tx>
            <c:strRef>
              <c:f>Лист11!$Q$38</c:f>
              <c:strCache>
                <c:ptCount val="1"/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Лист11!$R$36:$T$36</c:f>
              <c:strCache>
                <c:ptCount val="3"/>
                <c:pt idx="0">
                  <c:v>нормальна</c:v>
                </c:pt>
                <c:pt idx="1">
                  <c:v>сколіотична</c:v>
                </c:pt>
                <c:pt idx="2">
                  <c:v>кругла</c:v>
                </c:pt>
              </c:strCache>
            </c:strRef>
          </c:cat>
          <c:val>
            <c:numRef>
              <c:f>Лист11!$R$38:$T$38</c:f>
              <c:numCache>
                <c:formatCode>General</c:formatCode>
                <c:ptCount val="3"/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E19-4B8F-9318-9AFE81A89E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905894519131334"/>
          <c:y val="9.3220338983050849E-2"/>
          <c:w val="0.52740434332988628"/>
          <c:h val="0.86440677966101698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697">
              <a:solidFill>
                <a:srgbClr val="000000"/>
              </a:solidFill>
              <a:prstDash val="solid"/>
            </a:ln>
          </c:spPr>
          <c:explosion val="6"/>
          <c:dPt>
            <c:idx val="0"/>
            <c:bubble3D val="0"/>
            <c:spPr>
              <a:pattFill prst="pct10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97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pattFill prst="dkDnDiag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97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gradFill rotWithShape="0">
                <a:gsLst>
                  <a:gs pos="0">
                    <a:srgbClr xmlns:mc="http://schemas.openxmlformats.org/markup-compatibility/2006" xmlns:a14="http://schemas.microsoft.com/office/drawing/2010/main" val="C0C0C0" mc:Ignorable="a14" a14:legacySpreadsheetColorIndex="22"/>
                  </a:gs>
                  <a:gs pos="100000">
                    <a:srgbClr xmlns:mc="http://schemas.openxmlformats.org/markup-compatibility/2006" xmlns:a14="http://schemas.microsoft.com/office/drawing/2010/main" val="FFFFFF" mc:Ignorable="a14" a14:legacySpreadsheetColorIndex="22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 w="12697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sphere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697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697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1.7299914110825872E-2"/>
                  <c:y val="2.0883364428857906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1"/>
              <c:layout>
                <c:manualLayout>
                  <c:x val="6.1676633959053873E-2"/>
                  <c:y val="5.52767015748336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2"/>
              <c:layout>
                <c:manualLayout>
                  <c:x val="1.9917067909830697E-2"/>
                  <c:y val="0.10667410534418408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3"/>
              <c:layout>
                <c:manualLayout>
                  <c:x val="8.5065329941920124E-3"/>
                  <c:y val="-0.1382503119265626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4"/>
              <c:layout>
                <c:manualLayout>
                  <c:x val="3.1992936262958543E-2"/>
                  <c:y val="-1.637788738425131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numFmt formatCode="0.0%" sourceLinked="0"/>
            <c:spPr>
              <a:noFill/>
              <a:ln w="25394">
                <a:noFill/>
              </a:ln>
            </c:spPr>
            <c:txPr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val>
            <c:numRef>
              <c:f>физ_сост!$AR$57:$AR$61</c:f>
              <c:numCache>
                <c:formatCode>General</c:formatCode>
                <c:ptCount val="5"/>
                <c:pt idx="0">
                  <c:v>4</c:v>
                </c:pt>
                <c:pt idx="1">
                  <c:v>31</c:v>
                </c:pt>
                <c:pt idx="2">
                  <c:v>16</c:v>
                </c:pt>
                <c:pt idx="3">
                  <c:v>7</c:v>
                </c:pt>
                <c:pt idx="4">
                  <c:v>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394">
          <a:noFill/>
        </a:ln>
      </c:spPr>
    </c:plotArea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2199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197518097207857"/>
          <c:y val="6.7796610169491525E-2"/>
          <c:w val="0.56256463288521197"/>
          <c:h val="0.92203389830508475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12702">
              <a:solidFill>
                <a:srgbClr val="000000"/>
              </a:solidFill>
              <a:prstDash val="solid"/>
            </a:ln>
          </c:spPr>
          <c:explosion val="3"/>
          <c:dPt>
            <c:idx val="0"/>
            <c:bubble3D val="0"/>
            <c:spPr>
              <a:pattFill prst="pct10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702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pattFill prst="dkDnDiag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702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gradFill rotWithShape="0">
                <a:gsLst>
                  <a:gs pos="0">
                    <a:srgbClr xmlns:mc="http://schemas.openxmlformats.org/markup-compatibility/2006" xmlns:a14="http://schemas.microsoft.com/office/drawing/2010/main" val="C0C0C0" mc:Ignorable="a14" a14:legacySpreadsheetColorIndex="22"/>
                  </a:gs>
                  <a:gs pos="100000">
                    <a:srgbClr xmlns:mc="http://schemas.openxmlformats.org/markup-compatibility/2006" xmlns:a14="http://schemas.microsoft.com/office/drawing/2010/main" val="FFFFFF" mc:Ignorable="a14" a14:legacySpreadsheetColorIndex="22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 w="12702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sphere">
                <a:fgClr>
                  <a:srgbClr xmlns:mc="http://schemas.openxmlformats.org/markup-compatibility/2006" xmlns:a14="http://schemas.microsoft.com/office/drawing/2010/main" val="000000" mc:Ignorable="a14" a14:legacySpreadsheetColorIndex="8"/>
                </a:fgClr>
                <a:bgClr>
                  <a:srgbClr xmlns:mc="http://schemas.openxmlformats.org/markup-compatibility/2006" xmlns:a14="http://schemas.microsoft.com/office/drawing/2010/main" val="FFFFFF" mc:Ignorable="a14" a14:legacySpreadsheetColorIndex="9"/>
                </a:bgClr>
              </a:pattFill>
              <a:ln w="12702">
                <a:solidFill>
                  <a:srgbClr val="000000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rgbClr val="660066"/>
              </a:solidFill>
              <a:ln w="12702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1.9531069311949496E-2"/>
                  <c:y val="1.1456957608500363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1"/>
              <c:layout>
                <c:manualLayout>
                  <c:x val="3.6111714396997334E-2"/>
                  <c:y val="-5.8143633005012527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2"/>
              <c:layout>
                <c:manualLayout>
                  <c:x val="2.8178342599536148E-2"/>
                  <c:y val="3.769369889555943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3"/>
              <c:layout>
                <c:manualLayout>
                  <c:x val="4.9286579358682525E-2"/>
                  <c:y val="3.3073859865415306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4"/>
              <c:layout>
                <c:manualLayout>
                  <c:x val="3.1852657279044697E-2"/>
                  <c:y val="8.9279861490681508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numFmt formatCode="0.0%" sourceLinked="0"/>
            <c:spPr>
              <a:noFill/>
              <a:ln w="25404">
                <a:noFill/>
              </a:ln>
            </c:spPr>
            <c:txPr>
              <a:bodyPr/>
              <a:lstStyle/>
              <a:p>
                <a:pPr>
                  <a:defRPr sz="105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val>
            <c:numRef>
              <c:f>физ_сост!$AR$57:$AR$61</c:f>
              <c:numCache>
                <c:formatCode>General</c:formatCode>
                <c:ptCount val="5"/>
                <c:pt idx="0">
                  <c:v>6.25</c:v>
                </c:pt>
                <c:pt idx="1">
                  <c:v>26.5625</c:v>
                </c:pt>
                <c:pt idx="2">
                  <c:v>14.0625</c:v>
                </c:pt>
                <c:pt idx="3">
                  <c:v>42.1875</c:v>
                </c:pt>
                <c:pt idx="4">
                  <c:v>10.93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4">
          <a:noFill/>
        </a:ln>
      </c:spPr>
    </c:plotArea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2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А</a:t>
            </a:r>
          </a:p>
        </c:rich>
      </c:tx>
      <c:layout>
        <c:manualLayout>
          <c:xMode val="edge"/>
          <c:yMode val="edge"/>
          <c:x val="0.48672566371681414"/>
          <c:y val="2.0100502512562814E-2"/>
        </c:manualLayout>
      </c:layout>
      <c:overlay val="0"/>
      <c:spPr>
        <a:noFill/>
        <a:ln w="25381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9203539823008851"/>
          <c:y val="0.20100502512562815"/>
          <c:w val="0.65265486725663713"/>
          <c:h val="0.5175879396984924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3!$P$55</c:f>
              <c:strCache>
                <c:ptCount val="1"/>
                <c:pt idx="0">
                  <c:v>α1</c:v>
                </c:pt>
              </c:strCache>
            </c:strRef>
          </c:tx>
          <c:spPr>
            <a:pattFill prst="wdUpDiag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69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O$56:$O$59</c:f>
              <c:strCache>
                <c:ptCount val="4"/>
                <c:pt idx="0">
                  <c:v>Нормальна постава</c:v>
                </c:pt>
                <c:pt idx="1">
                  <c:v>Кругловгнута спина</c:v>
                </c:pt>
                <c:pt idx="2">
                  <c:v>Сутула спина</c:v>
                </c:pt>
                <c:pt idx="3">
                  <c:v>Плоска       спина</c:v>
                </c:pt>
              </c:strCache>
            </c:strRef>
          </c:cat>
          <c:val>
            <c:numRef>
              <c:f>Лист3!$P$56:$P$59</c:f>
              <c:numCache>
                <c:formatCode>0.00</c:formatCode>
                <c:ptCount val="4"/>
                <c:pt idx="0">
                  <c:v>30.011111111111116</c:v>
                </c:pt>
                <c:pt idx="1">
                  <c:v>34.414285714285718</c:v>
                </c:pt>
                <c:pt idx="2">
                  <c:v>31.257142857142849</c:v>
                </c:pt>
                <c:pt idx="3">
                  <c:v>34.0200000000000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7536384"/>
        <c:axId val="347603712"/>
      </c:barChart>
      <c:catAx>
        <c:axId val="347536384"/>
        <c:scaling>
          <c:orientation val="minMax"/>
        </c:scaling>
        <c:delete val="0"/>
        <c:axPos val="l"/>
        <c:numFmt formatCode="0.00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476037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7603712"/>
        <c:scaling>
          <c:orientation val="minMax"/>
        </c:scaling>
        <c:delete val="0"/>
        <c:axPos val="b"/>
        <c:majorGridlines>
          <c:spPr>
            <a:ln w="317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9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Кут, град.</a:t>
                </a:r>
              </a:p>
            </c:rich>
          </c:tx>
          <c:layout>
            <c:manualLayout>
              <c:xMode val="edge"/>
              <c:yMode val="edge"/>
              <c:x val="0.83407079646017701"/>
              <c:y val="0.85427135678391963"/>
            </c:manualLayout>
          </c:layout>
          <c:overlay val="0"/>
          <c:spPr>
            <a:noFill/>
            <a:ln w="25381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47536384"/>
        <c:crosses val="autoZero"/>
        <c:crossBetween val="between"/>
      </c:valAx>
      <c:spPr>
        <a:solidFill>
          <a:srgbClr val="FFFFCC"/>
        </a:solidFill>
        <a:ln w="1269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6350" cap="flat" cmpd="sng" algn="ctr">
      <a:solidFill>
        <a:srgbClr val="000000"/>
      </a:solidFill>
      <a:prstDash val="solid"/>
      <a:miter lim="800000"/>
      <a:headEnd type="none" w="med" len="med"/>
      <a:tailEnd type="none" w="med" len="med"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Б</a:t>
            </a:r>
          </a:p>
        </c:rich>
      </c:tx>
      <c:layout>
        <c:manualLayout>
          <c:xMode val="edge"/>
          <c:yMode val="edge"/>
          <c:x val="0.486784140969163"/>
          <c:y val="2.1929824561403508E-2"/>
        </c:manualLayout>
      </c:layout>
      <c:overlay val="0"/>
      <c:spPr>
        <a:noFill/>
        <a:ln w="2540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9074889867841408"/>
          <c:y val="0.17982456140350878"/>
          <c:w val="0.64977973568281944"/>
          <c:h val="0.57017543859649122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3!$P$60</c:f>
              <c:strCache>
                <c:ptCount val="1"/>
                <c:pt idx="0">
                  <c:v>α2</c:v>
                </c:pt>
              </c:strCache>
            </c:strRef>
          </c:tx>
          <c:spPr>
            <a:pattFill prst="horzBrick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704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O$61:$O$64</c:f>
              <c:strCache>
                <c:ptCount val="4"/>
                <c:pt idx="0">
                  <c:v>Нормальна постава</c:v>
                </c:pt>
                <c:pt idx="1">
                  <c:v>Кругловгнута спина</c:v>
                </c:pt>
                <c:pt idx="2">
                  <c:v>Сутула спина</c:v>
                </c:pt>
                <c:pt idx="3">
                  <c:v>Плоска       спина</c:v>
                </c:pt>
              </c:strCache>
            </c:strRef>
          </c:cat>
          <c:val>
            <c:numRef>
              <c:f>Лист3!$P$61:$P$64</c:f>
              <c:numCache>
                <c:formatCode>0.00</c:formatCode>
                <c:ptCount val="4"/>
                <c:pt idx="0">
                  <c:v>89.840740740740728</c:v>
                </c:pt>
                <c:pt idx="1">
                  <c:v>99.428571428571431</c:v>
                </c:pt>
                <c:pt idx="2">
                  <c:v>90.304761904761904</c:v>
                </c:pt>
                <c:pt idx="3">
                  <c:v>83.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57257984"/>
        <c:axId val="357259520"/>
      </c:barChart>
      <c:catAx>
        <c:axId val="357257984"/>
        <c:scaling>
          <c:orientation val="minMax"/>
        </c:scaling>
        <c:delete val="0"/>
        <c:axPos val="l"/>
        <c:numFmt formatCode="0.00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572595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57259520"/>
        <c:scaling>
          <c:orientation val="minMax"/>
        </c:scaling>
        <c:delete val="0"/>
        <c:axPos val="b"/>
        <c:majorGridlines>
          <c:spPr>
            <a:ln w="317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5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Кут, град.</a:t>
                </a:r>
              </a:p>
            </c:rich>
          </c:tx>
          <c:layout>
            <c:manualLayout>
              <c:xMode val="edge"/>
              <c:yMode val="edge"/>
              <c:x val="0.83039647577092512"/>
              <c:y val="0.86842105263157898"/>
            </c:manualLayout>
          </c:layout>
          <c:overlay val="0"/>
          <c:spPr>
            <a:noFill/>
            <a:ln w="25407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57257984"/>
        <c:crosses val="autoZero"/>
        <c:crossBetween val="between"/>
      </c:valAx>
      <c:spPr>
        <a:solidFill>
          <a:srgbClr val="FFFFCC"/>
        </a:solidFill>
        <a:ln w="1270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6350" cap="flat" cmpd="sng" algn="ctr">
      <a:solidFill>
        <a:srgbClr val="000000"/>
      </a:solidFill>
      <a:prstDash val="solid"/>
      <a:miter lim="800000"/>
      <a:headEnd type="none" w="med" len="med"/>
      <a:tailEnd type="none" w="med" len="med"/>
    </a:ln>
  </c:spPr>
  <c:txPr>
    <a:bodyPr/>
    <a:lstStyle/>
    <a:p>
      <a:pPr>
        <a:defRPr sz="850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В</a:t>
            </a:r>
          </a:p>
        </c:rich>
      </c:tx>
      <c:layout>
        <c:manualLayout>
          <c:xMode val="edge"/>
          <c:yMode val="edge"/>
          <c:x val="0.48780487804878048"/>
          <c:y val="1.9512195121951219E-2"/>
        </c:manualLayout>
      </c:layout>
      <c:overlay val="0"/>
      <c:spPr>
        <a:noFill/>
        <a:ln w="2538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9268292682926828"/>
          <c:y val="0.2"/>
          <c:w val="0.6607538802660754"/>
          <c:h val="0.52682926829268295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3!$P$66</c:f>
              <c:strCache>
                <c:ptCount val="1"/>
                <c:pt idx="0">
                  <c:v>α3</c:v>
                </c:pt>
              </c:strCache>
            </c:strRef>
          </c:tx>
          <c:spPr>
            <a:pattFill prst="dkDnDiag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695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Лист3!$O$67:$O$70</c:f>
              <c:strCache>
                <c:ptCount val="4"/>
                <c:pt idx="0">
                  <c:v>Нормальна постава</c:v>
                </c:pt>
                <c:pt idx="1">
                  <c:v>Кругловгнута спина</c:v>
                </c:pt>
                <c:pt idx="2">
                  <c:v>Сутула спина</c:v>
                </c:pt>
                <c:pt idx="3">
                  <c:v>Плоска       спина</c:v>
                </c:pt>
              </c:strCache>
            </c:strRef>
          </c:cat>
          <c:val>
            <c:numRef>
              <c:f>Лист3!$P$67:$P$70</c:f>
              <c:numCache>
                <c:formatCode>0.00</c:formatCode>
                <c:ptCount val="4"/>
                <c:pt idx="0">
                  <c:v>2</c:v>
                </c:pt>
                <c:pt idx="1">
                  <c:v>3.3</c:v>
                </c:pt>
                <c:pt idx="2">
                  <c:v>1.4523809523809521</c:v>
                </c:pt>
                <c:pt idx="3">
                  <c:v>2.20000000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57361920"/>
        <c:axId val="357363712"/>
      </c:barChart>
      <c:catAx>
        <c:axId val="357361920"/>
        <c:scaling>
          <c:orientation val="minMax"/>
        </c:scaling>
        <c:delete val="0"/>
        <c:axPos val="l"/>
        <c:numFmt formatCode="0.00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573637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57363712"/>
        <c:scaling>
          <c:orientation val="minMax"/>
        </c:scaling>
        <c:delete val="0"/>
        <c:axPos val="b"/>
        <c:majorGridlines>
          <c:spPr>
            <a:ln w="3174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5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Кут, град.</a:t>
                </a:r>
              </a:p>
            </c:rich>
          </c:tx>
          <c:layout>
            <c:manualLayout>
              <c:xMode val="edge"/>
              <c:yMode val="edge"/>
              <c:x val="0.84478935698447899"/>
              <c:y val="0.85853658536585364"/>
            </c:manualLayout>
          </c:layout>
          <c:overlay val="0"/>
          <c:spPr>
            <a:noFill/>
            <a:ln w="25389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57361920"/>
        <c:crosses val="autoZero"/>
        <c:crossBetween val="between"/>
      </c:valAx>
      <c:spPr>
        <a:solidFill>
          <a:srgbClr val="FFFFCC"/>
        </a:solidFill>
        <a:ln w="12695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6350" cap="flat" cmpd="sng" algn="ctr">
      <a:solidFill>
        <a:srgbClr val="000000"/>
      </a:solidFill>
      <a:prstDash val="solid"/>
      <a:miter lim="800000"/>
      <a:headEnd type="none" w="med" len="med"/>
      <a:tailEnd type="none" w="med" len="med"/>
    </a:ln>
  </c:spPr>
  <c:txPr>
    <a:bodyPr/>
    <a:lstStyle/>
    <a:p>
      <a:pPr>
        <a:defRPr sz="850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3391608391608391"/>
          <c:y val="0.11641791044776119"/>
          <c:w val="0.60839160839160844"/>
          <c:h val="0.6059701492537313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1 кв</c:v>
                </c:pt>
              </c:strCache>
            </c:strRef>
          </c:tx>
          <c:spPr>
            <a:pattFill prst="smCheck">
              <a:fgClr>
                <a:srgbClr xmlns:mc="http://schemas.openxmlformats.org/markup-compatibility/2006" xmlns:a14="http://schemas.microsoft.com/office/drawing/2010/main" val="000000" mc:Ignorable="a14" a14:legacySpreadsheetColorIndex="8"/>
              </a:fgClr>
              <a:bgClr>
                <a:srgbClr xmlns:mc="http://schemas.openxmlformats.org/markup-compatibility/2006" xmlns:a14="http://schemas.microsoft.com/office/drawing/2010/main" val="FFFFFF" mc:Ignorable="a14" a14:legacySpreadsheetColorIndex="9"/>
              </a:bgClr>
            </a:pattFill>
            <a:ln w="12715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noFill/>
              <a:ln w="25429">
                <a:noFill/>
              </a:ln>
            </c:spPr>
            <c:txPr>
              <a:bodyPr/>
              <a:lstStyle/>
              <a:p>
                <a:pPr>
                  <a:defRPr sz="1201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2:$A$5</c:f>
              <c:strCache>
                <c:ptCount val="4"/>
                <c:pt idx="0">
                  <c:v>нормальна постава</c:v>
                </c:pt>
                <c:pt idx="1">
                  <c:v>кругла спина</c:v>
                </c:pt>
                <c:pt idx="2">
                  <c:v>кругло-увігнута спина</c:v>
                </c:pt>
                <c:pt idx="3">
                  <c:v>сколіотична постава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3.9</c:v>
                </c:pt>
                <c:pt idx="1">
                  <c:v>23.9</c:v>
                </c:pt>
                <c:pt idx="2">
                  <c:v>19.600000000000001</c:v>
                </c:pt>
                <c:pt idx="3">
                  <c:v>32.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61632128"/>
        <c:axId val="361634048"/>
      </c:barChart>
      <c:catAx>
        <c:axId val="361632128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01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Типи
 постави</a:t>
                </a:r>
              </a:p>
            </c:rich>
          </c:tx>
          <c:layout>
            <c:manualLayout>
              <c:xMode val="edge"/>
              <c:yMode val="edge"/>
              <c:x val="0.19405594405594406"/>
              <c:y val="0"/>
            </c:manualLayout>
          </c:layout>
          <c:overlay val="0"/>
          <c:spPr>
            <a:noFill/>
            <a:ln w="254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6163404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61634048"/>
        <c:scaling>
          <c:orientation val="minMax"/>
        </c:scaling>
        <c:delete val="0"/>
        <c:axPos val="b"/>
        <c:majorGridlines>
          <c:spPr>
            <a:ln w="317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01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Кількість
жінок, %</a:t>
                </a:r>
              </a:p>
            </c:rich>
          </c:tx>
          <c:layout>
            <c:manualLayout>
              <c:xMode val="edge"/>
              <c:yMode val="edge"/>
              <c:x val="0.89160839160839156"/>
              <c:y val="0.82089552238805974"/>
            </c:manualLayout>
          </c:layout>
          <c:overlay val="0"/>
          <c:spPr>
            <a:noFill/>
            <a:ln w="254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1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61632128"/>
        <c:crosses val="autoZero"/>
        <c:crossBetween val="between"/>
      </c:valAx>
      <c:spPr>
        <a:noFill/>
        <a:ln w="12715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77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916666666666668"/>
          <c:y val="4.545454545454547E-2"/>
          <c:w val="0.8"/>
          <c:h val="0.73553719008264429"/>
        </c:manualLayout>
      </c:layout>
      <c:barChart>
        <c:barDir val="bar"/>
        <c:grouping val="percentStacked"/>
        <c:varyColors val="0"/>
        <c:ser>
          <c:idx val="0"/>
          <c:order val="0"/>
          <c:spPr>
            <a:pattFill prst="pct25">
              <a:fgClr>
                <a:srgbClr val="000000"/>
              </a:fgClr>
              <a:bgClr>
                <a:srgbClr val="FFFFFF"/>
              </a:bgClr>
            </a:pattFill>
            <a:ln w="1072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solidFill>
                <a:srgbClr val="FFFFFF"/>
              </a:solidFill>
              <a:ln w="2680">
                <a:solidFill>
                  <a:srgbClr val="000000"/>
                </a:solidFill>
                <a:prstDash val="solid"/>
              </a:ln>
            </c:spPr>
            <c:txPr>
              <a:bodyPr/>
              <a:lstStyle/>
              <a:p>
                <a:pPr>
                  <a:defRPr sz="1013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норма!$DJ$81:$DL$81</c:f>
              <c:numCache>
                <c:formatCode>0.0</c:formatCode>
                <c:ptCount val="3"/>
                <c:pt idx="0">
                  <c:v>14.285714285714286</c:v>
                </c:pt>
                <c:pt idx="1">
                  <c:v>26.470588235294116</c:v>
                </c:pt>
                <c:pt idx="2">
                  <c:v>20</c:v>
                </c:pt>
              </c:numCache>
            </c:numRef>
          </c:val>
        </c:ser>
        <c:ser>
          <c:idx val="1"/>
          <c:order val="1"/>
          <c:spPr>
            <a:pattFill prst="pct70">
              <a:fgClr>
                <a:srgbClr val="333333"/>
              </a:fgClr>
              <a:bgClr>
                <a:srgbClr val="FFFFFF"/>
              </a:bgClr>
            </a:pattFill>
            <a:ln w="1072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solidFill>
                <a:srgbClr val="FFFFFF"/>
              </a:solidFill>
              <a:ln w="2680">
                <a:solidFill>
                  <a:srgbClr val="000000"/>
                </a:solidFill>
                <a:prstDash val="solid"/>
              </a:ln>
            </c:spPr>
            <c:txPr>
              <a:bodyPr/>
              <a:lstStyle/>
              <a:p>
                <a:pPr>
                  <a:defRPr sz="1013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норма!$DJ$82:$DL$82</c:f>
              <c:numCache>
                <c:formatCode>0.0</c:formatCode>
                <c:ptCount val="3"/>
                <c:pt idx="0">
                  <c:v>14.285714285714286</c:v>
                </c:pt>
                <c:pt idx="1">
                  <c:v>23.529411764705884</c:v>
                </c:pt>
                <c:pt idx="2">
                  <c:v>40</c:v>
                </c:pt>
              </c:numCache>
            </c:numRef>
          </c:val>
        </c:ser>
        <c:ser>
          <c:idx val="2"/>
          <c:order val="2"/>
          <c:spPr>
            <a:pattFill prst="pct10">
              <a:fgClr>
                <a:srgbClr val="000000"/>
              </a:fgClr>
              <a:bgClr>
                <a:srgbClr val="FFFFFF"/>
              </a:bgClr>
            </a:pattFill>
            <a:ln w="10720">
              <a:solidFill>
                <a:srgbClr val="000000"/>
              </a:solidFill>
              <a:prstDash val="solid"/>
            </a:ln>
          </c:spPr>
          <c:invertIfNegative val="0"/>
          <c:dLbls>
            <c:spPr>
              <a:solidFill>
                <a:srgbClr val="FFFFFF"/>
              </a:solidFill>
              <a:ln w="2680">
                <a:solidFill>
                  <a:srgbClr val="000000"/>
                </a:solidFill>
                <a:prstDash val="solid"/>
              </a:ln>
            </c:spPr>
            <c:txPr>
              <a:bodyPr/>
              <a:lstStyle/>
              <a:p>
                <a:pPr>
                  <a:defRPr sz="1013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норма!$DJ$83:$DL$83</c:f>
              <c:numCache>
                <c:formatCode>0.0</c:formatCode>
                <c:ptCount val="3"/>
                <c:pt idx="0">
                  <c:v>28.571428571428573</c:v>
                </c:pt>
                <c:pt idx="1">
                  <c:v>17.647058823529413</c:v>
                </c:pt>
                <c:pt idx="2">
                  <c:v>20</c:v>
                </c:pt>
              </c:numCache>
            </c:numRef>
          </c:val>
        </c:ser>
        <c:ser>
          <c:idx val="3"/>
          <c:order val="3"/>
          <c:spPr>
            <a:pattFill prst="sphere">
              <a:fgClr>
                <a:srgbClr val="000000"/>
              </a:fgClr>
              <a:bgClr>
                <a:srgbClr val="FFFFFF"/>
              </a:bgClr>
            </a:pattFill>
            <a:ln w="10720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8.447234085146145E-2"/>
                  <c:y val="-1.0347554392356345E-2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4.245556964277776E-2"/>
                  <c:y val="-1.3102674270723409E-2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solidFill>
                <a:schemeClr val="bg1"/>
              </a:solidFill>
              <a:ln w="2680">
                <a:solidFill>
                  <a:srgbClr val="000000"/>
                </a:solidFill>
                <a:prstDash val="solid"/>
              </a:ln>
            </c:spPr>
            <c:txPr>
              <a:bodyPr/>
              <a:lstStyle/>
              <a:p>
                <a:pPr>
                  <a:defRPr sz="1013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норма!$DJ$84:$DL$84</c:f>
              <c:numCache>
                <c:formatCode>0.0</c:formatCode>
                <c:ptCount val="3"/>
                <c:pt idx="0">
                  <c:v>42.857142857142854</c:v>
                </c:pt>
                <c:pt idx="1">
                  <c:v>32.352941176470587</c:v>
                </c:pt>
                <c:pt idx="2">
                  <c:v>2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58639488"/>
        <c:axId val="358735872"/>
      </c:barChart>
      <c:catAx>
        <c:axId val="35863948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182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Тип тілобудови</a:t>
                </a:r>
              </a:p>
            </c:rich>
          </c:tx>
          <c:layout>
            <c:manualLayout>
              <c:xMode val="edge"/>
              <c:yMode val="edge"/>
              <c:x val="2.0834604976703495E-3"/>
              <c:y val="0.13636375371111398"/>
            </c:manualLayout>
          </c:layout>
          <c:overlay val="0"/>
          <c:spPr>
            <a:noFill/>
            <a:ln w="2143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6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13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587358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58735872"/>
        <c:scaling>
          <c:orientation val="minMax"/>
        </c:scaling>
        <c:delete val="0"/>
        <c:axPos val="b"/>
        <c:majorGridlines>
          <c:spPr>
            <a:ln w="2680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013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Тип постави</a:t>
                </a:r>
              </a:p>
            </c:rich>
          </c:tx>
          <c:layout>
            <c:manualLayout>
              <c:xMode val="edge"/>
              <c:yMode val="edge"/>
              <c:x val="0.80288917373700375"/>
              <c:y val="0.90258379587797433"/>
            </c:manualLayout>
          </c:layout>
          <c:overlay val="0"/>
          <c:spPr>
            <a:noFill/>
            <a:ln w="21439">
              <a:noFill/>
            </a:ln>
          </c:spPr>
        </c:title>
        <c:numFmt formatCode="0%" sourceLinked="1"/>
        <c:majorTickMark val="out"/>
        <c:minorTickMark val="none"/>
        <c:tickLblPos val="nextTo"/>
        <c:spPr>
          <a:ln w="26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13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358639488"/>
        <c:crosses val="autoZero"/>
        <c:crossBetween val="between"/>
      </c:valAx>
      <c:spPr>
        <a:solidFill>
          <a:srgbClr val="FFFFFF"/>
        </a:solidFill>
        <a:ln w="1072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781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Офіс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Офіс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Офіс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2C047D-9571-42CB-8C23-D26CB98FBE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9</TotalTime>
  <Pages>1</Pages>
  <Words>13358</Words>
  <Characters>76142</Characters>
  <Application>Microsoft Office Word</Application>
  <DocSecurity>0</DocSecurity>
  <Lines>634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оректор</dc:creator>
  <cp:keywords/>
  <dc:description/>
  <cp:lastModifiedBy>Y</cp:lastModifiedBy>
  <cp:revision>393</cp:revision>
  <dcterms:created xsi:type="dcterms:W3CDTF">2022-01-13T08:16:00Z</dcterms:created>
  <dcterms:modified xsi:type="dcterms:W3CDTF">2022-08-25T13:35:00Z</dcterms:modified>
</cp:coreProperties>
</file>